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6" r:id="rId3"/>
    <p:sldId id="258" r:id="rId4"/>
    <p:sldId id="260" r:id="rId5"/>
    <p:sldId id="261" r:id="rId6"/>
    <p:sldId id="262" r:id="rId7"/>
    <p:sldId id="263" r:id="rId8"/>
    <p:sldId id="264" r:id="rId9"/>
  </p:sldIdLst>
  <p:sldSz cx="12192000" cy="6858000"/>
  <p:notesSz cx="6808788" cy="9940925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96" autoAdjust="0"/>
    <p:restoredTop sz="94660"/>
  </p:normalViewPr>
  <p:slideViewPr>
    <p:cSldViewPr snapToGrid="0">
      <p:cViewPr varScale="1">
        <p:scale>
          <a:sx n="63" d="100"/>
          <a:sy n="63" d="100"/>
        </p:scale>
        <p:origin x="78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ogna\munka\tio2\MKL_cikk_2.cdx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6106878722046231E-2"/>
          <c:y val="0.16544051004996693"/>
          <c:w val="0.87365313653136534"/>
          <c:h val="0.7446139545056867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Munka1!$B$1</c:f>
              <c:strCache>
                <c:ptCount val="1"/>
                <c:pt idx="0">
                  <c:v>DMPO-OOH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Munka1!$A$2:$A$4097</c:f>
              <c:numCache>
                <c:formatCode>0</c:formatCode>
                <c:ptCount val="4096"/>
                <c:pt idx="0">
                  <c:v>332</c:v>
                </c:pt>
                <c:pt idx="1">
                  <c:v>332.00200000000001</c:v>
                </c:pt>
                <c:pt idx="2">
                  <c:v>332.00400000000002</c:v>
                </c:pt>
                <c:pt idx="3">
                  <c:v>332.00599999999997</c:v>
                </c:pt>
                <c:pt idx="4">
                  <c:v>332.00799999999998</c:v>
                </c:pt>
                <c:pt idx="5">
                  <c:v>332.01</c:v>
                </c:pt>
                <c:pt idx="6">
                  <c:v>332.01100000000002</c:v>
                </c:pt>
                <c:pt idx="7">
                  <c:v>332.01299999999998</c:v>
                </c:pt>
                <c:pt idx="8">
                  <c:v>332.01499999999999</c:v>
                </c:pt>
                <c:pt idx="9">
                  <c:v>332.017</c:v>
                </c:pt>
                <c:pt idx="10">
                  <c:v>332.01900000000001</c:v>
                </c:pt>
                <c:pt idx="11">
                  <c:v>332.02100000000002</c:v>
                </c:pt>
                <c:pt idx="12">
                  <c:v>332.02300000000002</c:v>
                </c:pt>
                <c:pt idx="13">
                  <c:v>332.02499999999998</c:v>
                </c:pt>
                <c:pt idx="14">
                  <c:v>332.02699999999999</c:v>
                </c:pt>
                <c:pt idx="15">
                  <c:v>332.029</c:v>
                </c:pt>
                <c:pt idx="16">
                  <c:v>332.03</c:v>
                </c:pt>
                <c:pt idx="17">
                  <c:v>332.03199999999998</c:v>
                </c:pt>
                <c:pt idx="18">
                  <c:v>332.03399999999999</c:v>
                </c:pt>
                <c:pt idx="19">
                  <c:v>332.036</c:v>
                </c:pt>
                <c:pt idx="20">
                  <c:v>332.03800000000001</c:v>
                </c:pt>
                <c:pt idx="21">
                  <c:v>332.04</c:v>
                </c:pt>
                <c:pt idx="22">
                  <c:v>332.04199999999997</c:v>
                </c:pt>
                <c:pt idx="23">
                  <c:v>332.04399999999998</c:v>
                </c:pt>
                <c:pt idx="24">
                  <c:v>332.04599999999999</c:v>
                </c:pt>
                <c:pt idx="25">
                  <c:v>332.048</c:v>
                </c:pt>
                <c:pt idx="26">
                  <c:v>332.05</c:v>
                </c:pt>
                <c:pt idx="27">
                  <c:v>332.05099999999999</c:v>
                </c:pt>
                <c:pt idx="28">
                  <c:v>332.053</c:v>
                </c:pt>
                <c:pt idx="29">
                  <c:v>332.05500000000001</c:v>
                </c:pt>
                <c:pt idx="30">
                  <c:v>332.05700000000002</c:v>
                </c:pt>
                <c:pt idx="31">
                  <c:v>332.05900000000003</c:v>
                </c:pt>
                <c:pt idx="32">
                  <c:v>332.06099999999998</c:v>
                </c:pt>
                <c:pt idx="33">
                  <c:v>332.06299999999999</c:v>
                </c:pt>
                <c:pt idx="34">
                  <c:v>332.065</c:v>
                </c:pt>
                <c:pt idx="35">
                  <c:v>332.06700000000001</c:v>
                </c:pt>
                <c:pt idx="36">
                  <c:v>332.06900000000002</c:v>
                </c:pt>
                <c:pt idx="37">
                  <c:v>332.07</c:v>
                </c:pt>
                <c:pt idx="38">
                  <c:v>332.072</c:v>
                </c:pt>
                <c:pt idx="39">
                  <c:v>332.07400000000001</c:v>
                </c:pt>
                <c:pt idx="40">
                  <c:v>332.07600000000002</c:v>
                </c:pt>
                <c:pt idx="41">
                  <c:v>332.07799999999997</c:v>
                </c:pt>
                <c:pt idx="42">
                  <c:v>332.08</c:v>
                </c:pt>
                <c:pt idx="43">
                  <c:v>332.08199999999999</c:v>
                </c:pt>
                <c:pt idx="44">
                  <c:v>332.084</c:v>
                </c:pt>
                <c:pt idx="45">
                  <c:v>332.08600000000001</c:v>
                </c:pt>
                <c:pt idx="46">
                  <c:v>332.08800000000002</c:v>
                </c:pt>
                <c:pt idx="47">
                  <c:v>332.09</c:v>
                </c:pt>
                <c:pt idx="48">
                  <c:v>332.09100000000001</c:v>
                </c:pt>
                <c:pt idx="49">
                  <c:v>332.09300000000002</c:v>
                </c:pt>
                <c:pt idx="50">
                  <c:v>332.09500000000003</c:v>
                </c:pt>
                <c:pt idx="51">
                  <c:v>332.09699999999998</c:v>
                </c:pt>
                <c:pt idx="52">
                  <c:v>332.09899999999999</c:v>
                </c:pt>
                <c:pt idx="53">
                  <c:v>332.101</c:v>
                </c:pt>
                <c:pt idx="54">
                  <c:v>332.10300000000001</c:v>
                </c:pt>
                <c:pt idx="55">
                  <c:v>332.10500000000002</c:v>
                </c:pt>
                <c:pt idx="56">
                  <c:v>332.10700000000003</c:v>
                </c:pt>
                <c:pt idx="57">
                  <c:v>332.10899999999998</c:v>
                </c:pt>
                <c:pt idx="58">
                  <c:v>332.11</c:v>
                </c:pt>
                <c:pt idx="59">
                  <c:v>332.11200000000002</c:v>
                </c:pt>
                <c:pt idx="60">
                  <c:v>332.11399999999998</c:v>
                </c:pt>
                <c:pt idx="61">
                  <c:v>332.11599999999999</c:v>
                </c:pt>
                <c:pt idx="62">
                  <c:v>332.11799999999999</c:v>
                </c:pt>
                <c:pt idx="63">
                  <c:v>332.12</c:v>
                </c:pt>
                <c:pt idx="64">
                  <c:v>332.12200000000001</c:v>
                </c:pt>
                <c:pt idx="65">
                  <c:v>332.12400000000002</c:v>
                </c:pt>
                <c:pt idx="66">
                  <c:v>332.12599999999998</c:v>
                </c:pt>
                <c:pt idx="67">
                  <c:v>332.12799999999999</c:v>
                </c:pt>
                <c:pt idx="68">
                  <c:v>332.13</c:v>
                </c:pt>
                <c:pt idx="69">
                  <c:v>332.13099999999997</c:v>
                </c:pt>
                <c:pt idx="70">
                  <c:v>332.13299999999998</c:v>
                </c:pt>
                <c:pt idx="71">
                  <c:v>332.13499999999999</c:v>
                </c:pt>
                <c:pt idx="72">
                  <c:v>332.137</c:v>
                </c:pt>
                <c:pt idx="73">
                  <c:v>332.13900000000001</c:v>
                </c:pt>
                <c:pt idx="74">
                  <c:v>332.14100000000002</c:v>
                </c:pt>
                <c:pt idx="75">
                  <c:v>332.14299999999997</c:v>
                </c:pt>
                <c:pt idx="76">
                  <c:v>332.14499999999998</c:v>
                </c:pt>
                <c:pt idx="77">
                  <c:v>332.14699999999999</c:v>
                </c:pt>
                <c:pt idx="78">
                  <c:v>332.149</c:v>
                </c:pt>
                <c:pt idx="79">
                  <c:v>332.15</c:v>
                </c:pt>
                <c:pt idx="80">
                  <c:v>332.15199999999999</c:v>
                </c:pt>
                <c:pt idx="81">
                  <c:v>332.154</c:v>
                </c:pt>
                <c:pt idx="82">
                  <c:v>332.15600000000001</c:v>
                </c:pt>
                <c:pt idx="83">
                  <c:v>332.15800000000002</c:v>
                </c:pt>
                <c:pt idx="84">
                  <c:v>332.16</c:v>
                </c:pt>
                <c:pt idx="85">
                  <c:v>332.16199999999998</c:v>
                </c:pt>
                <c:pt idx="86">
                  <c:v>332.16399999999999</c:v>
                </c:pt>
                <c:pt idx="87">
                  <c:v>332.166</c:v>
                </c:pt>
                <c:pt idx="88">
                  <c:v>332.16800000000001</c:v>
                </c:pt>
                <c:pt idx="89">
                  <c:v>332.17</c:v>
                </c:pt>
                <c:pt idx="90">
                  <c:v>332.17099999999999</c:v>
                </c:pt>
                <c:pt idx="91">
                  <c:v>332.173</c:v>
                </c:pt>
                <c:pt idx="92">
                  <c:v>332.17500000000001</c:v>
                </c:pt>
                <c:pt idx="93">
                  <c:v>332.17700000000002</c:v>
                </c:pt>
                <c:pt idx="94">
                  <c:v>332.17899999999997</c:v>
                </c:pt>
                <c:pt idx="95">
                  <c:v>332.18099999999998</c:v>
                </c:pt>
                <c:pt idx="96">
                  <c:v>332.18299999999999</c:v>
                </c:pt>
                <c:pt idx="97">
                  <c:v>332.185</c:v>
                </c:pt>
                <c:pt idx="98">
                  <c:v>332.18700000000001</c:v>
                </c:pt>
                <c:pt idx="99">
                  <c:v>332.18900000000002</c:v>
                </c:pt>
                <c:pt idx="100">
                  <c:v>332.19</c:v>
                </c:pt>
                <c:pt idx="101">
                  <c:v>332.19200000000001</c:v>
                </c:pt>
                <c:pt idx="102">
                  <c:v>332.19400000000002</c:v>
                </c:pt>
                <c:pt idx="103">
                  <c:v>332.19600000000003</c:v>
                </c:pt>
                <c:pt idx="104">
                  <c:v>332.19799999999998</c:v>
                </c:pt>
                <c:pt idx="105">
                  <c:v>332.2</c:v>
                </c:pt>
                <c:pt idx="106">
                  <c:v>332.202</c:v>
                </c:pt>
                <c:pt idx="107">
                  <c:v>332.20400000000001</c:v>
                </c:pt>
                <c:pt idx="108">
                  <c:v>332.20600000000002</c:v>
                </c:pt>
                <c:pt idx="109">
                  <c:v>332.20800000000003</c:v>
                </c:pt>
                <c:pt idx="110">
                  <c:v>332.21</c:v>
                </c:pt>
                <c:pt idx="111">
                  <c:v>332.21100000000001</c:v>
                </c:pt>
                <c:pt idx="112">
                  <c:v>332.21300000000002</c:v>
                </c:pt>
                <c:pt idx="113">
                  <c:v>332.21499999999997</c:v>
                </c:pt>
                <c:pt idx="114">
                  <c:v>332.21699999999998</c:v>
                </c:pt>
                <c:pt idx="115">
                  <c:v>332.21899999999999</c:v>
                </c:pt>
                <c:pt idx="116">
                  <c:v>332.221</c:v>
                </c:pt>
                <c:pt idx="117">
                  <c:v>332.22300000000001</c:v>
                </c:pt>
                <c:pt idx="118">
                  <c:v>332.22500000000002</c:v>
                </c:pt>
                <c:pt idx="119">
                  <c:v>332.22699999999998</c:v>
                </c:pt>
                <c:pt idx="120">
                  <c:v>332.22899999999998</c:v>
                </c:pt>
                <c:pt idx="121">
                  <c:v>332.23</c:v>
                </c:pt>
                <c:pt idx="122">
                  <c:v>332.23200000000003</c:v>
                </c:pt>
                <c:pt idx="123">
                  <c:v>332.23399999999998</c:v>
                </c:pt>
                <c:pt idx="124">
                  <c:v>332.23599999999999</c:v>
                </c:pt>
                <c:pt idx="125">
                  <c:v>332.238</c:v>
                </c:pt>
                <c:pt idx="126">
                  <c:v>332.24</c:v>
                </c:pt>
                <c:pt idx="127">
                  <c:v>332.24200000000002</c:v>
                </c:pt>
                <c:pt idx="128">
                  <c:v>332.24400000000003</c:v>
                </c:pt>
                <c:pt idx="129">
                  <c:v>332.24599999999998</c:v>
                </c:pt>
                <c:pt idx="130">
                  <c:v>332.24799999999999</c:v>
                </c:pt>
                <c:pt idx="131">
                  <c:v>332.25</c:v>
                </c:pt>
                <c:pt idx="132">
                  <c:v>332.25099999999998</c:v>
                </c:pt>
                <c:pt idx="133">
                  <c:v>332.25299999999999</c:v>
                </c:pt>
                <c:pt idx="134">
                  <c:v>332.255</c:v>
                </c:pt>
                <c:pt idx="135">
                  <c:v>332.25700000000001</c:v>
                </c:pt>
                <c:pt idx="136">
                  <c:v>332.25900000000001</c:v>
                </c:pt>
                <c:pt idx="137">
                  <c:v>332.26100000000002</c:v>
                </c:pt>
                <c:pt idx="138">
                  <c:v>332.26299999999998</c:v>
                </c:pt>
                <c:pt idx="139">
                  <c:v>332.26499999999999</c:v>
                </c:pt>
                <c:pt idx="140">
                  <c:v>332.267</c:v>
                </c:pt>
                <c:pt idx="141">
                  <c:v>332.26900000000001</c:v>
                </c:pt>
                <c:pt idx="142">
                  <c:v>332.27</c:v>
                </c:pt>
                <c:pt idx="143">
                  <c:v>332.27199999999999</c:v>
                </c:pt>
                <c:pt idx="144">
                  <c:v>332.274</c:v>
                </c:pt>
                <c:pt idx="145">
                  <c:v>332.27600000000001</c:v>
                </c:pt>
                <c:pt idx="146">
                  <c:v>332.27800000000002</c:v>
                </c:pt>
                <c:pt idx="147">
                  <c:v>332.28</c:v>
                </c:pt>
                <c:pt idx="148">
                  <c:v>332.28199999999998</c:v>
                </c:pt>
                <c:pt idx="149">
                  <c:v>332.28399999999999</c:v>
                </c:pt>
                <c:pt idx="150">
                  <c:v>332.286</c:v>
                </c:pt>
                <c:pt idx="151">
                  <c:v>332.28800000000001</c:v>
                </c:pt>
                <c:pt idx="152">
                  <c:v>332.29</c:v>
                </c:pt>
                <c:pt idx="153">
                  <c:v>332.291</c:v>
                </c:pt>
                <c:pt idx="154">
                  <c:v>332.29300000000001</c:v>
                </c:pt>
                <c:pt idx="155">
                  <c:v>332.29500000000002</c:v>
                </c:pt>
                <c:pt idx="156">
                  <c:v>332.29700000000003</c:v>
                </c:pt>
                <c:pt idx="157">
                  <c:v>332.29899999999998</c:v>
                </c:pt>
                <c:pt idx="158">
                  <c:v>332.30099999999999</c:v>
                </c:pt>
                <c:pt idx="159">
                  <c:v>332.303</c:v>
                </c:pt>
                <c:pt idx="160">
                  <c:v>332.30500000000001</c:v>
                </c:pt>
                <c:pt idx="161">
                  <c:v>332.30700000000002</c:v>
                </c:pt>
                <c:pt idx="162">
                  <c:v>332.30900000000003</c:v>
                </c:pt>
                <c:pt idx="163">
                  <c:v>332.31</c:v>
                </c:pt>
                <c:pt idx="164">
                  <c:v>332.31200000000001</c:v>
                </c:pt>
                <c:pt idx="165">
                  <c:v>332.31400000000002</c:v>
                </c:pt>
                <c:pt idx="166">
                  <c:v>332.31599999999997</c:v>
                </c:pt>
                <c:pt idx="167">
                  <c:v>332.31799999999998</c:v>
                </c:pt>
                <c:pt idx="168">
                  <c:v>332.32</c:v>
                </c:pt>
                <c:pt idx="169">
                  <c:v>332.322</c:v>
                </c:pt>
                <c:pt idx="170">
                  <c:v>332.32400000000001</c:v>
                </c:pt>
                <c:pt idx="171">
                  <c:v>332.32600000000002</c:v>
                </c:pt>
                <c:pt idx="172">
                  <c:v>332.32799999999997</c:v>
                </c:pt>
                <c:pt idx="173">
                  <c:v>332.33</c:v>
                </c:pt>
                <c:pt idx="174">
                  <c:v>332.33100000000002</c:v>
                </c:pt>
                <c:pt idx="175">
                  <c:v>332.33300000000003</c:v>
                </c:pt>
                <c:pt idx="176">
                  <c:v>332.33499999999998</c:v>
                </c:pt>
                <c:pt idx="177">
                  <c:v>332.33699999999999</c:v>
                </c:pt>
                <c:pt idx="178">
                  <c:v>332.339</c:v>
                </c:pt>
                <c:pt idx="179">
                  <c:v>332.34100000000001</c:v>
                </c:pt>
                <c:pt idx="180">
                  <c:v>332.34300000000002</c:v>
                </c:pt>
                <c:pt idx="181">
                  <c:v>332.34500000000003</c:v>
                </c:pt>
                <c:pt idx="182">
                  <c:v>332.34699999999998</c:v>
                </c:pt>
                <c:pt idx="183">
                  <c:v>332.34899999999999</c:v>
                </c:pt>
                <c:pt idx="184">
                  <c:v>332.35</c:v>
                </c:pt>
                <c:pt idx="185">
                  <c:v>332.35199999999998</c:v>
                </c:pt>
                <c:pt idx="186">
                  <c:v>332.35399999999998</c:v>
                </c:pt>
                <c:pt idx="187">
                  <c:v>332.35599999999999</c:v>
                </c:pt>
                <c:pt idx="188">
                  <c:v>332.358</c:v>
                </c:pt>
                <c:pt idx="189">
                  <c:v>332.36</c:v>
                </c:pt>
                <c:pt idx="190">
                  <c:v>332.36200000000002</c:v>
                </c:pt>
                <c:pt idx="191">
                  <c:v>332.36399999999998</c:v>
                </c:pt>
                <c:pt idx="192">
                  <c:v>332.36599999999999</c:v>
                </c:pt>
                <c:pt idx="193">
                  <c:v>332.36799999999999</c:v>
                </c:pt>
                <c:pt idx="194">
                  <c:v>332.37</c:v>
                </c:pt>
                <c:pt idx="195">
                  <c:v>332.37099999999998</c:v>
                </c:pt>
                <c:pt idx="196">
                  <c:v>332.37299999999999</c:v>
                </c:pt>
                <c:pt idx="197">
                  <c:v>332.375</c:v>
                </c:pt>
                <c:pt idx="198">
                  <c:v>332.37700000000001</c:v>
                </c:pt>
                <c:pt idx="199">
                  <c:v>332.37900000000002</c:v>
                </c:pt>
                <c:pt idx="200">
                  <c:v>332.38099999999997</c:v>
                </c:pt>
                <c:pt idx="201">
                  <c:v>332.38299999999998</c:v>
                </c:pt>
                <c:pt idx="202">
                  <c:v>332.38499999999999</c:v>
                </c:pt>
                <c:pt idx="203">
                  <c:v>332.387</c:v>
                </c:pt>
                <c:pt idx="204">
                  <c:v>332.38900000000001</c:v>
                </c:pt>
                <c:pt idx="205">
                  <c:v>332.39</c:v>
                </c:pt>
                <c:pt idx="206">
                  <c:v>332.392</c:v>
                </c:pt>
                <c:pt idx="207">
                  <c:v>332.39400000000001</c:v>
                </c:pt>
                <c:pt idx="208">
                  <c:v>332.39600000000002</c:v>
                </c:pt>
                <c:pt idx="209">
                  <c:v>332.39800000000002</c:v>
                </c:pt>
                <c:pt idx="210">
                  <c:v>332.4</c:v>
                </c:pt>
                <c:pt idx="211">
                  <c:v>332.40199999999999</c:v>
                </c:pt>
                <c:pt idx="212">
                  <c:v>332.404</c:v>
                </c:pt>
                <c:pt idx="213">
                  <c:v>332.40600000000001</c:v>
                </c:pt>
                <c:pt idx="214">
                  <c:v>332.40800000000002</c:v>
                </c:pt>
                <c:pt idx="215">
                  <c:v>332.41</c:v>
                </c:pt>
                <c:pt idx="216">
                  <c:v>332.411</c:v>
                </c:pt>
                <c:pt idx="217">
                  <c:v>332.41300000000001</c:v>
                </c:pt>
                <c:pt idx="218">
                  <c:v>332.41500000000002</c:v>
                </c:pt>
                <c:pt idx="219">
                  <c:v>332.41699999999997</c:v>
                </c:pt>
                <c:pt idx="220">
                  <c:v>332.41899999999998</c:v>
                </c:pt>
                <c:pt idx="221">
                  <c:v>332.42099999999999</c:v>
                </c:pt>
                <c:pt idx="222">
                  <c:v>332.423</c:v>
                </c:pt>
                <c:pt idx="223">
                  <c:v>332.42500000000001</c:v>
                </c:pt>
                <c:pt idx="224">
                  <c:v>332.42700000000002</c:v>
                </c:pt>
                <c:pt idx="225">
                  <c:v>332.42899999999997</c:v>
                </c:pt>
                <c:pt idx="226">
                  <c:v>332.43</c:v>
                </c:pt>
                <c:pt idx="227">
                  <c:v>332.43200000000002</c:v>
                </c:pt>
                <c:pt idx="228">
                  <c:v>332.43400000000003</c:v>
                </c:pt>
                <c:pt idx="229">
                  <c:v>332.43599999999998</c:v>
                </c:pt>
                <c:pt idx="230">
                  <c:v>332.43799999999999</c:v>
                </c:pt>
                <c:pt idx="231">
                  <c:v>332.44</c:v>
                </c:pt>
                <c:pt idx="232">
                  <c:v>332.44200000000001</c:v>
                </c:pt>
                <c:pt idx="233">
                  <c:v>332.44400000000002</c:v>
                </c:pt>
                <c:pt idx="234">
                  <c:v>332.44600000000003</c:v>
                </c:pt>
                <c:pt idx="235">
                  <c:v>332.44799999999998</c:v>
                </c:pt>
                <c:pt idx="236">
                  <c:v>332.45</c:v>
                </c:pt>
                <c:pt idx="237">
                  <c:v>332.45100000000002</c:v>
                </c:pt>
                <c:pt idx="238">
                  <c:v>332.45299999999997</c:v>
                </c:pt>
                <c:pt idx="239">
                  <c:v>332.45499999999998</c:v>
                </c:pt>
                <c:pt idx="240">
                  <c:v>332.45699999999999</c:v>
                </c:pt>
                <c:pt idx="241">
                  <c:v>332.459</c:v>
                </c:pt>
                <c:pt idx="242">
                  <c:v>332.46100000000001</c:v>
                </c:pt>
                <c:pt idx="243">
                  <c:v>332.46300000000002</c:v>
                </c:pt>
                <c:pt idx="244">
                  <c:v>332.46499999999997</c:v>
                </c:pt>
                <c:pt idx="245">
                  <c:v>332.46699999999998</c:v>
                </c:pt>
                <c:pt idx="246">
                  <c:v>332.46899999999999</c:v>
                </c:pt>
                <c:pt idx="247">
                  <c:v>332.47</c:v>
                </c:pt>
                <c:pt idx="248">
                  <c:v>332.47199999999998</c:v>
                </c:pt>
                <c:pt idx="249">
                  <c:v>332.47399999999999</c:v>
                </c:pt>
                <c:pt idx="250">
                  <c:v>332.476</c:v>
                </c:pt>
                <c:pt idx="251">
                  <c:v>332.47800000000001</c:v>
                </c:pt>
                <c:pt idx="252">
                  <c:v>332.48</c:v>
                </c:pt>
                <c:pt idx="253">
                  <c:v>332.48200000000003</c:v>
                </c:pt>
                <c:pt idx="254">
                  <c:v>332.48399999999998</c:v>
                </c:pt>
                <c:pt idx="255">
                  <c:v>332.48599999999999</c:v>
                </c:pt>
                <c:pt idx="256">
                  <c:v>332.488</c:v>
                </c:pt>
                <c:pt idx="257">
                  <c:v>332.49</c:v>
                </c:pt>
                <c:pt idx="258">
                  <c:v>332.49099999999999</c:v>
                </c:pt>
                <c:pt idx="259">
                  <c:v>332.49299999999999</c:v>
                </c:pt>
                <c:pt idx="260">
                  <c:v>332.495</c:v>
                </c:pt>
                <c:pt idx="261">
                  <c:v>332.49700000000001</c:v>
                </c:pt>
                <c:pt idx="262">
                  <c:v>332.49900000000002</c:v>
                </c:pt>
                <c:pt idx="263">
                  <c:v>332.50099999999998</c:v>
                </c:pt>
                <c:pt idx="264">
                  <c:v>332.50299999999999</c:v>
                </c:pt>
                <c:pt idx="265">
                  <c:v>332.505</c:v>
                </c:pt>
                <c:pt idx="266">
                  <c:v>332.50700000000001</c:v>
                </c:pt>
                <c:pt idx="267">
                  <c:v>332.50900000000001</c:v>
                </c:pt>
                <c:pt idx="268">
                  <c:v>332.51</c:v>
                </c:pt>
                <c:pt idx="269">
                  <c:v>332.512</c:v>
                </c:pt>
                <c:pt idx="270">
                  <c:v>332.51400000000001</c:v>
                </c:pt>
                <c:pt idx="271">
                  <c:v>332.51600000000002</c:v>
                </c:pt>
                <c:pt idx="272">
                  <c:v>332.51799999999997</c:v>
                </c:pt>
                <c:pt idx="273">
                  <c:v>332.52</c:v>
                </c:pt>
                <c:pt idx="274">
                  <c:v>332.52199999999999</c:v>
                </c:pt>
                <c:pt idx="275">
                  <c:v>332.524</c:v>
                </c:pt>
                <c:pt idx="276">
                  <c:v>332.52600000000001</c:v>
                </c:pt>
                <c:pt idx="277">
                  <c:v>332.52800000000002</c:v>
                </c:pt>
                <c:pt idx="278">
                  <c:v>332.53</c:v>
                </c:pt>
                <c:pt idx="279">
                  <c:v>332.53100000000001</c:v>
                </c:pt>
                <c:pt idx="280">
                  <c:v>332.53300000000002</c:v>
                </c:pt>
                <c:pt idx="281">
                  <c:v>332.53500000000003</c:v>
                </c:pt>
                <c:pt idx="282">
                  <c:v>332.53699999999998</c:v>
                </c:pt>
                <c:pt idx="283">
                  <c:v>332.53899999999999</c:v>
                </c:pt>
                <c:pt idx="284">
                  <c:v>332.541</c:v>
                </c:pt>
                <c:pt idx="285">
                  <c:v>332.54300000000001</c:v>
                </c:pt>
                <c:pt idx="286">
                  <c:v>332.54500000000002</c:v>
                </c:pt>
                <c:pt idx="287">
                  <c:v>332.54700000000003</c:v>
                </c:pt>
                <c:pt idx="288">
                  <c:v>332.54899999999998</c:v>
                </c:pt>
                <c:pt idx="289">
                  <c:v>332.55</c:v>
                </c:pt>
                <c:pt idx="290">
                  <c:v>332.55200000000002</c:v>
                </c:pt>
                <c:pt idx="291">
                  <c:v>332.55399999999997</c:v>
                </c:pt>
                <c:pt idx="292">
                  <c:v>332.55599999999998</c:v>
                </c:pt>
                <c:pt idx="293">
                  <c:v>332.55799999999999</c:v>
                </c:pt>
                <c:pt idx="294">
                  <c:v>332.56</c:v>
                </c:pt>
                <c:pt idx="295">
                  <c:v>332.56200000000001</c:v>
                </c:pt>
                <c:pt idx="296">
                  <c:v>332.56400000000002</c:v>
                </c:pt>
                <c:pt idx="297">
                  <c:v>332.56599999999997</c:v>
                </c:pt>
                <c:pt idx="298">
                  <c:v>332.56799999999998</c:v>
                </c:pt>
                <c:pt idx="299">
                  <c:v>332.57</c:v>
                </c:pt>
                <c:pt idx="300">
                  <c:v>332.57100000000003</c:v>
                </c:pt>
                <c:pt idx="301">
                  <c:v>332.57299999999998</c:v>
                </c:pt>
                <c:pt idx="302">
                  <c:v>332.57499999999999</c:v>
                </c:pt>
                <c:pt idx="303">
                  <c:v>332.577</c:v>
                </c:pt>
                <c:pt idx="304">
                  <c:v>332.57900000000001</c:v>
                </c:pt>
                <c:pt idx="305">
                  <c:v>332.58100000000002</c:v>
                </c:pt>
                <c:pt idx="306">
                  <c:v>332.58300000000003</c:v>
                </c:pt>
                <c:pt idx="307">
                  <c:v>332.58499999999998</c:v>
                </c:pt>
                <c:pt idx="308">
                  <c:v>332.58699999999999</c:v>
                </c:pt>
                <c:pt idx="309">
                  <c:v>332.589</c:v>
                </c:pt>
                <c:pt idx="310">
                  <c:v>332.59</c:v>
                </c:pt>
                <c:pt idx="311">
                  <c:v>332.59199999999998</c:v>
                </c:pt>
                <c:pt idx="312">
                  <c:v>332.59399999999999</c:v>
                </c:pt>
                <c:pt idx="313">
                  <c:v>332.596</c:v>
                </c:pt>
                <c:pt idx="314">
                  <c:v>332.59800000000001</c:v>
                </c:pt>
                <c:pt idx="315">
                  <c:v>332.6</c:v>
                </c:pt>
                <c:pt idx="316">
                  <c:v>332.60199999999998</c:v>
                </c:pt>
                <c:pt idx="317">
                  <c:v>332.60399999999998</c:v>
                </c:pt>
                <c:pt idx="318">
                  <c:v>332.60599999999999</c:v>
                </c:pt>
                <c:pt idx="319">
                  <c:v>332.608</c:v>
                </c:pt>
                <c:pt idx="320">
                  <c:v>332.61</c:v>
                </c:pt>
                <c:pt idx="321">
                  <c:v>332.61099999999999</c:v>
                </c:pt>
                <c:pt idx="322">
                  <c:v>332.613</c:v>
                </c:pt>
                <c:pt idx="323">
                  <c:v>332.61500000000001</c:v>
                </c:pt>
                <c:pt idx="324">
                  <c:v>332.61700000000002</c:v>
                </c:pt>
                <c:pt idx="325">
                  <c:v>332.61900000000003</c:v>
                </c:pt>
                <c:pt idx="326">
                  <c:v>332.62099999999998</c:v>
                </c:pt>
                <c:pt idx="327">
                  <c:v>332.62299999999999</c:v>
                </c:pt>
                <c:pt idx="328">
                  <c:v>332.625</c:v>
                </c:pt>
                <c:pt idx="329">
                  <c:v>332.62700000000001</c:v>
                </c:pt>
                <c:pt idx="330">
                  <c:v>332.62900000000002</c:v>
                </c:pt>
                <c:pt idx="331">
                  <c:v>332.63</c:v>
                </c:pt>
                <c:pt idx="332">
                  <c:v>332.63200000000001</c:v>
                </c:pt>
                <c:pt idx="333">
                  <c:v>332.63400000000001</c:v>
                </c:pt>
                <c:pt idx="334">
                  <c:v>332.63600000000002</c:v>
                </c:pt>
                <c:pt idx="335">
                  <c:v>332.63799999999998</c:v>
                </c:pt>
                <c:pt idx="336">
                  <c:v>332.64</c:v>
                </c:pt>
                <c:pt idx="337">
                  <c:v>332.642</c:v>
                </c:pt>
                <c:pt idx="338">
                  <c:v>332.64400000000001</c:v>
                </c:pt>
                <c:pt idx="339">
                  <c:v>332.64600000000002</c:v>
                </c:pt>
                <c:pt idx="340">
                  <c:v>332.64800000000002</c:v>
                </c:pt>
                <c:pt idx="341">
                  <c:v>332.65</c:v>
                </c:pt>
                <c:pt idx="342">
                  <c:v>332.65100000000001</c:v>
                </c:pt>
                <c:pt idx="343">
                  <c:v>332.65300000000002</c:v>
                </c:pt>
                <c:pt idx="344">
                  <c:v>332.65499999999997</c:v>
                </c:pt>
                <c:pt idx="345">
                  <c:v>332.65699999999998</c:v>
                </c:pt>
                <c:pt idx="346">
                  <c:v>332.65899999999999</c:v>
                </c:pt>
                <c:pt idx="347">
                  <c:v>332.661</c:v>
                </c:pt>
                <c:pt idx="348">
                  <c:v>332.66300000000001</c:v>
                </c:pt>
                <c:pt idx="349">
                  <c:v>332.66500000000002</c:v>
                </c:pt>
                <c:pt idx="350">
                  <c:v>332.66699999999997</c:v>
                </c:pt>
                <c:pt idx="351">
                  <c:v>332.66899999999998</c:v>
                </c:pt>
                <c:pt idx="352">
                  <c:v>332.67</c:v>
                </c:pt>
                <c:pt idx="353">
                  <c:v>332.67200000000003</c:v>
                </c:pt>
                <c:pt idx="354">
                  <c:v>332.67399999999998</c:v>
                </c:pt>
                <c:pt idx="355">
                  <c:v>332.67599999999999</c:v>
                </c:pt>
                <c:pt idx="356">
                  <c:v>332.678</c:v>
                </c:pt>
                <c:pt idx="357">
                  <c:v>332.68</c:v>
                </c:pt>
                <c:pt idx="358">
                  <c:v>332.68200000000002</c:v>
                </c:pt>
                <c:pt idx="359">
                  <c:v>332.68400000000003</c:v>
                </c:pt>
                <c:pt idx="360">
                  <c:v>332.68599999999998</c:v>
                </c:pt>
                <c:pt idx="361">
                  <c:v>332.68799999999999</c:v>
                </c:pt>
                <c:pt idx="362">
                  <c:v>332.69</c:v>
                </c:pt>
                <c:pt idx="363">
                  <c:v>332.69099999999997</c:v>
                </c:pt>
                <c:pt idx="364">
                  <c:v>332.69299999999998</c:v>
                </c:pt>
                <c:pt idx="365">
                  <c:v>332.69499999999999</c:v>
                </c:pt>
                <c:pt idx="366">
                  <c:v>332.697</c:v>
                </c:pt>
                <c:pt idx="367">
                  <c:v>332.69900000000001</c:v>
                </c:pt>
                <c:pt idx="368">
                  <c:v>332.70100000000002</c:v>
                </c:pt>
                <c:pt idx="369">
                  <c:v>332.70299999999997</c:v>
                </c:pt>
                <c:pt idx="370">
                  <c:v>332.70499999999998</c:v>
                </c:pt>
                <c:pt idx="371">
                  <c:v>332.70699999999999</c:v>
                </c:pt>
                <c:pt idx="372">
                  <c:v>332.709</c:v>
                </c:pt>
                <c:pt idx="373">
                  <c:v>332.71</c:v>
                </c:pt>
                <c:pt idx="374">
                  <c:v>332.71199999999999</c:v>
                </c:pt>
                <c:pt idx="375">
                  <c:v>332.714</c:v>
                </c:pt>
                <c:pt idx="376">
                  <c:v>332.71600000000001</c:v>
                </c:pt>
                <c:pt idx="377">
                  <c:v>332.71800000000002</c:v>
                </c:pt>
                <c:pt idx="378">
                  <c:v>332.72</c:v>
                </c:pt>
                <c:pt idx="379">
                  <c:v>332.72199999999998</c:v>
                </c:pt>
                <c:pt idx="380">
                  <c:v>332.72399999999999</c:v>
                </c:pt>
                <c:pt idx="381">
                  <c:v>332.726</c:v>
                </c:pt>
                <c:pt idx="382">
                  <c:v>332.72800000000001</c:v>
                </c:pt>
                <c:pt idx="383">
                  <c:v>332.73</c:v>
                </c:pt>
                <c:pt idx="384">
                  <c:v>332.73099999999999</c:v>
                </c:pt>
                <c:pt idx="385">
                  <c:v>332.733</c:v>
                </c:pt>
                <c:pt idx="386">
                  <c:v>332.73500000000001</c:v>
                </c:pt>
                <c:pt idx="387">
                  <c:v>332.73700000000002</c:v>
                </c:pt>
                <c:pt idx="388">
                  <c:v>332.73899999999998</c:v>
                </c:pt>
                <c:pt idx="389">
                  <c:v>332.74099999999999</c:v>
                </c:pt>
                <c:pt idx="390">
                  <c:v>332.74299999999999</c:v>
                </c:pt>
                <c:pt idx="391">
                  <c:v>332.745</c:v>
                </c:pt>
                <c:pt idx="392">
                  <c:v>332.74700000000001</c:v>
                </c:pt>
                <c:pt idx="393">
                  <c:v>332.74900000000002</c:v>
                </c:pt>
                <c:pt idx="394">
                  <c:v>332.75</c:v>
                </c:pt>
                <c:pt idx="395">
                  <c:v>332.75200000000001</c:v>
                </c:pt>
                <c:pt idx="396">
                  <c:v>332.75400000000002</c:v>
                </c:pt>
                <c:pt idx="397">
                  <c:v>332.75599999999997</c:v>
                </c:pt>
                <c:pt idx="398">
                  <c:v>332.75799999999998</c:v>
                </c:pt>
                <c:pt idx="399">
                  <c:v>332.76</c:v>
                </c:pt>
                <c:pt idx="400">
                  <c:v>332.762</c:v>
                </c:pt>
                <c:pt idx="401">
                  <c:v>332.76400000000001</c:v>
                </c:pt>
                <c:pt idx="402">
                  <c:v>332.76600000000002</c:v>
                </c:pt>
                <c:pt idx="403">
                  <c:v>332.76799999999997</c:v>
                </c:pt>
                <c:pt idx="404">
                  <c:v>332.77</c:v>
                </c:pt>
                <c:pt idx="405">
                  <c:v>332.77100000000002</c:v>
                </c:pt>
                <c:pt idx="406">
                  <c:v>332.77300000000002</c:v>
                </c:pt>
                <c:pt idx="407">
                  <c:v>332.77499999999998</c:v>
                </c:pt>
                <c:pt idx="408">
                  <c:v>332.77699999999999</c:v>
                </c:pt>
                <c:pt idx="409">
                  <c:v>332.779</c:v>
                </c:pt>
                <c:pt idx="410">
                  <c:v>332.78100000000001</c:v>
                </c:pt>
                <c:pt idx="411">
                  <c:v>332.78300000000002</c:v>
                </c:pt>
                <c:pt idx="412">
                  <c:v>332.78500000000003</c:v>
                </c:pt>
                <c:pt idx="413">
                  <c:v>332.78699999999998</c:v>
                </c:pt>
                <c:pt idx="414">
                  <c:v>332.78899999999999</c:v>
                </c:pt>
                <c:pt idx="415">
                  <c:v>332.79</c:v>
                </c:pt>
                <c:pt idx="416">
                  <c:v>332.79199999999997</c:v>
                </c:pt>
                <c:pt idx="417">
                  <c:v>332.79399999999998</c:v>
                </c:pt>
                <c:pt idx="418">
                  <c:v>332.79599999999999</c:v>
                </c:pt>
                <c:pt idx="419">
                  <c:v>332.798</c:v>
                </c:pt>
                <c:pt idx="420">
                  <c:v>332.8</c:v>
                </c:pt>
                <c:pt idx="421">
                  <c:v>332.80200000000002</c:v>
                </c:pt>
                <c:pt idx="422">
                  <c:v>332.80399999999997</c:v>
                </c:pt>
                <c:pt idx="423">
                  <c:v>332.80599999999998</c:v>
                </c:pt>
                <c:pt idx="424">
                  <c:v>332.80799999999999</c:v>
                </c:pt>
                <c:pt idx="425">
                  <c:v>332.81</c:v>
                </c:pt>
                <c:pt idx="426">
                  <c:v>332.81099999999998</c:v>
                </c:pt>
                <c:pt idx="427">
                  <c:v>332.81299999999999</c:v>
                </c:pt>
                <c:pt idx="428">
                  <c:v>332.815</c:v>
                </c:pt>
                <c:pt idx="429">
                  <c:v>332.81700000000001</c:v>
                </c:pt>
                <c:pt idx="430">
                  <c:v>332.81900000000002</c:v>
                </c:pt>
                <c:pt idx="431">
                  <c:v>332.82100000000003</c:v>
                </c:pt>
                <c:pt idx="432">
                  <c:v>332.82299999999998</c:v>
                </c:pt>
                <c:pt idx="433">
                  <c:v>332.82499999999999</c:v>
                </c:pt>
                <c:pt idx="434">
                  <c:v>332.827</c:v>
                </c:pt>
                <c:pt idx="435">
                  <c:v>332.82900000000001</c:v>
                </c:pt>
                <c:pt idx="436">
                  <c:v>332.83</c:v>
                </c:pt>
                <c:pt idx="437">
                  <c:v>332.83199999999999</c:v>
                </c:pt>
                <c:pt idx="438">
                  <c:v>332.834</c:v>
                </c:pt>
                <c:pt idx="439">
                  <c:v>332.83600000000001</c:v>
                </c:pt>
                <c:pt idx="440">
                  <c:v>332.83800000000002</c:v>
                </c:pt>
                <c:pt idx="441">
                  <c:v>332.84</c:v>
                </c:pt>
                <c:pt idx="442">
                  <c:v>332.84199999999998</c:v>
                </c:pt>
                <c:pt idx="443">
                  <c:v>332.84399999999999</c:v>
                </c:pt>
                <c:pt idx="444">
                  <c:v>332.846</c:v>
                </c:pt>
                <c:pt idx="445">
                  <c:v>332.84800000000001</c:v>
                </c:pt>
                <c:pt idx="446">
                  <c:v>332.85</c:v>
                </c:pt>
                <c:pt idx="447">
                  <c:v>332.851</c:v>
                </c:pt>
                <c:pt idx="448">
                  <c:v>332.85300000000001</c:v>
                </c:pt>
                <c:pt idx="449">
                  <c:v>332.85500000000002</c:v>
                </c:pt>
                <c:pt idx="450">
                  <c:v>332.85700000000003</c:v>
                </c:pt>
                <c:pt idx="451">
                  <c:v>332.85899999999998</c:v>
                </c:pt>
                <c:pt idx="452">
                  <c:v>332.86099999999999</c:v>
                </c:pt>
                <c:pt idx="453">
                  <c:v>332.863</c:v>
                </c:pt>
                <c:pt idx="454">
                  <c:v>332.86500000000001</c:v>
                </c:pt>
                <c:pt idx="455">
                  <c:v>332.86700000000002</c:v>
                </c:pt>
                <c:pt idx="456">
                  <c:v>332.86900000000003</c:v>
                </c:pt>
                <c:pt idx="457">
                  <c:v>332.87</c:v>
                </c:pt>
                <c:pt idx="458">
                  <c:v>332.87200000000001</c:v>
                </c:pt>
                <c:pt idx="459">
                  <c:v>332.87400000000002</c:v>
                </c:pt>
                <c:pt idx="460">
                  <c:v>332.87599999999998</c:v>
                </c:pt>
                <c:pt idx="461">
                  <c:v>332.87799999999999</c:v>
                </c:pt>
                <c:pt idx="462">
                  <c:v>332.88</c:v>
                </c:pt>
                <c:pt idx="463">
                  <c:v>332.88200000000001</c:v>
                </c:pt>
                <c:pt idx="464">
                  <c:v>332.88400000000001</c:v>
                </c:pt>
                <c:pt idx="465">
                  <c:v>332.88600000000002</c:v>
                </c:pt>
                <c:pt idx="466">
                  <c:v>332.88799999999998</c:v>
                </c:pt>
                <c:pt idx="467">
                  <c:v>332.89</c:v>
                </c:pt>
                <c:pt idx="468">
                  <c:v>332.89100000000002</c:v>
                </c:pt>
                <c:pt idx="469">
                  <c:v>332.89299999999997</c:v>
                </c:pt>
                <c:pt idx="470">
                  <c:v>332.89499999999998</c:v>
                </c:pt>
                <c:pt idx="471">
                  <c:v>332.89699999999999</c:v>
                </c:pt>
                <c:pt idx="472">
                  <c:v>332.899</c:v>
                </c:pt>
                <c:pt idx="473">
                  <c:v>332.90100000000001</c:v>
                </c:pt>
                <c:pt idx="474">
                  <c:v>332.90300000000002</c:v>
                </c:pt>
                <c:pt idx="475">
                  <c:v>332.90499999999997</c:v>
                </c:pt>
                <c:pt idx="476">
                  <c:v>332.90699999999998</c:v>
                </c:pt>
                <c:pt idx="477">
                  <c:v>332.90899999999999</c:v>
                </c:pt>
                <c:pt idx="478">
                  <c:v>332.91</c:v>
                </c:pt>
                <c:pt idx="479">
                  <c:v>332.91199999999998</c:v>
                </c:pt>
                <c:pt idx="480">
                  <c:v>332.91399999999999</c:v>
                </c:pt>
                <c:pt idx="481">
                  <c:v>332.916</c:v>
                </c:pt>
                <c:pt idx="482">
                  <c:v>332.91800000000001</c:v>
                </c:pt>
                <c:pt idx="483">
                  <c:v>332.92</c:v>
                </c:pt>
                <c:pt idx="484">
                  <c:v>332.92200000000003</c:v>
                </c:pt>
                <c:pt idx="485">
                  <c:v>332.92399999999998</c:v>
                </c:pt>
                <c:pt idx="486">
                  <c:v>332.92599999999999</c:v>
                </c:pt>
                <c:pt idx="487">
                  <c:v>332.928</c:v>
                </c:pt>
                <c:pt idx="488">
                  <c:v>332.93</c:v>
                </c:pt>
                <c:pt idx="489">
                  <c:v>332.93099999999998</c:v>
                </c:pt>
                <c:pt idx="490">
                  <c:v>332.93299999999999</c:v>
                </c:pt>
                <c:pt idx="491">
                  <c:v>332.935</c:v>
                </c:pt>
                <c:pt idx="492">
                  <c:v>332.93700000000001</c:v>
                </c:pt>
                <c:pt idx="493">
                  <c:v>332.93900000000002</c:v>
                </c:pt>
                <c:pt idx="494">
                  <c:v>332.94099999999997</c:v>
                </c:pt>
                <c:pt idx="495">
                  <c:v>332.94299999999998</c:v>
                </c:pt>
                <c:pt idx="496">
                  <c:v>332.94499999999999</c:v>
                </c:pt>
                <c:pt idx="497">
                  <c:v>332.947</c:v>
                </c:pt>
                <c:pt idx="498">
                  <c:v>332.94900000000001</c:v>
                </c:pt>
                <c:pt idx="499">
                  <c:v>332.95</c:v>
                </c:pt>
                <c:pt idx="500">
                  <c:v>332.952</c:v>
                </c:pt>
                <c:pt idx="501">
                  <c:v>332.95400000000001</c:v>
                </c:pt>
                <c:pt idx="502">
                  <c:v>332.95600000000002</c:v>
                </c:pt>
                <c:pt idx="503">
                  <c:v>332.95800000000003</c:v>
                </c:pt>
                <c:pt idx="504">
                  <c:v>332.96</c:v>
                </c:pt>
                <c:pt idx="505">
                  <c:v>332.96199999999999</c:v>
                </c:pt>
                <c:pt idx="506">
                  <c:v>332.964</c:v>
                </c:pt>
                <c:pt idx="507">
                  <c:v>332.96600000000001</c:v>
                </c:pt>
                <c:pt idx="508">
                  <c:v>332.96800000000002</c:v>
                </c:pt>
                <c:pt idx="509">
                  <c:v>332.97</c:v>
                </c:pt>
                <c:pt idx="510">
                  <c:v>332.971</c:v>
                </c:pt>
                <c:pt idx="511">
                  <c:v>332.97300000000001</c:v>
                </c:pt>
                <c:pt idx="512">
                  <c:v>332.97500000000002</c:v>
                </c:pt>
                <c:pt idx="513">
                  <c:v>332.97699999999998</c:v>
                </c:pt>
                <c:pt idx="514">
                  <c:v>332.97899999999998</c:v>
                </c:pt>
                <c:pt idx="515">
                  <c:v>332.98099999999999</c:v>
                </c:pt>
                <c:pt idx="516">
                  <c:v>332.983</c:v>
                </c:pt>
                <c:pt idx="517">
                  <c:v>332.98500000000001</c:v>
                </c:pt>
                <c:pt idx="518">
                  <c:v>332.98700000000002</c:v>
                </c:pt>
                <c:pt idx="519">
                  <c:v>332.98899999999998</c:v>
                </c:pt>
                <c:pt idx="520">
                  <c:v>332.99</c:v>
                </c:pt>
                <c:pt idx="521">
                  <c:v>332.99200000000002</c:v>
                </c:pt>
                <c:pt idx="522">
                  <c:v>332.99400000000003</c:v>
                </c:pt>
                <c:pt idx="523">
                  <c:v>332.99599999999998</c:v>
                </c:pt>
                <c:pt idx="524">
                  <c:v>332.99799999999999</c:v>
                </c:pt>
                <c:pt idx="525">
                  <c:v>333</c:v>
                </c:pt>
                <c:pt idx="526">
                  <c:v>333.00200000000001</c:v>
                </c:pt>
                <c:pt idx="527">
                  <c:v>333.00400000000002</c:v>
                </c:pt>
                <c:pt idx="528">
                  <c:v>333.00599999999997</c:v>
                </c:pt>
                <c:pt idx="529">
                  <c:v>333.00799999999998</c:v>
                </c:pt>
                <c:pt idx="530">
                  <c:v>333.01</c:v>
                </c:pt>
                <c:pt idx="531">
                  <c:v>333.01100000000002</c:v>
                </c:pt>
                <c:pt idx="532">
                  <c:v>333.01299999999998</c:v>
                </c:pt>
                <c:pt idx="533">
                  <c:v>333.01499999999999</c:v>
                </c:pt>
                <c:pt idx="534">
                  <c:v>333.017</c:v>
                </c:pt>
                <c:pt idx="535">
                  <c:v>333.01900000000001</c:v>
                </c:pt>
                <c:pt idx="536">
                  <c:v>333.02100000000002</c:v>
                </c:pt>
                <c:pt idx="537">
                  <c:v>333.02300000000002</c:v>
                </c:pt>
                <c:pt idx="538">
                  <c:v>333.02499999999998</c:v>
                </c:pt>
                <c:pt idx="539">
                  <c:v>333.02699999999999</c:v>
                </c:pt>
                <c:pt idx="540">
                  <c:v>333.029</c:v>
                </c:pt>
                <c:pt idx="541">
                  <c:v>333.03</c:v>
                </c:pt>
                <c:pt idx="542">
                  <c:v>333.03199999999998</c:v>
                </c:pt>
                <c:pt idx="543">
                  <c:v>333.03399999999999</c:v>
                </c:pt>
                <c:pt idx="544">
                  <c:v>333.036</c:v>
                </c:pt>
                <c:pt idx="545">
                  <c:v>333.03800000000001</c:v>
                </c:pt>
                <c:pt idx="546">
                  <c:v>333.04</c:v>
                </c:pt>
                <c:pt idx="547">
                  <c:v>333.04199999999997</c:v>
                </c:pt>
                <c:pt idx="548">
                  <c:v>333.04399999999998</c:v>
                </c:pt>
                <c:pt idx="549">
                  <c:v>333.04599999999999</c:v>
                </c:pt>
                <c:pt idx="550">
                  <c:v>333.048</c:v>
                </c:pt>
                <c:pt idx="551">
                  <c:v>333.05</c:v>
                </c:pt>
                <c:pt idx="552">
                  <c:v>333.05099999999999</c:v>
                </c:pt>
                <c:pt idx="553">
                  <c:v>333.053</c:v>
                </c:pt>
                <c:pt idx="554">
                  <c:v>333.05500000000001</c:v>
                </c:pt>
                <c:pt idx="555">
                  <c:v>333.05700000000002</c:v>
                </c:pt>
                <c:pt idx="556">
                  <c:v>333.05900000000003</c:v>
                </c:pt>
                <c:pt idx="557">
                  <c:v>333.06099999999998</c:v>
                </c:pt>
                <c:pt idx="558">
                  <c:v>333.06299999999999</c:v>
                </c:pt>
                <c:pt idx="559">
                  <c:v>333.065</c:v>
                </c:pt>
                <c:pt idx="560">
                  <c:v>333.06700000000001</c:v>
                </c:pt>
                <c:pt idx="561">
                  <c:v>333.06900000000002</c:v>
                </c:pt>
                <c:pt idx="562">
                  <c:v>333.07</c:v>
                </c:pt>
                <c:pt idx="563">
                  <c:v>333.072</c:v>
                </c:pt>
                <c:pt idx="564">
                  <c:v>333.07400000000001</c:v>
                </c:pt>
                <c:pt idx="565">
                  <c:v>333.07600000000002</c:v>
                </c:pt>
                <c:pt idx="566">
                  <c:v>333.07799999999997</c:v>
                </c:pt>
                <c:pt idx="567">
                  <c:v>333.08</c:v>
                </c:pt>
                <c:pt idx="568">
                  <c:v>333.08199999999999</c:v>
                </c:pt>
                <c:pt idx="569">
                  <c:v>333.084</c:v>
                </c:pt>
                <c:pt idx="570">
                  <c:v>333.08600000000001</c:v>
                </c:pt>
                <c:pt idx="571">
                  <c:v>333.08800000000002</c:v>
                </c:pt>
                <c:pt idx="572">
                  <c:v>333.09</c:v>
                </c:pt>
                <c:pt idx="573">
                  <c:v>333.09100000000001</c:v>
                </c:pt>
                <c:pt idx="574">
                  <c:v>333.09300000000002</c:v>
                </c:pt>
                <c:pt idx="575">
                  <c:v>333.09500000000003</c:v>
                </c:pt>
                <c:pt idx="576">
                  <c:v>333.09699999999998</c:v>
                </c:pt>
                <c:pt idx="577">
                  <c:v>333.09899999999999</c:v>
                </c:pt>
                <c:pt idx="578">
                  <c:v>333.101</c:v>
                </c:pt>
                <c:pt idx="579">
                  <c:v>333.10300000000001</c:v>
                </c:pt>
                <c:pt idx="580">
                  <c:v>333.10500000000002</c:v>
                </c:pt>
                <c:pt idx="581">
                  <c:v>333.10700000000003</c:v>
                </c:pt>
                <c:pt idx="582">
                  <c:v>333.10899999999998</c:v>
                </c:pt>
                <c:pt idx="583">
                  <c:v>333.11</c:v>
                </c:pt>
                <c:pt idx="584">
                  <c:v>333.11200000000002</c:v>
                </c:pt>
                <c:pt idx="585">
                  <c:v>333.11399999999998</c:v>
                </c:pt>
                <c:pt idx="586">
                  <c:v>333.11599999999999</c:v>
                </c:pt>
                <c:pt idx="587">
                  <c:v>333.11799999999999</c:v>
                </c:pt>
                <c:pt idx="588">
                  <c:v>333.12</c:v>
                </c:pt>
                <c:pt idx="589">
                  <c:v>333.12200000000001</c:v>
                </c:pt>
                <c:pt idx="590">
                  <c:v>333.12400000000002</c:v>
                </c:pt>
                <c:pt idx="591">
                  <c:v>333.12599999999998</c:v>
                </c:pt>
                <c:pt idx="592">
                  <c:v>333.12799999999999</c:v>
                </c:pt>
                <c:pt idx="593">
                  <c:v>333.13</c:v>
                </c:pt>
                <c:pt idx="594">
                  <c:v>333.13099999999997</c:v>
                </c:pt>
                <c:pt idx="595">
                  <c:v>333.13299999999998</c:v>
                </c:pt>
                <c:pt idx="596">
                  <c:v>333.13499999999999</c:v>
                </c:pt>
                <c:pt idx="597">
                  <c:v>333.137</c:v>
                </c:pt>
                <c:pt idx="598">
                  <c:v>333.13900000000001</c:v>
                </c:pt>
                <c:pt idx="599">
                  <c:v>333.14100000000002</c:v>
                </c:pt>
                <c:pt idx="600">
                  <c:v>333.14299999999997</c:v>
                </c:pt>
                <c:pt idx="601">
                  <c:v>333.14499999999998</c:v>
                </c:pt>
                <c:pt idx="602">
                  <c:v>333.14699999999999</c:v>
                </c:pt>
                <c:pt idx="603">
                  <c:v>333.149</c:v>
                </c:pt>
                <c:pt idx="604">
                  <c:v>333.15</c:v>
                </c:pt>
                <c:pt idx="605">
                  <c:v>333.15199999999999</c:v>
                </c:pt>
                <c:pt idx="606">
                  <c:v>333.154</c:v>
                </c:pt>
                <c:pt idx="607">
                  <c:v>333.15600000000001</c:v>
                </c:pt>
                <c:pt idx="608">
                  <c:v>333.15800000000002</c:v>
                </c:pt>
                <c:pt idx="609">
                  <c:v>333.16</c:v>
                </c:pt>
                <c:pt idx="610">
                  <c:v>333.16199999999998</c:v>
                </c:pt>
                <c:pt idx="611">
                  <c:v>333.16399999999999</c:v>
                </c:pt>
                <c:pt idx="612">
                  <c:v>333.166</c:v>
                </c:pt>
                <c:pt idx="613">
                  <c:v>333.16800000000001</c:v>
                </c:pt>
                <c:pt idx="614">
                  <c:v>333.17</c:v>
                </c:pt>
                <c:pt idx="615">
                  <c:v>333.17099999999999</c:v>
                </c:pt>
                <c:pt idx="616">
                  <c:v>333.173</c:v>
                </c:pt>
                <c:pt idx="617">
                  <c:v>333.17500000000001</c:v>
                </c:pt>
                <c:pt idx="618">
                  <c:v>333.17700000000002</c:v>
                </c:pt>
                <c:pt idx="619">
                  <c:v>333.17899999999997</c:v>
                </c:pt>
                <c:pt idx="620">
                  <c:v>333.18099999999998</c:v>
                </c:pt>
                <c:pt idx="621">
                  <c:v>333.18299999999999</c:v>
                </c:pt>
                <c:pt idx="622">
                  <c:v>333.185</c:v>
                </c:pt>
                <c:pt idx="623">
                  <c:v>333.18700000000001</c:v>
                </c:pt>
                <c:pt idx="624">
                  <c:v>333.18900000000002</c:v>
                </c:pt>
                <c:pt idx="625">
                  <c:v>333.19</c:v>
                </c:pt>
                <c:pt idx="626">
                  <c:v>333.19200000000001</c:v>
                </c:pt>
                <c:pt idx="627">
                  <c:v>333.19400000000002</c:v>
                </c:pt>
                <c:pt idx="628">
                  <c:v>333.19600000000003</c:v>
                </c:pt>
                <c:pt idx="629">
                  <c:v>333.19799999999998</c:v>
                </c:pt>
                <c:pt idx="630">
                  <c:v>333.2</c:v>
                </c:pt>
                <c:pt idx="631">
                  <c:v>333.202</c:v>
                </c:pt>
                <c:pt idx="632">
                  <c:v>333.20400000000001</c:v>
                </c:pt>
                <c:pt idx="633">
                  <c:v>333.20600000000002</c:v>
                </c:pt>
                <c:pt idx="634">
                  <c:v>333.20800000000003</c:v>
                </c:pt>
                <c:pt idx="635">
                  <c:v>333.21</c:v>
                </c:pt>
                <c:pt idx="636">
                  <c:v>333.21100000000001</c:v>
                </c:pt>
                <c:pt idx="637">
                  <c:v>333.21300000000002</c:v>
                </c:pt>
                <c:pt idx="638">
                  <c:v>333.21499999999997</c:v>
                </c:pt>
                <c:pt idx="639">
                  <c:v>333.21699999999998</c:v>
                </c:pt>
                <c:pt idx="640">
                  <c:v>333.21899999999999</c:v>
                </c:pt>
                <c:pt idx="641">
                  <c:v>333.221</c:v>
                </c:pt>
                <c:pt idx="642">
                  <c:v>333.22300000000001</c:v>
                </c:pt>
                <c:pt idx="643">
                  <c:v>333.22500000000002</c:v>
                </c:pt>
                <c:pt idx="644">
                  <c:v>333.22699999999998</c:v>
                </c:pt>
                <c:pt idx="645">
                  <c:v>333.22899999999998</c:v>
                </c:pt>
                <c:pt idx="646">
                  <c:v>333.23</c:v>
                </c:pt>
                <c:pt idx="647">
                  <c:v>333.23200000000003</c:v>
                </c:pt>
                <c:pt idx="648">
                  <c:v>333.23399999999998</c:v>
                </c:pt>
                <c:pt idx="649">
                  <c:v>333.23599999999999</c:v>
                </c:pt>
                <c:pt idx="650">
                  <c:v>333.238</c:v>
                </c:pt>
                <c:pt idx="651">
                  <c:v>333.24</c:v>
                </c:pt>
                <c:pt idx="652">
                  <c:v>333.24200000000002</c:v>
                </c:pt>
                <c:pt idx="653">
                  <c:v>333.24400000000003</c:v>
                </c:pt>
                <c:pt idx="654">
                  <c:v>333.24599999999998</c:v>
                </c:pt>
                <c:pt idx="655">
                  <c:v>333.24799999999999</c:v>
                </c:pt>
                <c:pt idx="656">
                  <c:v>333.25</c:v>
                </c:pt>
                <c:pt idx="657">
                  <c:v>333.25099999999998</c:v>
                </c:pt>
                <c:pt idx="658">
                  <c:v>333.25299999999999</c:v>
                </c:pt>
                <c:pt idx="659">
                  <c:v>333.255</c:v>
                </c:pt>
                <c:pt idx="660">
                  <c:v>333.25700000000001</c:v>
                </c:pt>
                <c:pt idx="661">
                  <c:v>333.25900000000001</c:v>
                </c:pt>
                <c:pt idx="662">
                  <c:v>333.26100000000002</c:v>
                </c:pt>
                <c:pt idx="663">
                  <c:v>333.26299999999998</c:v>
                </c:pt>
                <c:pt idx="664">
                  <c:v>333.26499999999999</c:v>
                </c:pt>
                <c:pt idx="665">
                  <c:v>333.267</c:v>
                </c:pt>
                <c:pt idx="666">
                  <c:v>333.26900000000001</c:v>
                </c:pt>
                <c:pt idx="667">
                  <c:v>333.27</c:v>
                </c:pt>
                <c:pt idx="668">
                  <c:v>333.27199999999999</c:v>
                </c:pt>
                <c:pt idx="669">
                  <c:v>333.274</c:v>
                </c:pt>
                <c:pt idx="670">
                  <c:v>333.27600000000001</c:v>
                </c:pt>
                <c:pt idx="671">
                  <c:v>333.27800000000002</c:v>
                </c:pt>
                <c:pt idx="672">
                  <c:v>333.28</c:v>
                </c:pt>
                <c:pt idx="673">
                  <c:v>333.28199999999998</c:v>
                </c:pt>
                <c:pt idx="674">
                  <c:v>333.28399999999999</c:v>
                </c:pt>
                <c:pt idx="675">
                  <c:v>333.286</c:v>
                </c:pt>
                <c:pt idx="676">
                  <c:v>333.28800000000001</c:v>
                </c:pt>
                <c:pt idx="677">
                  <c:v>333.29</c:v>
                </c:pt>
                <c:pt idx="678">
                  <c:v>333.291</c:v>
                </c:pt>
                <c:pt idx="679">
                  <c:v>333.29300000000001</c:v>
                </c:pt>
                <c:pt idx="680">
                  <c:v>333.29500000000002</c:v>
                </c:pt>
                <c:pt idx="681">
                  <c:v>333.29700000000003</c:v>
                </c:pt>
                <c:pt idx="682">
                  <c:v>333.29899999999998</c:v>
                </c:pt>
                <c:pt idx="683">
                  <c:v>333.30099999999999</c:v>
                </c:pt>
                <c:pt idx="684">
                  <c:v>333.303</c:v>
                </c:pt>
                <c:pt idx="685">
                  <c:v>333.30500000000001</c:v>
                </c:pt>
                <c:pt idx="686">
                  <c:v>333.30700000000002</c:v>
                </c:pt>
                <c:pt idx="687">
                  <c:v>333.30900000000003</c:v>
                </c:pt>
                <c:pt idx="688">
                  <c:v>333.31</c:v>
                </c:pt>
                <c:pt idx="689">
                  <c:v>333.31200000000001</c:v>
                </c:pt>
                <c:pt idx="690">
                  <c:v>333.31400000000002</c:v>
                </c:pt>
                <c:pt idx="691">
                  <c:v>333.31599999999997</c:v>
                </c:pt>
                <c:pt idx="692">
                  <c:v>333.31799999999998</c:v>
                </c:pt>
                <c:pt idx="693">
                  <c:v>333.32</c:v>
                </c:pt>
                <c:pt idx="694">
                  <c:v>333.322</c:v>
                </c:pt>
                <c:pt idx="695">
                  <c:v>333.32400000000001</c:v>
                </c:pt>
                <c:pt idx="696">
                  <c:v>333.32600000000002</c:v>
                </c:pt>
                <c:pt idx="697">
                  <c:v>333.32799999999997</c:v>
                </c:pt>
                <c:pt idx="698">
                  <c:v>333.33</c:v>
                </c:pt>
                <c:pt idx="699">
                  <c:v>333.33100000000002</c:v>
                </c:pt>
                <c:pt idx="700">
                  <c:v>333.33300000000003</c:v>
                </c:pt>
                <c:pt idx="701">
                  <c:v>333.33499999999998</c:v>
                </c:pt>
                <c:pt idx="702">
                  <c:v>333.33699999999999</c:v>
                </c:pt>
                <c:pt idx="703">
                  <c:v>333.339</c:v>
                </c:pt>
                <c:pt idx="704">
                  <c:v>333.34100000000001</c:v>
                </c:pt>
                <c:pt idx="705">
                  <c:v>333.34300000000002</c:v>
                </c:pt>
                <c:pt idx="706">
                  <c:v>333.34500000000003</c:v>
                </c:pt>
                <c:pt idx="707">
                  <c:v>333.34699999999998</c:v>
                </c:pt>
                <c:pt idx="708">
                  <c:v>333.34899999999999</c:v>
                </c:pt>
                <c:pt idx="709">
                  <c:v>333.35</c:v>
                </c:pt>
                <c:pt idx="710">
                  <c:v>333.35199999999998</c:v>
                </c:pt>
                <c:pt idx="711">
                  <c:v>333.35399999999998</c:v>
                </c:pt>
                <c:pt idx="712">
                  <c:v>333.35599999999999</c:v>
                </c:pt>
                <c:pt idx="713">
                  <c:v>333.358</c:v>
                </c:pt>
                <c:pt idx="714">
                  <c:v>333.36</c:v>
                </c:pt>
                <c:pt idx="715">
                  <c:v>333.36200000000002</c:v>
                </c:pt>
                <c:pt idx="716">
                  <c:v>333.36399999999998</c:v>
                </c:pt>
                <c:pt idx="717">
                  <c:v>333.36599999999999</c:v>
                </c:pt>
                <c:pt idx="718">
                  <c:v>333.36799999999999</c:v>
                </c:pt>
                <c:pt idx="719">
                  <c:v>333.37</c:v>
                </c:pt>
                <c:pt idx="720">
                  <c:v>333.37099999999998</c:v>
                </c:pt>
                <c:pt idx="721">
                  <c:v>333.37299999999999</c:v>
                </c:pt>
                <c:pt idx="722">
                  <c:v>333.375</c:v>
                </c:pt>
                <c:pt idx="723">
                  <c:v>333.37700000000001</c:v>
                </c:pt>
                <c:pt idx="724">
                  <c:v>333.37900000000002</c:v>
                </c:pt>
                <c:pt idx="725">
                  <c:v>333.38099999999997</c:v>
                </c:pt>
                <c:pt idx="726">
                  <c:v>333.38299999999998</c:v>
                </c:pt>
                <c:pt idx="727">
                  <c:v>333.38499999999999</c:v>
                </c:pt>
                <c:pt idx="728">
                  <c:v>333.387</c:v>
                </c:pt>
                <c:pt idx="729">
                  <c:v>333.38900000000001</c:v>
                </c:pt>
                <c:pt idx="730">
                  <c:v>333.39</c:v>
                </c:pt>
                <c:pt idx="731">
                  <c:v>333.392</c:v>
                </c:pt>
                <c:pt idx="732">
                  <c:v>333.39400000000001</c:v>
                </c:pt>
                <c:pt idx="733">
                  <c:v>333.39600000000002</c:v>
                </c:pt>
                <c:pt idx="734">
                  <c:v>333.39800000000002</c:v>
                </c:pt>
                <c:pt idx="735">
                  <c:v>333.4</c:v>
                </c:pt>
                <c:pt idx="736">
                  <c:v>333.40199999999999</c:v>
                </c:pt>
                <c:pt idx="737">
                  <c:v>333.404</c:v>
                </c:pt>
                <c:pt idx="738">
                  <c:v>333.40600000000001</c:v>
                </c:pt>
                <c:pt idx="739">
                  <c:v>333.40800000000002</c:v>
                </c:pt>
                <c:pt idx="740">
                  <c:v>333.41</c:v>
                </c:pt>
                <c:pt idx="741">
                  <c:v>333.411</c:v>
                </c:pt>
                <c:pt idx="742">
                  <c:v>333.41300000000001</c:v>
                </c:pt>
                <c:pt idx="743">
                  <c:v>333.41500000000002</c:v>
                </c:pt>
                <c:pt idx="744">
                  <c:v>333.41699999999997</c:v>
                </c:pt>
                <c:pt idx="745">
                  <c:v>333.41899999999998</c:v>
                </c:pt>
                <c:pt idx="746">
                  <c:v>333.42099999999999</c:v>
                </c:pt>
                <c:pt idx="747">
                  <c:v>333.423</c:v>
                </c:pt>
                <c:pt idx="748">
                  <c:v>333.42500000000001</c:v>
                </c:pt>
                <c:pt idx="749">
                  <c:v>333.42700000000002</c:v>
                </c:pt>
                <c:pt idx="750">
                  <c:v>333.42899999999997</c:v>
                </c:pt>
                <c:pt idx="751">
                  <c:v>333.43</c:v>
                </c:pt>
                <c:pt idx="752">
                  <c:v>333.43200000000002</c:v>
                </c:pt>
                <c:pt idx="753">
                  <c:v>333.43400000000003</c:v>
                </c:pt>
                <c:pt idx="754">
                  <c:v>333.43599999999998</c:v>
                </c:pt>
                <c:pt idx="755">
                  <c:v>333.43799999999999</c:v>
                </c:pt>
                <c:pt idx="756">
                  <c:v>333.44</c:v>
                </c:pt>
                <c:pt idx="757">
                  <c:v>333.44200000000001</c:v>
                </c:pt>
                <c:pt idx="758">
                  <c:v>333.44400000000002</c:v>
                </c:pt>
                <c:pt idx="759">
                  <c:v>333.44600000000003</c:v>
                </c:pt>
                <c:pt idx="760">
                  <c:v>333.44799999999998</c:v>
                </c:pt>
                <c:pt idx="761">
                  <c:v>333.45</c:v>
                </c:pt>
                <c:pt idx="762">
                  <c:v>333.45100000000002</c:v>
                </c:pt>
                <c:pt idx="763">
                  <c:v>333.45299999999997</c:v>
                </c:pt>
                <c:pt idx="764">
                  <c:v>333.45499999999998</c:v>
                </c:pt>
                <c:pt idx="765">
                  <c:v>333.45699999999999</c:v>
                </c:pt>
                <c:pt idx="766">
                  <c:v>333.459</c:v>
                </c:pt>
                <c:pt idx="767">
                  <c:v>333.46100000000001</c:v>
                </c:pt>
                <c:pt idx="768">
                  <c:v>333.46300000000002</c:v>
                </c:pt>
                <c:pt idx="769">
                  <c:v>333.46499999999997</c:v>
                </c:pt>
                <c:pt idx="770">
                  <c:v>333.46699999999998</c:v>
                </c:pt>
                <c:pt idx="771">
                  <c:v>333.46899999999999</c:v>
                </c:pt>
                <c:pt idx="772">
                  <c:v>333.47</c:v>
                </c:pt>
                <c:pt idx="773">
                  <c:v>333.47199999999998</c:v>
                </c:pt>
                <c:pt idx="774">
                  <c:v>333.47399999999999</c:v>
                </c:pt>
                <c:pt idx="775">
                  <c:v>333.476</c:v>
                </c:pt>
                <c:pt idx="776">
                  <c:v>333.47800000000001</c:v>
                </c:pt>
                <c:pt idx="777">
                  <c:v>333.48</c:v>
                </c:pt>
                <c:pt idx="778">
                  <c:v>333.48200000000003</c:v>
                </c:pt>
                <c:pt idx="779">
                  <c:v>333.48399999999998</c:v>
                </c:pt>
                <c:pt idx="780">
                  <c:v>333.48599999999999</c:v>
                </c:pt>
                <c:pt idx="781">
                  <c:v>333.488</c:v>
                </c:pt>
                <c:pt idx="782">
                  <c:v>333.49</c:v>
                </c:pt>
                <c:pt idx="783">
                  <c:v>333.49099999999999</c:v>
                </c:pt>
                <c:pt idx="784">
                  <c:v>333.49299999999999</c:v>
                </c:pt>
                <c:pt idx="785">
                  <c:v>333.495</c:v>
                </c:pt>
                <c:pt idx="786">
                  <c:v>333.49700000000001</c:v>
                </c:pt>
                <c:pt idx="787">
                  <c:v>333.49900000000002</c:v>
                </c:pt>
                <c:pt idx="788">
                  <c:v>333.50099999999998</c:v>
                </c:pt>
                <c:pt idx="789">
                  <c:v>333.50299999999999</c:v>
                </c:pt>
                <c:pt idx="790">
                  <c:v>333.505</c:v>
                </c:pt>
                <c:pt idx="791">
                  <c:v>333.50700000000001</c:v>
                </c:pt>
                <c:pt idx="792">
                  <c:v>333.50900000000001</c:v>
                </c:pt>
                <c:pt idx="793">
                  <c:v>333.51</c:v>
                </c:pt>
                <c:pt idx="794">
                  <c:v>333.512</c:v>
                </c:pt>
                <c:pt idx="795">
                  <c:v>333.51400000000001</c:v>
                </c:pt>
                <c:pt idx="796">
                  <c:v>333.51600000000002</c:v>
                </c:pt>
                <c:pt idx="797">
                  <c:v>333.51799999999997</c:v>
                </c:pt>
                <c:pt idx="798">
                  <c:v>333.52</c:v>
                </c:pt>
                <c:pt idx="799">
                  <c:v>333.52199999999999</c:v>
                </c:pt>
                <c:pt idx="800">
                  <c:v>333.524</c:v>
                </c:pt>
                <c:pt idx="801">
                  <c:v>333.52600000000001</c:v>
                </c:pt>
                <c:pt idx="802">
                  <c:v>333.52800000000002</c:v>
                </c:pt>
                <c:pt idx="803">
                  <c:v>333.53</c:v>
                </c:pt>
                <c:pt idx="804">
                  <c:v>333.53100000000001</c:v>
                </c:pt>
                <c:pt idx="805">
                  <c:v>333.53300000000002</c:v>
                </c:pt>
                <c:pt idx="806">
                  <c:v>333.53500000000003</c:v>
                </c:pt>
                <c:pt idx="807">
                  <c:v>333.53699999999998</c:v>
                </c:pt>
                <c:pt idx="808">
                  <c:v>333.53899999999999</c:v>
                </c:pt>
                <c:pt idx="809">
                  <c:v>333.541</c:v>
                </c:pt>
                <c:pt idx="810">
                  <c:v>333.54300000000001</c:v>
                </c:pt>
                <c:pt idx="811">
                  <c:v>333.54500000000002</c:v>
                </c:pt>
                <c:pt idx="812">
                  <c:v>333.54700000000003</c:v>
                </c:pt>
                <c:pt idx="813">
                  <c:v>333.54899999999998</c:v>
                </c:pt>
                <c:pt idx="814">
                  <c:v>333.55</c:v>
                </c:pt>
                <c:pt idx="815">
                  <c:v>333.55200000000002</c:v>
                </c:pt>
                <c:pt idx="816">
                  <c:v>333.55399999999997</c:v>
                </c:pt>
                <c:pt idx="817">
                  <c:v>333.55599999999998</c:v>
                </c:pt>
                <c:pt idx="818">
                  <c:v>333.55799999999999</c:v>
                </c:pt>
                <c:pt idx="819">
                  <c:v>333.56</c:v>
                </c:pt>
                <c:pt idx="820">
                  <c:v>333.56200000000001</c:v>
                </c:pt>
                <c:pt idx="821">
                  <c:v>333.56400000000002</c:v>
                </c:pt>
                <c:pt idx="822">
                  <c:v>333.56599999999997</c:v>
                </c:pt>
                <c:pt idx="823">
                  <c:v>333.56799999999998</c:v>
                </c:pt>
                <c:pt idx="824">
                  <c:v>333.57</c:v>
                </c:pt>
                <c:pt idx="825">
                  <c:v>333.57100000000003</c:v>
                </c:pt>
                <c:pt idx="826">
                  <c:v>333.57299999999998</c:v>
                </c:pt>
                <c:pt idx="827">
                  <c:v>333.57499999999999</c:v>
                </c:pt>
                <c:pt idx="828">
                  <c:v>333.577</c:v>
                </c:pt>
                <c:pt idx="829">
                  <c:v>333.57900000000001</c:v>
                </c:pt>
                <c:pt idx="830">
                  <c:v>333.58100000000002</c:v>
                </c:pt>
                <c:pt idx="831">
                  <c:v>333.58300000000003</c:v>
                </c:pt>
                <c:pt idx="832">
                  <c:v>333.58499999999998</c:v>
                </c:pt>
                <c:pt idx="833">
                  <c:v>333.58699999999999</c:v>
                </c:pt>
                <c:pt idx="834">
                  <c:v>333.589</c:v>
                </c:pt>
                <c:pt idx="835">
                  <c:v>333.59</c:v>
                </c:pt>
                <c:pt idx="836">
                  <c:v>333.59199999999998</c:v>
                </c:pt>
                <c:pt idx="837">
                  <c:v>333.59399999999999</c:v>
                </c:pt>
                <c:pt idx="838">
                  <c:v>333.596</c:v>
                </c:pt>
                <c:pt idx="839">
                  <c:v>333.59800000000001</c:v>
                </c:pt>
                <c:pt idx="840">
                  <c:v>333.6</c:v>
                </c:pt>
                <c:pt idx="841">
                  <c:v>333.60199999999998</c:v>
                </c:pt>
                <c:pt idx="842">
                  <c:v>333.60399999999998</c:v>
                </c:pt>
                <c:pt idx="843">
                  <c:v>333.60599999999999</c:v>
                </c:pt>
                <c:pt idx="844">
                  <c:v>333.608</c:v>
                </c:pt>
                <c:pt idx="845">
                  <c:v>333.61</c:v>
                </c:pt>
                <c:pt idx="846">
                  <c:v>333.61099999999999</c:v>
                </c:pt>
                <c:pt idx="847">
                  <c:v>333.613</c:v>
                </c:pt>
                <c:pt idx="848">
                  <c:v>333.61500000000001</c:v>
                </c:pt>
                <c:pt idx="849">
                  <c:v>333.61700000000002</c:v>
                </c:pt>
                <c:pt idx="850">
                  <c:v>333.61900000000003</c:v>
                </c:pt>
                <c:pt idx="851">
                  <c:v>333.62099999999998</c:v>
                </c:pt>
                <c:pt idx="852">
                  <c:v>333.62299999999999</c:v>
                </c:pt>
                <c:pt idx="853">
                  <c:v>333.625</c:v>
                </c:pt>
                <c:pt idx="854">
                  <c:v>333.62700000000001</c:v>
                </c:pt>
                <c:pt idx="855">
                  <c:v>333.62900000000002</c:v>
                </c:pt>
                <c:pt idx="856">
                  <c:v>333.63</c:v>
                </c:pt>
                <c:pt idx="857">
                  <c:v>333.63200000000001</c:v>
                </c:pt>
                <c:pt idx="858">
                  <c:v>333.63400000000001</c:v>
                </c:pt>
                <c:pt idx="859">
                  <c:v>333.63600000000002</c:v>
                </c:pt>
                <c:pt idx="860">
                  <c:v>333.63799999999998</c:v>
                </c:pt>
                <c:pt idx="861">
                  <c:v>333.64</c:v>
                </c:pt>
                <c:pt idx="862">
                  <c:v>333.642</c:v>
                </c:pt>
                <c:pt idx="863">
                  <c:v>333.64400000000001</c:v>
                </c:pt>
                <c:pt idx="864">
                  <c:v>333.64600000000002</c:v>
                </c:pt>
                <c:pt idx="865">
                  <c:v>333.64800000000002</c:v>
                </c:pt>
                <c:pt idx="866">
                  <c:v>333.65</c:v>
                </c:pt>
                <c:pt idx="867">
                  <c:v>333.65100000000001</c:v>
                </c:pt>
                <c:pt idx="868">
                  <c:v>333.65300000000002</c:v>
                </c:pt>
                <c:pt idx="869">
                  <c:v>333.65499999999997</c:v>
                </c:pt>
                <c:pt idx="870">
                  <c:v>333.65699999999998</c:v>
                </c:pt>
                <c:pt idx="871">
                  <c:v>333.65899999999999</c:v>
                </c:pt>
                <c:pt idx="872">
                  <c:v>333.661</c:v>
                </c:pt>
                <c:pt idx="873">
                  <c:v>333.66300000000001</c:v>
                </c:pt>
                <c:pt idx="874">
                  <c:v>333.66500000000002</c:v>
                </c:pt>
                <c:pt idx="875">
                  <c:v>333.66699999999997</c:v>
                </c:pt>
                <c:pt idx="876">
                  <c:v>333.66899999999998</c:v>
                </c:pt>
                <c:pt idx="877">
                  <c:v>333.67</c:v>
                </c:pt>
                <c:pt idx="878">
                  <c:v>333.67200000000003</c:v>
                </c:pt>
                <c:pt idx="879">
                  <c:v>333.67399999999998</c:v>
                </c:pt>
                <c:pt idx="880">
                  <c:v>333.67599999999999</c:v>
                </c:pt>
                <c:pt idx="881">
                  <c:v>333.678</c:v>
                </c:pt>
                <c:pt idx="882">
                  <c:v>333.68</c:v>
                </c:pt>
                <c:pt idx="883">
                  <c:v>333.68200000000002</c:v>
                </c:pt>
                <c:pt idx="884">
                  <c:v>333.68400000000003</c:v>
                </c:pt>
                <c:pt idx="885">
                  <c:v>333.68599999999998</c:v>
                </c:pt>
                <c:pt idx="886">
                  <c:v>333.68799999999999</c:v>
                </c:pt>
                <c:pt idx="887">
                  <c:v>333.69</c:v>
                </c:pt>
                <c:pt idx="888">
                  <c:v>333.69099999999997</c:v>
                </c:pt>
                <c:pt idx="889">
                  <c:v>333.69299999999998</c:v>
                </c:pt>
                <c:pt idx="890">
                  <c:v>333.69499999999999</c:v>
                </c:pt>
                <c:pt idx="891">
                  <c:v>333.697</c:v>
                </c:pt>
                <c:pt idx="892">
                  <c:v>333.69900000000001</c:v>
                </c:pt>
                <c:pt idx="893">
                  <c:v>333.70100000000002</c:v>
                </c:pt>
                <c:pt idx="894">
                  <c:v>333.70299999999997</c:v>
                </c:pt>
                <c:pt idx="895">
                  <c:v>333.70499999999998</c:v>
                </c:pt>
                <c:pt idx="896">
                  <c:v>333.70699999999999</c:v>
                </c:pt>
                <c:pt idx="897">
                  <c:v>333.709</c:v>
                </c:pt>
                <c:pt idx="898">
                  <c:v>333.71</c:v>
                </c:pt>
                <c:pt idx="899">
                  <c:v>333.71199999999999</c:v>
                </c:pt>
                <c:pt idx="900">
                  <c:v>333.714</c:v>
                </c:pt>
                <c:pt idx="901">
                  <c:v>333.71600000000001</c:v>
                </c:pt>
                <c:pt idx="902">
                  <c:v>333.71800000000002</c:v>
                </c:pt>
                <c:pt idx="903">
                  <c:v>333.72</c:v>
                </c:pt>
                <c:pt idx="904">
                  <c:v>333.72199999999998</c:v>
                </c:pt>
                <c:pt idx="905">
                  <c:v>333.72399999999999</c:v>
                </c:pt>
                <c:pt idx="906">
                  <c:v>333.726</c:v>
                </c:pt>
                <c:pt idx="907">
                  <c:v>333.72800000000001</c:v>
                </c:pt>
                <c:pt idx="908">
                  <c:v>333.73</c:v>
                </c:pt>
                <c:pt idx="909">
                  <c:v>333.73099999999999</c:v>
                </c:pt>
                <c:pt idx="910">
                  <c:v>333.733</c:v>
                </c:pt>
                <c:pt idx="911">
                  <c:v>333.73500000000001</c:v>
                </c:pt>
                <c:pt idx="912">
                  <c:v>333.73700000000002</c:v>
                </c:pt>
                <c:pt idx="913">
                  <c:v>333.73899999999998</c:v>
                </c:pt>
                <c:pt idx="914">
                  <c:v>333.74099999999999</c:v>
                </c:pt>
                <c:pt idx="915">
                  <c:v>333.74299999999999</c:v>
                </c:pt>
                <c:pt idx="916">
                  <c:v>333.745</c:v>
                </c:pt>
                <c:pt idx="917">
                  <c:v>333.74700000000001</c:v>
                </c:pt>
                <c:pt idx="918">
                  <c:v>333.74900000000002</c:v>
                </c:pt>
                <c:pt idx="919">
                  <c:v>333.75</c:v>
                </c:pt>
                <c:pt idx="920">
                  <c:v>333.75200000000001</c:v>
                </c:pt>
                <c:pt idx="921">
                  <c:v>333.75400000000002</c:v>
                </c:pt>
                <c:pt idx="922">
                  <c:v>333.75599999999997</c:v>
                </c:pt>
                <c:pt idx="923">
                  <c:v>333.75799999999998</c:v>
                </c:pt>
                <c:pt idx="924">
                  <c:v>333.76</c:v>
                </c:pt>
                <c:pt idx="925">
                  <c:v>333.762</c:v>
                </c:pt>
                <c:pt idx="926">
                  <c:v>333.76400000000001</c:v>
                </c:pt>
                <c:pt idx="927">
                  <c:v>333.76600000000002</c:v>
                </c:pt>
                <c:pt idx="928">
                  <c:v>333.76799999999997</c:v>
                </c:pt>
                <c:pt idx="929">
                  <c:v>333.77</c:v>
                </c:pt>
                <c:pt idx="930">
                  <c:v>333.77100000000002</c:v>
                </c:pt>
                <c:pt idx="931">
                  <c:v>333.77300000000002</c:v>
                </c:pt>
                <c:pt idx="932">
                  <c:v>333.77499999999998</c:v>
                </c:pt>
                <c:pt idx="933">
                  <c:v>333.77699999999999</c:v>
                </c:pt>
                <c:pt idx="934">
                  <c:v>333.779</c:v>
                </c:pt>
                <c:pt idx="935">
                  <c:v>333.78100000000001</c:v>
                </c:pt>
                <c:pt idx="936">
                  <c:v>333.78300000000002</c:v>
                </c:pt>
                <c:pt idx="937">
                  <c:v>333.78500000000003</c:v>
                </c:pt>
                <c:pt idx="938">
                  <c:v>333.78699999999998</c:v>
                </c:pt>
                <c:pt idx="939">
                  <c:v>333.78899999999999</c:v>
                </c:pt>
                <c:pt idx="940">
                  <c:v>333.79</c:v>
                </c:pt>
                <c:pt idx="941">
                  <c:v>333.79199999999997</c:v>
                </c:pt>
                <c:pt idx="942">
                  <c:v>333.79399999999998</c:v>
                </c:pt>
                <c:pt idx="943">
                  <c:v>333.79599999999999</c:v>
                </c:pt>
                <c:pt idx="944">
                  <c:v>333.798</c:v>
                </c:pt>
                <c:pt idx="945">
                  <c:v>333.8</c:v>
                </c:pt>
                <c:pt idx="946">
                  <c:v>333.80200000000002</c:v>
                </c:pt>
                <c:pt idx="947">
                  <c:v>333.80399999999997</c:v>
                </c:pt>
                <c:pt idx="948">
                  <c:v>333.80599999999998</c:v>
                </c:pt>
                <c:pt idx="949">
                  <c:v>333.80799999999999</c:v>
                </c:pt>
                <c:pt idx="950">
                  <c:v>333.81</c:v>
                </c:pt>
                <c:pt idx="951">
                  <c:v>333.81099999999998</c:v>
                </c:pt>
                <c:pt idx="952">
                  <c:v>333.81299999999999</c:v>
                </c:pt>
                <c:pt idx="953">
                  <c:v>333.815</c:v>
                </c:pt>
                <c:pt idx="954">
                  <c:v>333.81700000000001</c:v>
                </c:pt>
                <c:pt idx="955">
                  <c:v>333.81900000000002</c:v>
                </c:pt>
                <c:pt idx="956">
                  <c:v>333.82100000000003</c:v>
                </c:pt>
                <c:pt idx="957">
                  <c:v>333.82299999999998</c:v>
                </c:pt>
                <c:pt idx="958">
                  <c:v>333.82499999999999</c:v>
                </c:pt>
                <c:pt idx="959">
                  <c:v>333.827</c:v>
                </c:pt>
                <c:pt idx="960">
                  <c:v>333.82900000000001</c:v>
                </c:pt>
                <c:pt idx="961">
                  <c:v>333.83</c:v>
                </c:pt>
                <c:pt idx="962">
                  <c:v>333.83199999999999</c:v>
                </c:pt>
                <c:pt idx="963">
                  <c:v>333.834</c:v>
                </c:pt>
                <c:pt idx="964">
                  <c:v>333.83600000000001</c:v>
                </c:pt>
                <c:pt idx="965">
                  <c:v>333.83800000000002</c:v>
                </c:pt>
                <c:pt idx="966">
                  <c:v>333.84</c:v>
                </c:pt>
                <c:pt idx="967">
                  <c:v>333.84199999999998</c:v>
                </c:pt>
                <c:pt idx="968">
                  <c:v>333.84399999999999</c:v>
                </c:pt>
                <c:pt idx="969">
                  <c:v>333.846</c:v>
                </c:pt>
                <c:pt idx="970">
                  <c:v>333.84800000000001</c:v>
                </c:pt>
                <c:pt idx="971">
                  <c:v>333.85</c:v>
                </c:pt>
                <c:pt idx="972">
                  <c:v>333.851</c:v>
                </c:pt>
                <c:pt idx="973">
                  <c:v>333.85300000000001</c:v>
                </c:pt>
                <c:pt idx="974">
                  <c:v>333.85500000000002</c:v>
                </c:pt>
                <c:pt idx="975">
                  <c:v>333.85700000000003</c:v>
                </c:pt>
                <c:pt idx="976">
                  <c:v>333.85899999999998</c:v>
                </c:pt>
                <c:pt idx="977">
                  <c:v>333.86099999999999</c:v>
                </c:pt>
                <c:pt idx="978">
                  <c:v>333.863</c:v>
                </c:pt>
                <c:pt idx="979">
                  <c:v>333.86500000000001</c:v>
                </c:pt>
                <c:pt idx="980">
                  <c:v>333.86700000000002</c:v>
                </c:pt>
                <c:pt idx="981">
                  <c:v>333.86900000000003</c:v>
                </c:pt>
                <c:pt idx="982">
                  <c:v>333.87</c:v>
                </c:pt>
                <c:pt idx="983">
                  <c:v>333.87200000000001</c:v>
                </c:pt>
                <c:pt idx="984">
                  <c:v>333.87400000000002</c:v>
                </c:pt>
                <c:pt idx="985">
                  <c:v>333.87599999999998</c:v>
                </c:pt>
                <c:pt idx="986">
                  <c:v>333.87799999999999</c:v>
                </c:pt>
                <c:pt idx="987">
                  <c:v>333.88</c:v>
                </c:pt>
                <c:pt idx="988">
                  <c:v>333.88200000000001</c:v>
                </c:pt>
                <c:pt idx="989">
                  <c:v>333.88400000000001</c:v>
                </c:pt>
                <c:pt idx="990">
                  <c:v>333.88600000000002</c:v>
                </c:pt>
                <c:pt idx="991">
                  <c:v>333.88799999999998</c:v>
                </c:pt>
                <c:pt idx="992">
                  <c:v>333.89</c:v>
                </c:pt>
                <c:pt idx="993">
                  <c:v>333.89100000000002</c:v>
                </c:pt>
                <c:pt idx="994">
                  <c:v>333.89299999999997</c:v>
                </c:pt>
                <c:pt idx="995">
                  <c:v>333.89499999999998</c:v>
                </c:pt>
                <c:pt idx="996">
                  <c:v>333.89699999999999</c:v>
                </c:pt>
                <c:pt idx="997">
                  <c:v>333.899</c:v>
                </c:pt>
                <c:pt idx="998">
                  <c:v>333.90100000000001</c:v>
                </c:pt>
                <c:pt idx="999">
                  <c:v>333.90300000000002</c:v>
                </c:pt>
                <c:pt idx="1000">
                  <c:v>333.90499999999997</c:v>
                </c:pt>
                <c:pt idx="1001">
                  <c:v>333.90699999999998</c:v>
                </c:pt>
                <c:pt idx="1002">
                  <c:v>333.90899999999999</c:v>
                </c:pt>
                <c:pt idx="1003">
                  <c:v>333.91</c:v>
                </c:pt>
                <c:pt idx="1004">
                  <c:v>333.91199999999998</c:v>
                </c:pt>
                <c:pt idx="1005">
                  <c:v>333.91399999999999</c:v>
                </c:pt>
                <c:pt idx="1006">
                  <c:v>333.916</c:v>
                </c:pt>
                <c:pt idx="1007">
                  <c:v>333.91800000000001</c:v>
                </c:pt>
                <c:pt idx="1008">
                  <c:v>333.92</c:v>
                </c:pt>
                <c:pt idx="1009">
                  <c:v>333.92200000000003</c:v>
                </c:pt>
                <c:pt idx="1010">
                  <c:v>333.92399999999998</c:v>
                </c:pt>
                <c:pt idx="1011">
                  <c:v>333.92599999999999</c:v>
                </c:pt>
                <c:pt idx="1012">
                  <c:v>333.928</c:v>
                </c:pt>
                <c:pt idx="1013">
                  <c:v>333.93</c:v>
                </c:pt>
                <c:pt idx="1014">
                  <c:v>333.93099999999998</c:v>
                </c:pt>
                <c:pt idx="1015">
                  <c:v>333.93299999999999</c:v>
                </c:pt>
                <c:pt idx="1016">
                  <c:v>333.935</c:v>
                </c:pt>
                <c:pt idx="1017">
                  <c:v>333.93700000000001</c:v>
                </c:pt>
                <c:pt idx="1018">
                  <c:v>333.93900000000002</c:v>
                </c:pt>
                <c:pt idx="1019">
                  <c:v>333.94099999999997</c:v>
                </c:pt>
                <c:pt idx="1020">
                  <c:v>333.94299999999998</c:v>
                </c:pt>
                <c:pt idx="1021">
                  <c:v>333.94499999999999</c:v>
                </c:pt>
                <c:pt idx="1022">
                  <c:v>333.947</c:v>
                </c:pt>
                <c:pt idx="1023">
                  <c:v>333.94900000000001</c:v>
                </c:pt>
                <c:pt idx="1024">
                  <c:v>333.95</c:v>
                </c:pt>
                <c:pt idx="1025">
                  <c:v>333.952</c:v>
                </c:pt>
                <c:pt idx="1026">
                  <c:v>333.95400000000001</c:v>
                </c:pt>
                <c:pt idx="1027">
                  <c:v>333.95600000000002</c:v>
                </c:pt>
                <c:pt idx="1028">
                  <c:v>333.95800000000003</c:v>
                </c:pt>
                <c:pt idx="1029">
                  <c:v>333.96</c:v>
                </c:pt>
                <c:pt idx="1030">
                  <c:v>333.96199999999999</c:v>
                </c:pt>
                <c:pt idx="1031">
                  <c:v>333.964</c:v>
                </c:pt>
                <c:pt idx="1032">
                  <c:v>333.96600000000001</c:v>
                </c:pt>
                <c:pt idx="1033">
                  <c:v>333.96800000000002</c:v>
                </c:pt>
                <c:pt idx="1034">
                  <c:v>333.97</c:v>
                </c:pt>
                <c:pt idx="1035">
                  <c:v>333.971</c:v>
                </c:pt>
                <c:pt idx="1036">
                  <c:v>333.97300000000001</c:v>
                </c:pt>
                <c:pt idx="1037">
                  <c:v>333.97500000000002</c:v>
                </c:pt>
                <c:pt idx="1038">
                  <c:v>333.97699999999998</c:v>
                </c:pt>
                <c:pt idx="1039">
                  <c:v>333.97899999999998</c:v>
                </c:pt>
                <c:pt idx="1040">
                  <c:v>333.98099999999999</c:v>
                </c:pt>
                <c:pt idx="1041">
                  <c:v>333.983</c:v>
                </c:pt>
                <c:pt idx="1042">
                  <c:v>333.98500000000001</c:v>
                </c:pt>
                <c:pt idx="1043">
                  <c:v>333.98700000000002</c:v>
                </c:pt>
                <c:pt idx="1044">
                  <c:v>333.98899999999998</c:v>
                </c:pt>
                <c:pt idx="1045">
                  <c:v>333.99</c:v>
                </c:pt>
                <c:pt idx="1046">
                  <c:v>333.99200000000002</c:v>
                </c:pt>
                <c:pt idx="1047">
                  <c:v>333.99400000000003</c:v>
                </c:pt>
                <c:pt idx="1048">
                  <c:v>333.99599999999998</c:v>
                </c:pt>
                <c:pt idx="1049">
                  <c:v>333.99799999999999</c:v>
                </c:pt>
                <c:pt idx="1050">
                  <c:v>334</c:v>
                </c:pt>
                <c:pt idx="1051">
                  <c:v>334.00200000000001</c:v>
                </c:pt>
                <c:pt idx="1052">
                  <c:v>334.00400000000002</c:v>
                </c:pt>
                <c:pt idx="1053">
                  <c:v>334.00599999999997</c:v>
                </c:pt>
                <c:pt idx="1054">
                  <c:v>334.00799999999998</c:v>
                </c:pt>
                <c:pt idx="1055">
                  <c:v>334.01</c:v>
                </c:pt>
                <c:pt idx="1056">
                  <c:v>334.01100000000002</c:v>
                </c:pt>
                <c:pt idx="1057">
                  <c:v>334.01299999999998</c:v>
                </c:pt>
                <c:pt idx="1058">
                  <c:v>334.01499999999999</c:v>
                </c:pt>
                <c:pt idx="1059">
                  <c:v>334.017</c:v>
                </c:pt>
                <c:pt idx="1060">
                  <c:v>334.01900000000001</c:v>
                </c:pt>
                <c:pt idx="1061">
                  <c:v>334.02100000000002</c:v>
                </c:pt>
                <c:pt idx="1062">
                  <c:v>334.02300000000002</c:v>
                </c:pt>
                <c:pt idx="1063">
                  <c:v>334.02499999999998</c:v>
                </c:pt>
                <c:pt idx="1064">
                  <c:v>334.02699999999999</c:v>
                </c:pt>
                <c:pt idx="1065">
                  <c:v>334.029</c:v>
                </c:pt>
                <c:pt idx="1066">
                  <c:v>334.03</c:v>
                </c:pt>
                <c:pt idx="1067">
                  <c:v>334.03199999999998</c:v>
                </c:pt>
                <c:pt idx="1068">
                  <c:v>334.03399999999999</c:v>
                </c:pt>
                <c:pt idx="1069">
                  <c:v>334.036</c:v>
                </c:pt>
                <c:pt idx="1070">
                  <c:v>334.03800000000001</c:v>
                </c:pt>
                <c:pt idx="1071">
                  <c:v>334.04</c:v>
                </c:pt>
                <c:pt idx="1072">
                  <c:v>334.04199999999997</c:v>
                </c:pt>
                <c:pt idx="1073">
                  <c:v>334.04399999999998</c:v>
                </c:pt>
                <c:pt idx="1074">
                  <c:v>334.04599999999999</c:v>
                </c:pt>
                <c:pt idx="1075">
                  <c:v>334.048</c:v>
                </c:pt>
                <c:pt idx="1076">
                  <c:v>334.05</c:v>
                </c:pt>
                <c:pt idx="1077">
                  <c:v>334.05099999999999</c:v>
                </c:pt>
                <c:pt idx="1078">
                  <c:v>334.053</c:v>
                </c:pt>
                <c:pt idx="1079">
                  <c:v>334.05500000000001</c:v>
                </c:pt>
                <c:pt idx="1080">
                  <c:v>334.05700000000002</c:v>
                </c:pt>
                <c:pt idx="1081">
                  <c:v>334.05900000000003</c:v>
                </c:pt>
                <c:pt idx="1082">
                  <c:v>334.06099999999998</c:v>
                </c:pt>
                <c:pt idx="1083">
                  <c:v>334.06299999999999</c:v>
                </c:pt>
                <c:pt idx="1084">
                  <c:v>334.065</c:v>
                </c:pt>
                <c:pt idx="1085">
                  <c:v>334.06700000000001</c:v>
                </c:pt>
                <c:pt idx="1086">
                  <c:v>334.06900000000002</c:v>
                </c:pt>
                <c:pt idx="1087">
                  <c:v>334.07</c:v>
                </c:pt>
                <c:pt idx="1088">
                  <c:v>334.072</c:v>
                </c:pt>
                <c:pt idx="1089">
                  <c:v>334.07400000000001</c:v>
                </c:pt>
                <c:pt idx="1090">
                  <c:v>334.07600000000002</c:v>
                </c:pt>
                <c:pt idx="1091">
                  <c:v>334.07799999999997</c:v>
                </c:pt>
                <c:pt idx="1092">
                  <c:v>334.08</c:v>
                </c:pt>
                <c:pt idx="1093">
                  <c:v>334.08199999999999</c:v>
                </c:pt>
                <c:pt idx="1094">
                  <c:v>334.084</c:v>
                </c:pt>
                <c:pt idx="1095">
                  <c:v>334.08600000000001</c:v>
                </c:pt>
                <c:pt idx="1096">
                  <c:v>334.08800000000002</c:v>
                </c:pt>
                <c:pt idx="1097">
                  <c:v>334.09</c:v>
                </c:pt>
                <c:pt idx="1098">
                  <c:v>334.09100000000001</c:v>
                </c:pt>
                <c:pt idx="1099">
                  <c:v>334.09300000000002</c:v>
                </c:pt>
                <c:pt idx="1100">
                  <c:v>334.09500000000003</c:v>
                </c:pt>
                <c:pt idx="1101">
                  <c:v>334.09699999999998</c:v>
                </c:pt>
                <c:pt idx="1102">
                  <c:v>334.09899999999999</c:v>
                </c:pt>
                <c:pt idx="1103">
                  <c:v>334.101</c:v>
                </c:pt>
                <c:pt idx="1104">
                  <c:v>334.10300000000001</c:v>
                </c:pt>
                <c:pt idx="1105">
                  <c:v>334.10500000000002</c:v>
                </c:pt>
                <c:pt idx="1106">
                  <c:v>334.10700000000003</c:v>
                </c:pt>
                <c:pt idx="1107">
                  <c:v>334.10899999999998</c:v>
                </c:pt>
                <c:pt idx="1108">
                  <c:v>334.11</c:v>
                </c:pt>
                <c:pt idx="1109">
                  <c:v>334.11200000000002</c:v>
                </c:pt>
                <c:pt idx="1110">
                  <c:v>334.11399999999998</c:v>
                </c:pt>
                <c:pt idx="1111">
                  <c:v>334.11599999999999</c:v>
                </c:pt>
                <c:pt idx="1112">
                  <c:v>334.11799999999999</c:v>
                </c:pt>
                <c:pt idx="1113">
                  <c:v>334.12</c:v>
                </c:pt>
                <c:pt idx="1114">
                  <c:v>334.12200000000001</c:v>
                </c:pt>
                <c:pt idx="1115">
                  <c:v>334.12400000000002</c:v>
                </c:pt>
                <c:pt idx="1116">
                  <c:v>334.12599999999998</c:v>
                </c:pt>
                <c:pt idx="1117">
                  <c:v>334.12799999999999</c:v>
                </c:pt>
                <c:pt idx="1118">
                  <c:v>334.13</c:v>
                </c:pt>
                <c:pt idx="1119">
                  <c:v>334.13099999999997</c:v>
                </c:pt>
                <c:pt idx="1120">
                  <c:v>334.13299999999998</c:v>
                </c:pt>
                <c:pt idx="1121">
                  <c:v>334.13499999999999</c:v>
                </c:pt>
                <c:pt idx="1122">
                  <c:v>334.137</c:v>
                </c:pt>
                <c:pt idx="1123">
                  <c:v>334.13900000000001</c:v>
                </c:pt>
                <c:pt idx="1124">
                  <c:v>334.14100000000002</c:v>
                </c:pt>
                <c:pt idx="1125">
                  <c:v>334.14299999999997</c:v>
                </c:pt>
                <c:pt idx="1126">
                  <c:v>334.14499999999998</c:v>
                </c:pt>
                <c:pt idx="1127">
                  <c:v>334.14699999999999</c:v>
                </c:pt>
                <c:pt idx="1128">
                  <c:v>334.149</c:v>
                </c:pt>
                <c:pt idx="1129">
                  <c:v>334.15</c:v>
                </c:pt>
                <c:pt idx="1130">
                  <c:v>334.15199999999999</c:v>
                </c:pt>
                <c:pt idx="1131">
                  <c:v>334.154</c:v>
                </c:pt>
                <c:pt idx="1132">
                  <c:v>334.15600000000001</c:v>
                </c:pt>
                <c:pt idx="1133">
                  <c:v>334.15800000000002</c:v>
                </c:pt>
                <c:pt idx="1134">
                  <c:v>334.16</c:v>
                </c:pt>
                <c:pt idx="1135">
                  <c:v>334.16199999999998</c:v>
                </c:pt>
                <c:pt idx="1136">
                  <c:v>334.16399999999999</c:v>
                </c:pt>
                <c:pt idx="1137">
                  <c:v>334.166</c:v>
                </c:pt>
                <c:pt idx="1138">
                  <c:v>334.16800000000001</c:v>
                </c:pt>
                <c:pt idx="1139">
                  <c:v>334.17</c:v>
                </c:pt>
                <c:pt idx="1140">
                  <c:v>334.17099999999999</c:v>
                </c:pt>
                <c:pt idx="1141">
                  <c:v>334.173</c:v>
                </c:pt>
                <c:pt idx="1142">
                  <c:v>334.17500000000001</c:v>
                </c:pt>
                <c:pt idx="1143">
                  <c:v>334.17700000000002</c:v>
                </c:pt>
                <c:pt idx="1144">
                  <c:v>334.17899999999997</c:v>
                </c:pt>
                <c:pt idx="1145">
                  <c:v>334.18099999999998</c:v>
                </c:pt>
                <c:pt idx="1146">
                  <c:v>334.18299999999999</c:v>
                </c:pt>
                <c:pt idx="1147">
                  <c:v>334.185</c:v>
                </c:pt>
                <c:pt idx="1148">
                  <c:v>334.18700000000001</c:v>
                </c:pt>
                <c:pt idx="1149">
                  <c:v>334.18900000000002</c:v>
                </c:pt>
                <c:pt idx="1150">
                  <c:v>334.19</c:v>
                </c:pt>
                <c:pt idx="1151">
                  <c:v>334.19200000000001</c:v>
                </c:pt>
                <c:pt idx="1152">
                  <c:v>334.19400000000002</c:v>
                </c:pt>
                <c:pt idx="1153">
                  <c:v>334.19600000000003</c:v>
                </c:pt>
                <c:pt idx="1154">
                  <c:v>334.19799999999998</c:v>
                </c:pt>
                <c:pt idx="1155">
                  <c:v>334.2</c:v>
                </c:pt>
                <c:pt idx="1156">
                  <c:v>334.202</c:v>
                </c:pt>
                <c:pt idx="1157">
                  <c:v>334.20400000000001</c:v>
                </c:pt>
                <c:pt idx="1158">
                  <c:v>334.20600000000002</c:v>
                </c:pt>
                <c:pt idx="1159">
                  <c:v>334.20800000000003</c:v>
                </c:pt>
                <c:pt idx="1160">
                  <c:v>334.21</c:v>
                </c:pt>
                <c:pt idx="1161">
                  <c:v>334.21100000000001</c:v>
                </c:pt>
                <c:pt idx="1162">
                  <c:v>334.21300000000002</c:v>
                </c:pt>
                <c:pt idx="1163">
                  <c:v>334.21499999999997</c:v>
                </c:pt>
                <c:pt idx="1164">
                  <c:v>334.21699999999998</c:v>
                </c:pt>
                <c:pt idx="1165">
                  <c:v>334.21899999999999</c:v>
                </c:pt>
                <c:pt idx="1166">
                  <c:v>334.221</c:v>
                </c:pt>
                <c:pt idx="1167">
                  <c:v>334.22300000000001</c:v>
                </c:pt>
                <c:pt idx="1168">
                  <c:v>334.22500000000002</c:v>
                </c:pt>
                <c:pt idx="1169">
                  <c:v>334.22699999999998</c:v>
                </c:pt>
                <c:pt idx="1170">
                  <c:v>334.22899999999998</c:v>
                </c:pt>
                <c:pt idx="1171">
                  <c:v>334.23</c:v>
                </c:pt>
                <c:pt idx="1172">
                  <c:v>334.23200000000003</c:v>
                </c:pt>
                <c:pt idx="1173">
                  <c:v>334.23399999999998</c:v>
                </c:pt>
                <c:pt idx="1174">
                  <c:v>334.23599999999999</c:v>
                </c:pt>
                <c:pt idx="1175">
                  <c:v>334.238</c:v>
                </c:pt>
                <c:pt idx="1176">
                  <c:v>334.24</c:v>
                </c:pt>
                <c:pt idx="1177">
                  <c:v>334.24200000000002</c:v>
                </c:pt>
                <c:pt idx="1178">
                  <c:v>334.24400000000003</c:v>
                </c:pt>
                <c:pt idx="1179">
                  <c:v>334.24599999999998</c:v>
                </c:pt>
                <c:pt idx="1180">
                  <c:v>334.24799999999999</c:v>
                </c:pt>
                <c:pt idx="1181">
                  <c:v>334.25</c:v>
                </c:pt>
                <c:pt idx="1182">
                  <c:v>334.25099999999998</c:v>
                </c:pt>
                <c:pt idx="1183">
                  <c:v>334.25299999999999</c:v>
                </c:pt>
                <c:pt idx="1184">
                  <c:v>334.255</c:v>
                </c:pt>
                <c:pt idx="1185">
                  <c:v>334.25700000000001</c:v>
                </c:pt>
                <c:pt idx="1186">
                  <c:v>334.25900000000001</c:v>
                </c:pt>
                <c:pt idx="1187">
                  <c:v>334.26100000000002</c:v>
                </c:pt>
                <c:pt idx="1188">
                  <c:v>334.26299999999998</c:v>
                </c:pt>
                <c:pt idx="1189">
                  <c:v>334.26499999999999</c:v>
                </c:pt>
                <c:pt idx="1190">
                  <c:v>334.267</c:v>
                </c:pt>
                <c:pt idx="1191">
                  <c:v>334.26900000000001</c:v>
                </c:pt>
                <c:pt idx="1192">
                  <c:v>334.27</c:v>
                </c:pt>
                <c:pt idx="1193">
                  <c:v>334.27199999999999</c:v>
                </c:pt>
                <c:pt idx="1194">
                  <c:v>334.274</c:v>
                </c:pt>
                <c:pt idx="1195">
                  <c:v>334.27600000000001</c:v>
                </c:pt>
                <c:pt idx="1196">
                  <c:v>334.27800000000002</c:v>
                </c:pt>
                <c:pt idx="1197">
                  <c:v>334.28</c:v>
                </c:pt>
                <c:pt idx="1198">
                  <c:v>334.28199999999998</c:v>
                </c:pt>
                <c:pt idx="1199">
                  <c:v>334.28399999999999</c:v>
                </c:pt>
                <c:pt idx="1200">
                  <c:v>334.286</c:v>
                </c:pt>
                <c:pt idx="1201">
                  <c:v>334.28800000000001</c:v>
                </c:pt>
                <c:pt idx="1202">
                  <c:v>334.29</c:v>
                </c:pt>
                <c:pt idx="1203">
                  <c:v>334.291</c:v>
                </c:pt>
                <c:pt idx="1204">
                  <c:v>334.29300000000001</c:v>
                </c:pt>
                <c:pt idx="1205">
                  <c:v>334.29500000000002</c:v>
                </c:pt>
                <c:pt idx="1206">
                  <c:v>334.29700000000003</c:v>
                </c:pt>
                <c:pt idx="1207">
                  <c:v>334.29899999999998</c:v>
                </c:pt>
                <c:pt idx="1208">
                  <c:v>334.30099999999999</c:v>
                </c:pt>
                <c:pt idx="1209">
                  <c:v>334.303</c:v>
                </c:pt>
                <c:pt idx="1210">
                  <c:v>334.30500000000001</c:v>
                </c:pt>
                <c:pt idx="1211">
                  <c:v>334.30700000000002</c:v>
                </c:pt>
                <c:pt idx="1212">
                  <c:v>334.30900000000003</c:v>
                </c:pt>
                <c:pt idx="1213">
                  <c:v>334.31</c:v>
                </c:pt>
                <c:pt idx="1214">
                  <c:v>334.31200000000001</c:v>
                </c:pt>
                <c:pt idx="1215">
                  <c:v>334.31400000000002</c:v>
                </c:pt>
                <c:pt idx="1216">
                  <c:v>334.31599999999997</c:v>
                </c:pt>
                <c:pt idx="1217">
                  <c:v>334.31799999999998</c:v>
                </c:pt>
                <c:pt idx="1218">
                  <c:v>334.32</c:v>
                </c:pt>
                <c:pt idx="1219">
                  <c:v>334.322</c:v>
                </c:pt>
                <c:pt idx="1220">
                  <c:v>334.32400000000001</c:v>
                </c:pt>
                <c:pt idx="1221">
                  <c:v>334.32600000000002</c:v>
                </c:pt>
                <c:pt idx="1222">
                  <c:v>334.32799999999997</c:v>
                </c:pt>
                <c:pt idx="1223">
                  <c:v>334.33</c:v>
                </c:pt>
                <c:pt idx="1224">
                  <c:v>334.33100000000002</c:v>
                </c:pt>
                <c:pt idx="1225">
                  <c:v>334.33300000000003</c:v>
                </c:pt>
                <c:pt idx="1226">
                  <c:v>334.33499999999998</c:v>
                </c:pt>
                <c:pt idx="1227">
                  <c:v>334.33699999999999</c:v>
                </c:pt>
                <c:pt idx="1228">
                  <c:v>334.339</c:v>
                </c:pt>
                <c:pt idx="1229">
                  <c:v>334.34100000000001</c:v>
                </c:pt>
                <c:pt idx="1230">
                  <c:v>334.34300000000002</c:v>
                </c:pt>
                <c:pt idx="1231">
                  <c:v>334.34500000000003</c:v>
                </c:pt>
                <c:pt idx="1232">
                  <c:v>334.34699999999998</c:v>
                </c:pt>
                <c:pt idx="1233">
                  <c:v>334.34899999999999</c:v>
                </c:pt>
                <c:pt idx="1234">
                  <c:v>334.35</c:v>
                </c:pt>
                <c:pt idx="1235">
                  <c:v>334.35199999999998</c:v>
                </c:pt>
                <c:pt idx="1236">
                  <c:v>334.35399999999998</c:v>
                </c:pt>
                <c:pt idx="1237">
                  <c:v>334.35599999999999</c:v>
                </c:pt>
                <c:pt idx="1238">
                  <c:v>334.358</c:v>
                </c:pt>
                <c:pt idx="1239">
                  <c:v>334.36</c:v>
                </c:pt>
                <c:pt idx="1240">
                  <c:v>334.36200000000002</c:v>
                </c:pt>
                <c:pt idx="1241">
                  <c:v>334.36399999999998</c:v>
                </c:pt>
                <c:pt idx="1242">
                  <c:v>334.36599999999999</c:v>
                </c:pt>
                <c:pt idx="1243">
                  <c:v>334.36799999999999</c:v>
                </c:pt>
                <c:pt idx="1244">
                  <c:v>334.37</c:v>
                </c:pt>
                <c:pt idx="1245">
                  <c:v>334.37099999999998</c:v>
                </c:pt>
                <c:pt idx="1246">
                  <c:v>334.37299999999999</c:v>
                </c:pt>
                <c:pt idx="1247">
                  <c:v>334.375</c:v>
                </c:pt>
                <c:pt idx="1248">
                  <c:v>334.37700000000001</c:v>
                </c:pt>
                <c:pt idx="1249">
                  <c:v>334.37900000000002</c:v>
                </c:pt>
                <c:pt idx="1250">
                  <c:v>334.38099999999997</c:v>
                </c:pt>
                <c:pt idx="1251">
                  <c:v>334.38299999999998</c:v>
                </c:pt>
                <c:pt idx="1252">
                  <c:v>334.38499999999999</c:v>
                </c:pt>
                <c:pt idx="1253">
                  <c:v>334.387</c:v>
                </c:pt>
                <c:pt idx="1254">
                  <c:v>334.38900000000001</c:v>
                </c:pt>
                <c:pt idx="1255">
                  <c:v>334.39</c:v>
                </c:pt>
                <c:pt idx="1256">
                  <c:v>334.392</c:v>
                </c:pt>
                <c:pt idx="1257">
                  <c:v>334.39400000000001</c:v>
                </c:pt>
                <c:pt idx="1258">
                  <c:v>334.39600000000002</c:v>
                </c:pt>
                <c:pt idx="1259">
                  <c:v>334.39800000000002</c:v>
                </c:pt>
                <c:pt idx="1260">
                  <c:v>334.4</c:v>
                </c:pt>
                <c:pt idx="1261">
                  <c:v>334.40199999999999</c:v>
                </c:pt>
                <c:pt idx="1262">
                  <c:v>334.404</c:v>
                </c:pt>
                <c:pt idx="1263">
                  <c:v>334.40600000000001</c:v>
                </c:pt>
                <c:pt idx="1264">
                  <c:v>334.40800000000002</c:v>
                </c:pt>
                <c:pt idx="1265">
                  <c:v>334.41</c:v>
                </c:pt>
                <c:pt idx="1266">
                  <c:v>334.411</c:v>
                </c:pt>
                <c:pt idx="1267">
                  <c:v>334.41300000000001</c:v>
                </c:pt>
                <c:pt idx="1268">
                  <c:v>334.41500000000002</c:v>
                </c:pt>
                <c:pt idx="1269">
                  <c:v>334.41699999999997</c:v>
                </c:pt>
                <c:pt idx="1270">
                  <c:v>334.41899999999998</c:v>
                </c:pt>
                <c:pt idx="1271">
                  <c:v>334.42099999999999</c:v>
                </c:pt>
                <c:pt idx="1272">
                  <c:v>334.423</c:v>
                </c:pt>
                <c:pt idx="1273">
                  <c:v>334.42500000000001</c:v>
                </c:pt>
                <c:pt idx="1274">
                  <c:v>334.42700000000002</c:v>
                </c:pt>
                <c:pt idx="1275">
                  <c:v>334.42899999999997</c:v>
                </c:pt>
                <c:pt idx="1276">
                  <c:v>334.43</c:v>
                </c:pt>
                <c:pt idx="1277">
                  <c:v>334.43200000000002</c:v>
                </c:pt>
                <c:pt idx="1278">
                  <c:v>334.43400000000003</c:v>
                </c:pt>
                <c:pt idx="1279">
                  <c:v>334.43599999999998</c:v>
                </c:pt>
                <c:pt idx="1280">
                  <c:v>334.43799999999999</c:v>
                </c:pt>
                <c:pt idx="1281">
                  <c:v>334.44</c:v>
                </c:pt>
                <c:pt idx="1282">
                  <c:v>334.44200000000001</c:v>
                </c:pt>
                <c:pt idx="1283">
                  <c:v>334.44400000000002</c:v>
                </c:pt>
                <c:pt idx="1284">
                  <c:v>334.44600000000003</c:v>
                </c:pt>
                <c:pt idx="1285">
                  <c:v>334.44799999999998</c:v>
                </c:pt>
                <c:pt idx="1286">
                  <c:v>334.45</c:v>
                </c:pt>
                <c:pt idx="1287">
                  <c:v>334.45100000000002</c:v>
                </c:pt>
                <c:pt idx="1288">
                  <c:v>334.45299999999997</c:v>
                </c:pt>
                <c:pt idx="1289">
                  <c:v>334.45499999999998</c:v>
                </c:pt>
                <c:pt idx="1290">
                  <c:v>334.45699999999999</c:v>
                </c:pt>
                <c:pt idx="1291">
                  <c:v>334.459</c:v>
                </c:pt>
                <c:pt idx="1292">
                  <c:v>334.46100000000001</c:v>
                </c:pt>
                <c:pt idx="1293">
                  <c:v>334.46300000000002</c:v>
                </c:pt>
                <c:pt idx="1294">
                  <c:v>334.46499999999997</c:v>
                </c:pt>
                <c:pt idx="1295">
                  <c:v>334.46699999999998</c:v>
                </c:pt>
                <c:pt idx="1296">
                  <c:v>334.46899999999999</c:v>
                </c:pt>
                <c:pt idx="1297">
                  <c:v>334.47</c:v>
                </c:pt>
                <c:pt idx="1298">
                  <c:v>334.47199999999998</c:v>
                </c:pt>
                <c:pt idx="1299">
                  <c:v>334.47399999999999</c:v>
                </c:pt>
                <c:pt idx="1300">
                  <c:v>334.476</c:v>
                </c:pt>
                <c:pt idx="1301">
                  <c:v>334.47800000000001</c:v>
                </c:pt>
                <c:pt idx="1302">
                  <c:v>334.48</c:v>
                </c:pt>
                <c:pt idx="1303">
                  <c:v>334.48200000000003</c:v>
                </c:pt>
                <c:pt idx="1304">
                  <c:v>334.48399999999998</c:v>
                </c:pt>
                <c:pt idx="1305">
                  <c:v>334.48599999999999</c:v>
                </c:pt>
                <c:pt idx="1306">
                  <c:v>334.488</c:v>
                </c:pt>
                <c:pt idx="1307">
                  <c:v>334.49</c:v>
                </c:pt>
                <c:pt idx="1308">
                  <c:v>334.49099999999999</c:v>
                </c:pt>
                <c:pt idx="1309">
                  <c:v>334.49299999999999</c:v>
                </c:pt>
                <c:pt idx="1310">
                  <c:v>334.495</c:v>
                </c:pt>
                <c:pt idx="1311">
                  <c:v>334.49700000000001</c:v>
                </c:pt>
                <c:pt idx="1312">
                  <c:v>334.49900000000002</c:v>
                </c:pt>
                <c:pt idx="1313">
                  <c:v>334.50099999999998</c:v>
                </c:pt>
                <c:pt idx="1314">
                  <c:v>334.50299999999999</c:v>
                </c:pt>
                <c:pt idx="1315">
                  <c:v>334.505</c:v>
                </c:pt>
                <c:pt idx="1316">
                  <c:v>334.50700000000001</c:v>
                </c:pt>
                <c:pt idx="1317">
                  <c:v>334.50900000000001</c:v>
                </c:pt>
                <c:pt idx="1318">
                  <c:v>334.51</c:v>
                </c:pt>
                <c:pt idx="1319">
                  <c:v>334.512</c:v>
                </c:pt>
                <c:pt idx="1320">
                  <c:v>334.51400000000001</c:v>
                </c:pt>
                <c:pt idx="1321">
                  <c:v>334.51600000000002</c:v>
                </c:pt>
                <c:pt idx="1322">
                  <c:v>334.51799999999997</c:v>
                </c:pt>
                <c:pt idx="1323">
                  <c:v>334.52</c:v>
                </c:pt>
                <c:pt idx="1324">
                  <c:v>334.52199999999999</c:v>
                </c:pt>
                <c:pt idx="1325">
                  <c:v>334.524</c:v>
                </c:pt>
                <c:pt idx="1326">
                  <c:v>334.52600000000001</c:v>
                </c:pt>
                <c:pt idx="1327">
                  <c:v>334.52800000000002</c:v>
                </c:pt>
                <c:pt idx="1328">
                  <c:v>334.53</c:v>
                </c:pt>
                <c:pt idx="1329">
                  <c:v>334.53100000000001</c:v>
                </c:pt>
                <c:pt idx="1330">
                  <c:v>334.53300000000002</c:v>
                </c:pt>
                <c:pt idx="1331">
                  <c:v>334.53500000000003</c:v>
                </c:pt>
                <c:pt idx="1332">
                  <c:v>334.53699999999998</c:v>
                </c:pt>
                <c:pt idx="1333">
                  <c:v>334.53899999999999</c:v>
                </c:pt>
                <c:pt idx="1334">
                  <c:v>334.541</c:v>
                </c:pt>
                <c:pt idx="1335">
                  <c:v>334.54300000000001</c:v>
                </c:pt>
                <c:pt idx="1336">
                  <c:v>334.54500000000002</c:v>
                </c:pt>
                <c:pt idx="1337">
                  <c:v>334.54700000000003</c:v>
                </c:pt>
                <c:pt idx="1338">
                  <c:v>334.54899999999998</c:v>
                </c:pt>
                <c:pt idx="1339">
                  <c:v>334.55</c:v>
                </c:pt>
                <c:pt idx="1340">
                  <c:v>334.55200000000002</c:v>
                </c:pt>
                <c:pt idx="1341">
                  <c:v>334.55399999999997</c:v>
                </c:pt>
                <c:pt idx="1342">
                  <c:v>334.55599999999998</c:v>
                </c:pt>
                <c:pt idx="1343">
                  <c:v>334.55799999999999</c:v>
                </c:pt>
                <c:pt idx="1344">
                  <c:v>334.56</c:v>
                </c:pt>
                <c:pt idx="1345">
                  <c:v>334.56200000000001</c:v>
                </c:pt>
                <c:pt idx="1346">
                  <c:v>334.56400000000002</c:v>
                </c:pt>
                <c:pt idx="1347">
                  <c:v>334.56599999999997</c:v>
                </c:pt>
                <c:pt idx="1348">
                  <c:v>334.56799999999998</c:v>
                </c:pt>
                <c:pt idx="1349">
                  <c:v>334.57</c:v>
                </c:pt>
                <c:pt idx="1350">
                  <c:v>334.57100000000003</c:v>
                </c:pt>
                <c:pt idx="1351">
                  <c:v>334.57299999999998</c:v>
                </c:pt>
                <c:pt idx="1352">
                  <c:v>334.57499999999999</c:v>
                </c:pt>
                <c:pt idx="1353">
                  <c:v>334.577</c:v>
                </c:pt>
                <c:pt idx="1354">
                  <c:v>334.57900000000001</c:v>
                </c:pt>
                <c:pt idx="1355">
                  <c:v>334.58100000000002</c:v>
                </c:pt>
                <c:pt idx="1356">
                  <c:v>334.58300000000003</c:v>
                </c:pt>
                <c:pt idx="1357">
                  <c:v>334.58499999999998</c:v>
                </c:pt>
                <c:pt idx="1358">
                  <c:v>334.58699999999999</c:v>
                </c:pt>
                <c:pt idx="1359">
                  <c:v>334.589</c:v>
                </c:pt>
                <c:pt idx="1360">
                  <c:v>334.59</c:v>
                </c:pt>
                <c:pt idx="1361">
                  <c:v>334.59199999999998</c:v>
                </c:pt>
                <c:pt idx="1362">
                  <c:v>334.59399999999999</c:v>
                </c:pt>
                <c:pt idx="1363">
                  <c:v>334.596</c:v>
                </c:pt>
                <c:pt idx="1364">
                  <c:v>334.59800000000001</c:v>
                </c:pt>
                <c:pt idx="1365">
                  <c:v>334.6</c:v>
                </c:pt>
                <c:pt idx="1366">
                  <c:v>334.60199999999998</c:v>
                </c:pt>
                <c:pt idx="1367">
                  <c:v>334.60399999999998</c:v>
                </c:pt>
                <c:pt idx="1368">
                  <c:v>334.60599999999999</c:v>
                </c:pt>
                <c:pt idx="1369">
                  <c:v>334.608</c:v>
                </c:pt>
                <c:pt idx="1370">
                  <c:v>334.61</c:v>
                </c:pt>
                <c:pt idx="1371">
                  <c:v>334.61099999999999</c:v>
                </c:pt>
                <c:pt idx="1372">
                  <c:v>334.613</c:v>
                </c:pt>
                <c:pt idx="1373">
                  <c:v>334.61500000000001</c:v>
                </c:pt>
                <c:pt idx="1374">
                  <c:v>334.61700000000002</c:v>
                </c:pt>
                <c:pt idx="1375">
                  <c:v>334.61900000000003</c:v>
                </c:pt>
                <c:pt idx="1376">
                  <c:v>334.62099999999998</c:v>
                </c:pt>
                <c:pt idx="1377">
                  <c:v>334.62299999999999</c:v>
                </c:pt>
                <c:pt idx="1378">
                  <c:v>334.625</c:v>
                </c:pt>
                <c:pt idx="1379">
                  <c:v>334.62700000000001</c:v>
                </c:pt>
                <c:pt idx="1380">
                  <c:v>334.62900000000002</c:v>
                </c:pt>
                <c:pt idx="1381">
                  <c:v>334.63</c:v>
                </c:pt>
                <c:pt idx="1382">
                  <c:v>334.63200000000001</c:v>
                </c:pt>
                <c:pt idx="1383">
                  <c:v>334.63400000000001</c:v>
                </c:pt>
                <c:pt idx="1384">
                  <c:v>334.63600000000002</c:v>
                </c:pt>
                <c:pt idx="1385">
                  <c:v>334.63799999999998</c:v>
                </c:pt>
                <c:pt idx="1386">
                  <c:v>334.64</c:v>
                </c:pt>
                <c:pt idx="1387">
                  <c:v>334.642</c:v>
                </c:pt>
                <c:pt idx="1388">
                  <c:v>334.64400000000001</c:v>
                </c:pt>
                <c:pt idx="1389">
                  <c:v>334.64600000000002</c:v>
                </c:pt>
                <c:pt idx="1390">
                  <c:v>334.64800000000002</c:v>
                </c:pt>
                <c:pt idx="1391">
                  <c:v>334.65</c:v>
                </c:pt>
                <c:pt idx="1392">
                  <c:v>334.65100000000001</c:v>
                </c:pt>
                <c:pt idx="1393">
                  <c:v>334.65300000000002</c:v>
                </c:pt>
                <c:pt idx="1394">
                  <c:v>334.65499999999997</c:v>
                </c:pt>
                <c:pt idx="1395">
                  <c:v>334.65699999999998</c:v>
                </c:pt>
                <c:pt idx="1396">
                  <c:v>334.65899999999999</c:v>
                </c:pt>
                <c:pt idx="1397">
                  <c:v>334.661</c:v>
                </c:pt>
                <c:pt idx="1398">
                  <c:v>334.66300000000001</c:v>
                </c:pt>
                <c:pt idx="1399">
                  <c:v>334.66500000000002</c:v>
                </c:pt>
                <c:pt idx="1400">
                  <c:v>334.66699999999997</c:v>
                </c:pt>
                <c:pt idx="1401">
                  <c:v>334.66899999999998</c:v>
                </c:pt>
                <c:pt idx="1402">
                  <c:v>334.67</c:v>
                </c:pt>
                <c:pt idx="1403">
                  <c:v>334.67200000000003</c:v>
                </c:pt>
                <c:pt idx="1404">
                  <c:v>334.67399999999998</c:v>
                </c:pt>
                <c:pt idx="1405">
                  <c:v>334.67599999999999</c:v>
                </c:pt>
                <c:pt idx="1406">
                  <c:v>334.678</c:v>
                </c:pt>
                <c:pt idx="1407">
                  <c:v>334.68</c:v>
                </c:pt>
                <c:pt idx="1408">
                  <c:v>334.68200000000002</c:v>
                </c:pt>
                <c:pt idx="1409">
                  <c:v>334.68400000000003</c:v>
                </c:pt>
                <c:pt idx="1410">
                  <c:v>334.68599999999998</c:v>
                </c:pt>
                <c:pt idx="1411">
                  <c:v>334.68799999999999</c:v>
                </c:pt>
                <c:pt idx="1412">
                  <c:v>334.69</c:v>
                </c:pt>
                <c:pt idx="1413">
                  <c:v>334.69099999999997</c:v>
                </c:pt>
                <c:pt idx="1414">
                  <c:v>334.69299999999998</c:v>
                </c:pt>
                <c:pt idx="1415">
                  <c:v>334.69499999999999</c:v>
                </c:pt>
                <c:pt idx="1416">
                  <c:v>334.697</c:v>
                </c:pt>
                <c:pt idx="1417">
                  <c:v>334.69900000000001</c:v>
                </c:pt>
                <c:pt idx="1418">
                  <c:v>334.70100000000002</c:v>
                </c:pt>
                <c:pt idx="1419">
                  <c:v>334.70299999999997</c:v>
                </c:pt>
                <c:pt idx="1420">
                  <c:v>334.70499999999998</c:v>
                </c:pt>
                <c:pt idx="1421">
                  <c:v>334.70699999999999</c:v>
                </c:pt>
                <c:pt idx="1422">
                  <c:v>334.709</c:v>
                </c:pt>
                <c:pt idx="1423">
                  <c:v>334.71</c:v>
                </c:pt>
                <c:pt idx="1424">
                  <c:v>334.71199999999999</c:v>
                </c:pt>
                <c:pt idx="1425">
                  <c:v>334.714</c:v>
                </c:pt>
                <c:pt idx="1426">
                  <c:v>334.71600000000001</c:v>
                </c:pt>
                <c:pt idx="1427">
                  <c:v>334.71800000000002</c:v>
                </c:pt>
                <c:pt idx="1428">
                  <c:v>334.72</c:v>
                </c:pt>
                <c:pt idx="1429">
                  <c:v>334.72199999999998</c:v>
                </c:pt>
                <c:pt idx="1430">
                  <c:v>334.72399999999999</c:v>
                </c:pt>
                <c:pt idx="1431">
                  <c:v>334.726</c:v>
                </c:pt>
                <c:pt idx="1432">
                  <c:v>334.72800000000001</c:v>
                </c:pt>
                <c:pt idx="1433">
                  <c:v>334.73</c:v>
                </c:pt>
                <c:pt idx="1434">
                  <c:v>334.73099999999999</c:v>
                </c:pt>
                <c:pt idx="1435">
                  <c:v>334.733</c:v>
                </c:pt>
                <c:pt idx="1436">
                  <c:v>334.73500000000001</c:v>
                </c:pt>
                <c:pt idx="1437">
                  <c:v>334.73700000000002</c:v>
                </c:pt>
                <c:pt idx="1438">
                  <c:v>334.73899999999998</c:v>
                </c:pt>
                <c:pt idx="1439">
                  <c:v>334.74099999999999</c:v>
                </c:pt>
                <c:pt idx="1440">
                  <c:v>334.74299999999999</c:v>
                </c:pt>
                <c:pt idx="1441">
                  <c:v>334.745</c:v>
                </c:pt>
                <c:pt idx="1442">
                  <c:v>334.74700000000001</c:v>
                </c:pt>
                <c:pt idx="1443">
                  <c:v>334.74900000000002</c:v>
                </c:pt>
                <c:pt idx="1444">
                  <c:v>334.75</c:v>
                </c:pt>
                <c:pt idx="1445">
                  <c:v>334.75200000000001</c:v>
                </c:pt>
                <c:pt idx="1446">
                  <c:v>334.75400000000002</c:v>
                </c:pt>
                <c:pt idx="1447">
                  <c:v>334.75599999999997</c:v>
                </c:pt>
                <c:pt idx="1448">
                  <c:v>334.75799999999998</c:v>
                </c:pt>
                <c:pt idx="1449">
                  <c:v>334.76</c:v>
                </c:pt>
                <c:pt idx="1450">
                  <c:v>334.762</c:v>
                </c:pt>
                <c:pt idx="1451">
                  <c:v>334.76400000000001</c:v>
                </c:pt>
                <c:pt idx="1452">
                  <c:v>334.76600000000002</c:v>
                </c:pt>
                <c:pt idx="1453">
                  <c:v>334.76799999999997</c:v>
                </c:pt>
                <c:pt idx="1454">
                  <c:v>334.77</c:v>
                </c:pt>
                <c:pt idx="1455">
                  <c:v>334.77100000000002</c:v>
                </c:pt>
                <c:pt idx="1456">
                  <c:v>334.77300000000002</c:v>
                </c:pt>
                <c:pt idx="1457">
                  <c:v>334.77499999999998</c:v>
                </c:pt>
                <c:pt idx="1458">
                  <c:v>334.77699999999999</c:v>
                </c:pt>
                <c:pt idx="1459">
                  <c:v>334.779</c:v>
                </c:pt>
                <c:pt idx="1460">
                  <c:v>334.78100000000001</c:v>
                </c:pt>
                <c:pt idx="1461">
                  <c:v>334.78300000000002</c:v>
                </c:pt>
                <c:pt idx="1462">
                  <c:v>334.78500000000003</c:v>
                </c:pt>
                <c:pt idx="1463">
                  <c:v>334.78699999999998</c:v>
                </c:pt>
                <c:pt idx="1464">
                  <c:v>334.78899999999999</c:v>
                </c:pt>
                <c:pt idx="1465">
                  <c:v>334.79</c:v>
                </c:pt>
                <c:pt idx="1466">
                  <c:v>334.79199999999997</c:v>
                </c:pt>
                <c:pt idx="1467">
                  <c:v>334.79399999999998</c:v>
                </c:pt>
                <c:pt idx="1468">
                  <c:v>334.79599999999999</c:v>
                </c:pt>
                <c:pt idx="1469">
                  <c:v>334.798</c:v>
                </c:pt>
                <c:pt idx="1470">
                  <c:v>334.8</c:v>
                </c:pt>
                <c:pt idx="1471">
                  <c:v>334.80200000000002</c:v>
                </c:pt>
                <c:pt idx="1472">
                  <c:v>334.80399999999997</c:v>
                </c:pt>
                <c:pt idx="1473">
                  <c:v>334.80599999999998</c:v>
                </c:pt>
                <c:pt idx="1474">
                  <c:v>334.80799999999999</c:v>
                </c:pt>
                <c:pt idx="1475">
                  <c:v>334.81</c:v>
                </c:pt>
                <c:pt idx="1476">
                  <c:v>334.81099999999998</c:v>
                </c:pt>
                <c:pt idx="1477">
                  <c:v>334.81299999999999</c:v>
                </c:pt>
                <c:pt idx="1478">
                  <c:v>334.815</c:v>
                </c:pt>
                <c:pt idx="1479">
                  <c:v>334.81700000000001</c:v>
                </c:pt>
                <c:pt idx="1480">
                  <c:v>334.81900000000002</c:v>
                </c:pt>
                <c:pt idx="1481">
                  <c:v>334.82100000000003</c:v>
                </c:pt>
                <c:pt idx="1482">
                  <c:v>334.82299999999998</c:v>
                </c:pt>
                <c:pt idx="1483">
                  <c:v>334.82499999999999</c:v>
                </c:pt>
                <c:pt idx="1484">
                  <c:v>334.827</c:v>
                </c:pt>
                <c:pt idx="1485">
                  <c:v>334.82900000000001</c:v>
                </c:pt>
                <c:pt idx="1486">
                  <c:v>334.83</c:v>
                </c:pt>
                <c:pt idx="1487">
                  <c:v>334.83199999999999</c:v>
                </c:pt>
                <c:pt idx="1488">
                  <c:v>334.834</c:v>
                </c:pt>
                <c:pt idx="1489">
                  <c:v>334.83600000000001</c:v>
                </c:pt>
                <c:pt idx="1490">
                  <c:v>334.83800000000002</c:v>
                </c:pt>
                <c:pt idx="1491">
                  <c:v>334.84</c:v>
                </c:pt>
                <c:pt idx="1492">
                  <c:v>334.84199999999998</c:v>
                </c:pt>
                <c:pt idx="1493">
                  <c:v>334.84399999999999</c:v>
                </c:pt>
                <c:pt idx="1494">
                  <c:v>334.846</c:v>
                </c:pt>
                <c:pt idx="1495">
                  <c:v>334.84800000000001</c:v>
                </c:pt>
                <c:pt idx="1496">
                  <c:v>334.85</c:v>
                </c:pt>
                <c:pt idx="1497">
                  <c:v>334.851</c:v>
                </c:pt>
                <c:pt idx="1498">
                  <c:v>334.85300000000001</c:v>
                </c:pt>
                <c:pt idx="1499">
                  <c:v>334.85500000000002</c:v>
                </c:pt>
                <c:pt idx="1500">
                  <c:v>334.85700000000003</c:v>
                </c:pt>
                <c:pt idx="1501">
                  <c:v>334.85899999999998</c:v>
                </c:pt>
                <c:pt idx="1502">
                  <c:v>334.86099999999999</c:v>
                </c:pt>
                <c:pt idx="1503">
                  <c:v>334.863</c:v>
                </c:pt>
                <c:pt idx="1504">
                  <c:v>334.86500000000001</c:v>
                </c:pt>
                <c:pt idx="1505">
                  <c:v>334.86700000000002</c:v>
                </c:pt>
                <c:pt idx="1506">
                  <c:v>334.86900000000003</c:v>
                </c:pt>
                <c:pt idx="1507">
                  <c:v>334.87</c:v>
                </c:pt>
                <c:pt idx="1508">
                  <c:v>334.87200000000001</c:v>
                </c:pt>
                <c:pt idx="1509">
                  <c:v>334.87400000000002</c:v>
                </c:pt>
                <c:pt idx="1510">
                  <c:v>334.87599999999998</c:v>
                </c:pt>
                <c:pt idx="1511">
                  <c:v>334.87799999999999</c:v>
                </c:pt>
                <c:pt idx="1512">
                  <c:v>334.88</c:v>
                </c:pt>
                <c:pt idx="1513">
                  <c:v>334.88200000000001</c:v>
                </c:pt>
                <c:pt idx="1514">
                  <c:v>334.88400000000001</c:v>
                </c:pt>
                <c:pt idx="1515">
                  <c:v>334.88600000000002</c:v>
                </c:pt>
                <c:pt idx="1516">
                  <c:v>334.88799999999998</c:v>
                </c:pt>
                <c:pt idx="1517">
                  <c:v>334.89</c:v>
                </c:pt>
                <c:pt idx="1518">
                  <c:v>334.89100000000002</c:v>
                </c:pt>
                <c:pt idx="1519">
                  <c:v>334.89299999999997</c:v>
                </c:pt>
                <c:pt idx="1520">
                  <c:v>334.89499999999998</c:v>
                </c:pt>
                <c:pt idx="1521">
                  <c:v>334.89699999999999</c:v>
                </c:pt>
                <c:pt idx="1522">
                  <c:v>334.899</c:v>
                </c:pt>
                <c:pt idx="1523">
                  <c:v>334.90100000000001</c:v>
                </c:pt>
                <c:pt idx="1524">
                  <c:v>334.90300000000002</c:v>
                </c:pt>
                <c:pt idx="1525">
                  <c:v>334.90499999999997</c:v>
                </c:pt>
                <c:pt idx="1526">
                  <c:v>334.90699999999998</c:v>
                </c:pt>
                <c:pt idx="1527">
                  <c:v>334.90899999999999</c:v>
                </c:pt>
                <c:pt idx="1528">
                  <c:v>334.91</c:v>
                </c:pt>
                <c:pt idx="1529">
                  <c:v>334.91199999999998</c:v>
                </c:pt>
                <c:pt idx="1530">
                  <c:v>334.91399999999999</c:v>
                </c:pt>
                <c:pt idx="1531">
                  <c:v>334.916</c:v>
                </c:pt>
                <c:pt idx="1532">
                  <c:v>334.91800000000001</c:v>
                </c:pt>
                <c:pt idx="1533">
                  <c:v>334.92</c:v>
                </c:pt>
                <c:pt idx="1534">
                  <c:v>334.92200000000003</c:v>
                </c:pt>
                <c:pt idx="1535">
                  <c:v>334.92399999999998</c:v>
                </c:pt>
                <c:pt idx="1536">
                  <c:v>334.92599999999999</c:v>
                </c:pt>
                <c:pt idx="1537">
                  <c:v>334.928</c:v>
                </c:pt>
                <c:pt idx="1538">
                  <c:v>334.93</c:v>
                </c:pt>
                <c:pt idx="1539">
                  <c:v>334.93099999999998</c:v>
                </c:pt>
                <c:pt idx="1540">
                  <c:v>334.93299999999999</c:v>
                </c:pt>
                <c:pt idx="1541">
                  <c:v>334.935</c:v>
                </c:pt>
                <c:pt idx="1542">
                  <c:v>334.93700000000001</c:v>
                </c:pt>
                <c:pt idx="1543">
                  <c:v>334.93900000000002</c:v>
                </c:pt>
                <c:pt idx="1544">
                  <c:v>334.94099999999997</c:v>
                </c:pt>
                <c:pt idx="1545">
                  <c:v>334.94299999999998</c:v>
                </c:pt>
                <c:pt idx="1546">
                  <c:v>334.94499999999999</c:v>
                </c:pt>
                <c:pt idx="1547">
                  <c:v>334.947</c:v>
                </c:pt>
                <c:pt idx="1548">
                  <c:v>334.94900000000001</c:v>
                </c:pt>
                <c:pt idx="1549">
                  <c:v>334.95</c:v>
                </c:pt>
                <c:pt idx="1550">
                  <c:v>334.952</c:v>
                </c:pt>
                <c:pt idx="1551">
                  <c:v>334.95400000000001</c:v>
                </c:pt>
                <c:pt idx="1552">
                  <c:v>334.95600000000002</c:v>
                </c:pt>
                <c:pt idx="1553">
                  <c:v>334.95800000000003</c:v>
                </c:pt>
                <c:pt idx="1554">
                  <c:v>334.96</c:v>
                </c:pt>
                <c:pt idx="1555">
                  <c:v>334.96199999999999</c:v>
                </c:pt>
                <c:pt idx="1556">
                  <c:v>334.964</c:v>
                </c:pt>
                <c:pt idx="1557">
                  <c:v>334.96600000000001</c:v>
                </c:pt>
                <c:pt idx="1558">
                  <c:v>334.96800000000002</c:v>
                </c:pt>
                <c:pt idx="1559">
                  <c:v>334.97</c:v>
                </c:pt>
                <c:pt idx="1560">
                  <c:v>334.971</c:v>
                </c:pt>
                <c:pt idx="1561">
                  <c:v>334.97300000000001</c:v>
                </c:pt>
                <c:pt idx="1562">
                  <c:v>334.97500000000002</c:v>
                </c:pt>
                <c:pt idx="1563">
                  <c:v>334.97699999999998</c:v>
                </c:pt>
                <c:pt idx="1564">
                  <c:v>334.97899999999998</c:v>
                </c:pt>
                <c:pt idx="1565">
                  <c:v>334.98099999999999</c:v>
                </c:pt>
                <c:pt idx="1566">
                  <c:v>334.983</c:v>
                </c:pt>
                <c:pt idx="1567">
                  <c:v>334.98500000000001</c:v>
                </c:pt>
                <c:pt idx="1568">
                  <c:v>334.98700000000002</c:v>
                </c:pt>
                <c:pt idx="1569">
                  <c:v>334.98899999999998</c:v>
                </c:pt>
                <c:pt idx="1570">
                  <c:v>334.99</c:v>
                </c:pt>
                <c:pt idx="1571">
                  <c:v>334.99200000000002</c:v>
                </c:pt>
                <c:pt idx="1572">
                  <c:v>334.99400000000003</c:v>
                </c:pt>
                <c:pt idx="1573">
                  <c:v>334.99599999999998</c:v>
                </c:pt>
                <c:pt idx="1574">
                  <c:v>334.99799999999999</c:v>
                </c:pt>
                <c:pt idx="1575">
                  <c:v>335</c:v>
                </c:pt>
                <c:pt idx="1576">
                  <c:v>335.00200000000001</c:v>
                </c:pt>
                <c:pt idx="1577">
                  <c:v>335.00400000000002</c:v>
                </c:pt>
                <c:pt idx="1578">
                  <c:v>335.00599999999997</c:v>
                </c:pt>
                <c:pt idx="1579">
                  <c:v>335.00799999999998</c:v>
                </c:pt>
                <c:pt idx="1580">
                  <c:v>335.01</c:v>
                </c:pt>
                <c:pt idx="1581">
                  <c:v>335.01100000000002</c:v>
                </c:pt>
                <c:pt idx="1582">
                  <c:v>335.01299999999998</c:v>
                </c:pt>
                <c:pt idx="1583">
                  <c:v>335.01499999999999</c:v>
                </c:pt>
                <c:pt idx="1584">
                  <c:v>335.017</c:v>
                </c:pt>
                <c:pt idx="1585">
                  <c:v>335.01900000000001</c:v>
                </c:pt>
                <c:pt idx="1586">
                  <c:v>335.02100000000002</c:v>
                </c:pt>
                <c:pt idx="1587">
                  <c:v>335.02300000000002</c:v>
                </c:pt>
                <c:pt idx="1588">
                  <c:v>335.02499999999998</c:v>
                </c:pt>
                <c:pt idx="1589">
                  <c:v>335.02699999999999</c:v>
                </c:pt>
                <c:pt idx="1590">
                  <c:v>335.029</c:v>
                </c:pt>
                <c:pt idx="1591">
                  <c:v>335.03</c:v>
                </c:pt>
                <c:pt idx="1592">
                  <c:v>335.03199999999998</c:v>
                </c:pt>
                <c:pt idx="1593">
                  <c:v>335.03399999999999</c:v>
                </c:pt>
                <c:pt idx="1594">
                  <c:v>335.036</c:v>
                </c:pt>
                <c:pt idx="1595">
                  <c:v>335.03800000000001</c:v>
                </c:pt>
                <c:pt idx="1596">
                  <c:v>335.04</c:v>
                </c:pt>
                <c:pt idx="1597">
                  <c:v>335.04199999999997</c:v>
                </c:pt>
                <c:pt idx="1598">
                  <c:v>335.04399999999998</c:v>
                </c:pt>
                <c:pt idx="1599">
                  <c:v>335.04599999999999</c:v>
                </c:pt>
                <c:pt idx="1600">
                  <c:v>335.048</c:v>
                </c:pt>
                <c:pt idx="1601">
                  <c:v>335.05</c:v>
                </c:pt>
                <c:pt idx="1602">
                  <c:v>335.05099999999999</c:v>
                </c:pt>
                <c:pt idx="1603">
                  <c:v>335.053</c:v>
                </c:pt>
                <c:pt idx="1604">
                  <c:v>335.05500000000001</c:v>
                </c:pt>
                <c:pt idx="1605">
                  <c:v>335.05700000000002</c:v>
                </c:pt>
                <c:pt idx="1606">
                  <c:v>335.05900000000003</c:v>
                </c:pt>
                <c:pt idx="1607">
                  <c:v>335.06099999999998</c:v>
                </c:pt>
                <c:pt idx="1608">
                  <c:v>335.06299999999999</c:v>
                </c:pt>
                <c:pt idx="1609">
                  <c:v>335.065</c:v>
                </c:pt>
                <c:pt idx="1610">
                  <c:v>335.06700000000001</c:v>
                </c:pt>
                <c:pt idx="1611">
                  <c:v>335.06900000000002</c:v>
                </c:pt>
                <c:pt idx="1612">
                  <c:v>335.07</c:v>
                </c:pt>
                <c:pt idx="1613">
                  <c:v>335.072</c:v>
                </c:pt>
                <c:pt idx="1614">
                  <c:v>335.07400000000001</c:v>
                </c:pt>
                <c:pt idx="1615">
                  <c:v>335.07600000000002</c:v>
                </c:pt>
                <c:pt idx="1616">
                  <c:v>335.07799999999997</c:v>
                </c:pt>
                <c:pt idx="1617">
                  <c:v>335.08</c:v>
                </c:pt>
                <c:pt idx="1618">
                  <c:v>335.08199999999999</c:v>
                </c:pt>
                <c:pt idx="1619">
                  <c:v>335.084</c:v>
                </c:pt>
                <c:pt idx="1620">
                  <c:v>335.08600000000001</c:v>
                </c:pt>
                <c:pt idx="1621">
                  <c:v>335.08800000000002</c:v>
                </c:pt>
                <c:pt idx="1622">
                  <c:v>335.09</c:v>
                </c:pt>
                <c:pt idx="1623">
                  <c:v>335.09100000000001</c:v>
                </c:pt>
                <c:pt idx="1624">
                  <c:v>335.09300000000002</c:v>
                </c:pt>
                <c:pt idx="1625">
                  <c:v>335.09500000000003</c:v>
                </c:pt>
                <c:pt idx="1626">
                  <c:v>335.09699999999998</c:v>
                </c:pt>
                <c:pt idx="1627">
                  <c:v>335.09899999999999</c:v>
                </c:pt>
                <c:pt idx="1628">
                  <c:v>335.101</c:v>
                </c:pt>
                <c:pt idx="1629">
                  <c:v>335.10300000000001</c:v>
                </c:pt>
                <c:pt idx="1630">
                  <c:v>335.10500000000002</c:v>
                </c:pt>
                <c:pt idx="1631">
                  <c:v>335.10700000000003</c:v>
                </c:pt>
                <c:pt idx="1632">
                  <c:v>335.10899999999998</c:v>
                </c:pt>
                <c:pt idx="1633">
                  <c:v>335.11</c:v>
                </c:pt>
                <c:pt idx="1634">
                  <c:v>335.11200000000002</c:v>
                </c:pt>
                <c:pt idx="1635">
                  <c:v>335.11399999999998</c:v>
                </c:pt>
                <c:pt idx="1636">
                  <c:v>335.11599999999999</c:v>
                </c:pt>
                <c:pt idx="1637">
                  <c:v>335.11799999999999</c:v>
                </c:pt>
                <c:pt idx="1638">
                  <c:v>335.12</c:v>
                </c:pt>
                <c:pt idx="1639">
                  <c:v>335.12200000000001</c:v>
                </c:pt>
                <c:pt idx="1640">
                  <c:v>335.12400000000002</c:v>
                </c:pt>
                <c:pt idx="1641">
                  <c:v>335.12599999999998</c:v>
                </c:pt>
                <c:pt idx="1642">
                  <c:v>335.12799999999999</c:v>
                </c:pt>
                <c:pt idx="1643">
                  <c:v>335.13</c:v>
                </c:pt>
                <c:pt idx="1644">
                  <c:v>335.13099999999997</c:v>
                </c:pt>
                <c:pt idx="1645">
                  <c:v>335.13299999999998</c:v>
                </c:pt>
                <c:pt idx="1646">
                  <c:v>335.13499999999999</c:v>
                </c:pt>
                <c:pt idx="1647">
                  <c:v>335.137</c:v>
                </c:pt>
                <c:pt idx="1648">
                  <c:v>335.13900000000001</c:v>
                </c:pt>
                <c:pt idx="1649">
                  <c:v>335.14100000000002</c:v>
                </c:pt>
                <c:pt idx="1650">
                  <c:v>335.14299999999997</c:v>
                </c:pt>
                <c:pt idx="1651">
                  <c:v>335.14499999999998</c:v>
                </c:pt>
                <c:pt idx="1652">
                  <c:v>335.14699999999999</c:v>
                </c:pt>
                <c:pt idx="1653">
                  <c:v>335.149</c:v>
                </c:pt>
                <c:pt idx="1654">
                  <c:v>335.15</c:v>
                </c:pt>
                <c:pt idx="1655">
                  <c:v>335.15199999999999</c:v>
                </c:pt>
                <c:pt idx="1656">
                  <c:v>335.154</c:v>
                </c:pt>
                <c:pt idx="1657">
                  <c:v>335.15600000000001</c:v>
                </c:pt>
                <c:pt idx="1658">
                  <c:v>335.15800000000002</c:v>
                </c:pt>
                <c:pt idx="1659">
                  <c:v>335.16</c:v>
                </c:pt>
                <c:pt idx="1660">
                  <c:v>335.16199999999998</c:v>
                </c:pt>
                <c:pt idx="1661">
                  <c:v>335.16399999999999</c:v>
                </c:pt>
                <c:pt idx="1662">
                  <c:v>335.166</c:v>
                </c:pt>
                <c:pt idx="1663">
                  <c:v>335.16800000000001</c:v>
                </c:pt>
                <c:pt idx="1664">
                  <c:v>335.17</c:v>
                </c:pt>
                <c:pt idx="1665">
                  <c:v>335.17099999999999</c:v>
                </c:pt>
                <c:pt idx="1666">
                  <c:v>335.173</c:v>
                </c:pt>
                <c:pt idx="1667">
                  <c:v>335.17500000000001</c:v>
                </c:pt>
                <c:pt idx="1668">
                  <c:v>335.17700000000002</c:v>
                </c:pt>
                <c:pt idx="1669">
                  <c:v>335.17899999999997</c:v>
                </c:pt>
                <c:pt idx="1670">
                  <c:v>335.18099999999998</c:v>
                </c:pt>
                <c:pt idx="1671">
                  <c:v>335.18299999999999</c:v>
                </c:pt>
                <c:pt idx="1672">
                  <c:v>335.185</c:v>
                </c:pt>
                <c:pt idx="1673">
                  <c:v>335.18700000000001</c:v>
                </c:pt>
                <c:pt idx="1674">
                  <c:v>335.18900000000002</c:v>
                </c:pt>
                <c:pt idx="1675">
                  <c:v>335.19</c:v>
                </c:pt>
                <c:pt idx="1676">
                  <c:v>335.19200000000001</c:v>
                </c:pt>
                <c:pt idx="1677">
                  <c:v>335.19400000000002</c:v>
                </c:pt>
                <c:pt idx="1678">
                  <c:v>335.19600000000003</c:v>
                </c:pt>
                <c:pt idx="1679">
                  <c:v>335.19799999999998</c:v>
                </c:pt>
                <c:pt idx="1680">
                  <c:v>335.2</c:v>
                </c:pt>
                <c:pt idx="1681">
                  <c:v>335.202</c:v>
                </c:pt>
                <c:pt idx="1682">
                  <c:v>335.20400000000001</c:v>
                </c:pt>
                <c:pt idx="1683">
                  <c:v>335.20600000000002</c:v>
                </c:pt>
                <c:pt idx="1684">
                  <c:v>335.20800000000003</c:v>
                </c:pt>
                <c:pt idx="1685">
                  <c:v>335.21</c:v>
                </c:pt>
                <c:pt idx="1686">
                  <c:v>335.21100000000001</c:v>
                </c:pt>
                <c:pt idx="1687">
                  <c:v>335.21300000000002</c:v>
                </c:pt>
                <c:pt idx="1688">
                  <c:v>335.21499999999997</c:v>
                </c:pt>
                <c:pt idx="1689">
                  <c:v>335.21699999999998</c:v>
                </c:pt>
                <c:pt idx="1690">
                  <c:v>335.21899999999999</c:v>
                </c:pt>
                <c:pt idx="1691">
                  <c:v>335.221</c:v>
                </c:pt>
                <c:pt idx="1692">
                  <c:v>335.22300000000001</c:v>
                </c:pt>
                <c:pt idx="1693">
                  <c:v>335.22500000000002</c:v>
                </c:pt>
                <c:pt idx="1694">
                  <c:v>335.22699999999998</c:v>
                </c:pt>
                <c:pt idx="1695">
                  <c:v>335.22899999999998</c:v>
                </c:pt>
                <c:pt idx="1696">
                  <c:v>335.23</c:v>
                </c:pt>
                <c:pt idx="1697">
                  <c:v>335.23200000000003</c:v>
                </c:pt>
                <c:pt idx="1698">
                  <c:v>335.23399999999998</c:v>
                </c:pt>
                <c:pt idx="1699">
                  <c:v>335.23599999999999</c:v>
                </c:pt>
                <c:pt idx="1700">
                  <c:v>335.238</c:v>
                </c:pt>
                <c:pt idx="1701">
                  <c:v>335.24</c:v>
                </c:pt>
                <c:pt idx="1702">
                  <c:v>335.24200000000002</c:v>
                </c:pt>
                <c:pt idx="1703">
                  <c:v>335.24400000000003</c:v>
                </c:pt>
                <c:pt idx="1704">
                  <c:v>335.24599999999998</c:v>
                </c:pt>
                <c:pt idx="1705">
                  <c:v>335.24799999999999</c:v>
                </c:pt>
                <c:pt idx="1706">
                  <c:v>335.25</c:v>
                </c:pt>
                <c:pt idx="1707">
                  <c:v>335.25099999999998</c:v>
                </c:pt>
                <c:pt idx="1708">
                  <c:v>335.25299999999999</c:v>
                </c:pt>
                <c:pt idx="1709">
                  <c:v>335.255</c:v>
                </c:pt>
                <c:pt idx="1710">
                  <c:v>335.25700000000001</c:v>
                </c:pt>
                <c:pt idx="1711">
                  <c:v>335.25900000000001</c:v>
                </c:pt>
                <c:pt idx="1712">
                  <c:v>335.26100000000002</c:v>
                </c:pt>
                <c:pt idx="1713">
                  <c:v>335.26299999999998</c:v>
                </c:pt>
                <c:pt idx="1714">
                  <c:v>335.26499999999999</c:v>
                </c:pt>
                <c:pt idx="1715">
                  <c:v>335.267</c:v>
                </c:pt>
                <c:pt idx="1716">
                  <c:v>335.26900000000001</c:v>
                </c:pt>
                <c:pt idx="1717">
                  <c:v>335.27</c:v>
                </c:pt>
                <c:pt idx="1718">
                  <c:v>335.27199999999999</c:v>
                </c:pt>
                <c:pt idx="1719">
                  <c:v>335.274</c:v>
                </c:pt>
                <c:pt idx="1720">
                  <c:v>335.27600000000001</c:v>
                </c:pt>
                <c:pt idx="1721">
                  <c:v>335.27800000000002</c:v>
                </c:pt>
                <c:pt idx="1722">
                  <c:v>335.28</c:v>
                </c:pt>
                <c:pt idx="1723">
                  <c:v>335.28199999999998</c:v>
                </c:pt>
                <c:pt idx="1724">
                  <c:v>335.28399999999999</c:v>
                </c:pt>
                <c:pt idx="1725">
                  <c:v>335.286</c:v>
                </c:pt>
                <c:pt idx="1726">
                  <c:v>335.28800000000001</c:v>
                </c:pt>
                <c:pt idx="1727">
                  <c:v>335.29</c:v>
                </c:pt>
                <c:pt idx="1728">
                  <c:v>335.291</c:v>
                </c:pt>
                <c:pt idx="1729">
                  <c:v>335.29300000000001</c:v>
                </c:pt>
                <c:pt idx="1730">
                  <c:v>335.29500000000002</c:v>
                </c:pt>
                <c:pt idx="1731">
                  <c:v>335.29700000000003</c:v>
                </c:pt>
                <c:pt idx="1732">
                  <c:v>335.29899999999998</c:v>
                </c:pt>
                <c:pt idx="1733">
                  <c:v>335.30099999999999</c:v>
                </c:pt>
                <c:pt idx="1734">
                  <c:v>335.303</c:v>
                </c:pt>
                <c:pt idx="1735">
                  <c:v>335.30500000000001</c:v>
                </c:pt>
                <c:pt idx="1736">
                  <c:v>335.30700000000002</c:v>
                </c:pt>
                <c:pt idx="1737">
                  <c:v>335.30900000000003</c:v>
                </c:pt>
                <c:pt idx="1738">
                  <c:v>335.31</c:v>
                </c:pt>
                <c:pt idx="1739">
                  <c:v>335.31200000000001</c:v>
                </c:pt>
                <c:pt idx="1740">
                  <c:v>335.31400000000002</c:v>
                </c:pt>
                <c:pt idx="1741">
                  <c:v>335.31599999999997</c:v>
                </c:pt>
                <c:pt idx="1742">
                  <c:v>335.31799999999998</c:v>
                </c:pt>
                <c:pt idx="1743">
                  <c:v>335.32</c:v>
                </c:pt>
                <c:pt idx="1744">
                  <c:v>335.322</c:v>
                </c:pt>
                <c:pt idx="1745">
                  <c:v>335.32400000000001</c:v>
                </c:pt>
                <c:pt idx="1746">
                  <c:v>335.32600000000002</c:v>
                </c:pt>
                <c:pt idx="1747">
                  <c:v>335.32799999999997</c:v>
                </c:pt>
                <c:pt idx="1748">
                  <c:v>335.33</c:v>
                </c:pt>
                <c:pt idx="1749">
                  <c:v>335.33100000000002</c:v>
                </c:pt>
                <c:pt idx="1750">
                  <c:v>335.33300000000003</c:v>
                </c:pt>
                <c:pt idx="1751">
                  <c:v>335.33499999999998</c:v>
                </c:pt>
                <c:pt idx="1752">
                  <c:v>335.33699999999999</c:v>
                </c:pt>
                <c:pt idx="1753">
                  <c:v>335.339</c:v>
                </c:pt>
                <c:pt idx="1754">
                  <c:v>335.34100000000001</c:v>
                </c:pt>
                <c:pt idx="1755">
                  <c:v>335.34300000000002</c:v>
                </c:pt>
                <c:pt idx="1756">
                  <c:v>335.34500000000003</c:v>
                </c:pt>
                <c:pt idx="1757">
                  <c:v>335.34699999999998</c:v>
                </c:pt>
                <c:pt idx="1758">
                  <c:v>335.34899999999999</c:v>
                </c:pt>
                <c:pt idx="1759">
                  <c:v>335.35</c:v>
                </c:pt>
                <c:pt idx="1760">
                  <c:v>335.35199999999998</c:v>
                </c:pt>
                <c:pt idx="1761">
                  <c:v>335.35399999999998</c:v>
                </c:pt>
                <c:pt idx="1762">
                  <c:v>335.35599999999999</c:v>
                </c:pt>
                <c:pt idx="1763">
                  <c:v>335.358</c:v>
                </c:pt>
                <c:pt idx="1764">
                  <c:v>335.36</c:v>
                </c:pt>
                <c:pt idx="1765">
                  <c:v>335.36200000000002</c:v>
                </c:pt>
                <c:pt idx="1766">
                  <c:v>335.36399999999998</c:v>
                </c:pt>
                <c:pt idx="1767">
                  <c:v>335.36599999999999</c:v>
                </c:pt>
                <c:pt idx="1768">
                  <c:v>335.36799999999999</c:v>
                </c:pt>
                <c:pt idx="1769">
                  <c:v>335.37</c:v>
                </c:pt>
                <c:pt idx="1770">
                  <c:v>335.37099999999998</c:v>
                </c:pt>
                <c:pt idx="1771">
                  <c:v>335.37299999999999</c:v>
                </c:pt>
                <c:pt idx="1772">
                  <c:v>335.375</c:v>
                </c:pt>
                <c:pt idx="1773">
                  <c:v>335.37700000000001</c:v>
                </c:pt>
                <c:pt idx="1774">
                  <c:v>335.37900000000002</c:v>
                </c:pt>
                <c:pt idx="1775">
                  <c:v>335.38099999999997</c:v>
                </c:pt>
                <c:pt idx="1776">
                  <c:v>335.38299999999998</c:v>
                </c:pt>
                <c:pt idx="1777">
                  <c:v>335.38499999999999</c:v>
                </c:pt>
                <c:pt idx="1778">
                  <c:v>335.387</c:v>
                </c:pt>
                <c:pt idx="1779">
                  <c:v>335.38900000000001</c:v>
                </c:pt>
                <c:pt idx="1780">
                  <c:v>335.39</c:v>
                </c:pt>
                <c:pt idx="1781">
                  <c:v>335.392</c:v>
                </c:pt>
                <c:pt idx="1782">
                  <c:v>335.39400000000001</c:v>
                </c:pt>
                <c:pt idx="1783">
                  <c:v>335.39600000000002</c:v>
                </c:pt>
                <c:pt idx="1784">
                  <c:v>335.39800000000002</c:v>
                </c:pt>
                <c:pt idx="1785">
                  <c:v>335.4</c:v>
                </c:pt>
                <c:pt idx="1786">
                  <c:v>335.40199999999999</c:v>
                </c:pt>
                <c:pt idx="1787">
                  <c:v>335.404</c:v>
                </c:pt>
                <c:pt idx="1788">
                  <c:v>335.40600000000001</c:v>
                </c:pt>
                <c:pt idx="1789">
                  <c:v>335.40800000000002</c:v>
                </c:pt>
                <c:pt idx="1790">
                  <c:v>335.41</c:v>
                </c:pt>
                <c:pt idx="1791">
                  <c:v>335.411</c:v>
                </c:pt>
                <c:pt idx="1792">
                  <c:v>335.41300000000001</c:v>
                </c:pt>
                <c:pt idx="1793">
                  <c:v>335.41500000000002</c:v>
                </c:pt>
                <c:pt idx="1794">
                  <c:v>335.41699999999997</c:v>
                </c:pt>
                <c:pt idx="1795">
                  <c:v>335.41899999999998</c:v>
                </c:pt>
                <c:pt idx="1796">
                  <c:v>335.42099999999999</c:v>
                </c:pt>
                <c:pt idx="1797">
                  <c:v>335.423</c:v>
                </c:pt>
                <c:pt idx="1798">
                  <c:v>335.42500000000001</c:v>
                </c:pt>
                <c:pt idx="1799">
                  <c:v>335.42700000000002</c:v>
                </c:pt>
                <c:pt idx="1800">
                  <c:v>335.42899999999997</c:v>
                </c:pt>
                <c:pt idx="1801">
                  <c:v>335.43</c:v>
                </c:pt>
                <c:pt idx="1802">
                  <c:v>335.43200000000002</c:v>
                </c:pt>
                <c:pt idx="1803">
                  <c:v>335.43400000000003</c:v>
                </c:pt>
                <c:pt idx="1804">
                  <c:v>335.43599999999998</c:v>
                </c:pt>
                <c:pt idx="1805">
                  <c:v>335.43799999999999</c:v>
                </c:pt>
                <c:pt idx="1806">
                  <c:v>335.44</c:v>
                </c:pt>
                <c:pt idx="1807">
                  <c:v>335.44200000000001</c:v>
                </c:pt>
                <c:pt idx="1808">
                  <c:v>335.44400000000002</c:v>
                </c:pt>
                <c:pt idx="1809">
                  <c:v>335.44600000000003</c:v>
                </c:pt>
                <c:pt idx="1810">
                  <c:v>335.44799999999998</c:v>
                </c:pt>
                <c:pt idx="1811">
                  <c:v>335.45</c:v>
                </c:pt>
                <c:pt idx="1812">
                  <c:v>335.45100000000002</c:v>
                </c:pt>
                <c:pt idx="1813">
                  <c:v>335.45299999999997</c:v>
                </c:pt>
                <c:pt idx="1814">
                  <c:v>335.45499999999998</c:v>
                </c:pt>
                <c:pt idx="1815">
                  <c:v>335.45699999999999</c:v>
                </c:pt>
                <c:pt idx="1816">
                  <c:v>335.459</c:v>
                </c:pt>
                <c:pt idx="1817">
                  <c:v>335.46100000000001</c:v>
                </c:pt>
                <c:pt idx="1818">
                  <c:v>335.46300000000002</c:v>
                </c:pt>
                <c:pt idx="1819">
                  <c:v>335.46499999999997</c:v>
                </c:pt>
                <c:pt idx="1820">
                  <c:v>335.46699999999998</c:v>
                </c:pt>
                <c:pt idx="1821">
                  <c:v>335.46899999999999</c:v>
                </c:pt>
                <c:pt idx="1822">
                  <c:v>335.47</c:v>
                </c:pt>
                <c:pt idx="1823">
                  <c:v>335.47199999999998</c:v>
                </c:pt>
                <c:pt idx="1824">
                  <c:v>335.47399999999999</c:v>
                </c:pt>
                <c:pt idx="1825">
                  <c:v>335.476</c:v>
                </c:pt>
                <c:pt idx="1826">
                  <c:v>335.47800000000001</c:v>
                </c:pt>
                <c:pt idx="1827">
                  <c:v>335.48</c:v>
                </c:pt>
                <c:pt idx="1828">
                  <c:v>335.48200000000003</c:v>
                </c:pt>
                <c:pt idx="1829">
                  <c:v>335.48399999999998</c:v>
                </c:pt>
                <c:pt idx="1830">
                  <c:v>335.48599999999999</c:v>
                </c:pt>
                <c:pt idx="1831">
                  <c:v>335.488</c:v>
                </c:pt>
                <c:pt idx="1832">
                  <c:v>335.49</c:v>
                </c:pt>
                <c:pt idx="1833">
                  <c:v>335.49099999999999</c:v>
                </c:pt>
                <c:pt idx="1834">
                  <c:v>335.49299999999999</c:v>
                </c:pt>
                <c:pt idx="1835">
                  <c:v>335.495</c:v>
                </c:pt>
                <c:pt idx="1836">
                  <c:v>335.49700000000001</c:v>
                </c:pt>
                <c:pt idx="1837">
                  <c:v>335.49900000000002</c:v>
                </c:pt>
                <c:pt idx="1838">
                  <c:v>335.50099999999998</c:v>
                </c:pt>
                <c:pt idx="1839">
                  <c:v>335.50299999999999</c:v>
                </c:pt>
                <c:pt idx="1840">
                  <c:v>335.505</c:v>
                </c:pt>
                <c:pt idx="1841">
                  <c:v>335.50700000000001</c:v>
                </c:pt>
                <c:pt idx="1842">
                  <c:v>335.50900000000001</c:v>
                </c:pt>
                <c:pt idx="1843">
                  <c:v>335.51</c:v>
                </c:pt>
                <c:pt idx="1844">
                  <c:v>335.512</c:v>
                </c:pt>
                <c:pt idx="1845">
                  <c:v>335.51400000000001</c:v>
                </c:pt>
                <c:pt idx="1846">
                  <c:v>335.51600000000002</c:v>
                </c:pt>
                <c:pt idx="1847">
                  <c:v>335.51799999999997</c:v>
                </c:pt>
                <c:pt idx="1848">
                  <c:v>335.52</c:v>
                </c:pt>
                <c:pt idx="1849">
                  <c:v>335.52199999999999</c:v>
                </c:pt>
                <c:pt idx="1850">
                  <c:v>335.524</c:v>
                </c:pt>
                <c:pt idx="1851">
                  <c:v>335.52600000000001</c:v>
                </c:pt>
                <c:pt idx="1852">
                  <c:v>335.52800000000002</c:v>
                </c:pt>
                <c:pt idx="1853">
                  <c:v>335.53</c:v>
                </c:pt>
                <c:pt idx="1854">
                  <c:v>335.53100000000001</c:v>
                </c:pt>
                <c:pt idx="1855">
                  <c:v>335.53300000000002</c:v>
                </c:pt>
                <c:pt idx="1856">
                  <c:v>335.53500000000003</c:v>
                </c:pt>
                <c:pt idx="1857">
                  <c:v>335.53699999999998</c:v>
                </c:pt>
                <c:pt idx="1858">
                  <c:v>335.53899999999999</c:v>
                </c:pt>
                <c:pt idx="1859">
                  <c:v>335.541</c:v>
                </c:pt>
                <c:pt idx="1860">
                  <c:v>335.54300000000001</c:v>
                </c:pt>
                <c:pt idx="1861">
                  <c:v>335.54500000000002</c:v>
                </c:pt>
                <c:pt idx="1862">
                  <c:v>335.54700000000003</c:v>
                </c:pt>
                <c:pt idx="1863">
                  <c:v>335.54899999999998</c:v>
                </c:pt>
                <c:pt idx="1864">
                  <c:v>335.55</c:v>
                </c:pt>
                <c:pt idx="1865">
                  <c:v>335.55200000000002</c:v>
                </c:pt>
                <c:pt idx="1866">
                  <c:v>335.55399999999997</c:v>
                </c:pt>
                <c:pt idx="1867">
                  <c:v>335.55599999999998</c:v>
                </c:pt>
                <c:pt idx="1868">
                  <c:v>335.55799999999999</c:v>
                </c:pt>
                <c:pt idx="1869">
                  <c:v>335.56</c:v>
                </c:pt>
                <c:pt idx="1870">
                  <c:v>335.56200000000001</c:v>
                </c:pt>
                <c:pt idx="1871">
                  <c:v>335.56400000000002</c:v>
                </c:pt>
                <c:pt idx="1872">
                  <c:v>335.56599999999997</c:v>
                </c:pt>
                <c:pt idx="1873">
                  <c:v>335.56799999999998</c:v>
                </c:pt>
                <c:pt idx="1874">
                  <c:v>335.57</c:v>
                </c:pt>
                <c:pt idx="1875">
                  <c:v>335.57100000000003</c:v>
                </c:pt>
                <c:pt idx="1876">
                  <c:v>335.57299999999998</c:v>
                </c:pt>
                <c:pt idx="1877">
                  <c:v>335.57499999999999</c:v>
                </c:pt>
                <c:pt idx="1878">
                  <c:v>335.577</c:v>
                </c:pt>
                <c:pt idx="1879">
                  <c:v>335.57900000000001</c:v>
                </c:pt>
                <c:pt idx="1880">
                  <c:v>335.58100000000002</c:v>
                </c:pt>
                <c:pt idx="1881">
                  <c:v>335.58300000000003</c:v>
                </c:pt>
                <c:pt idx="1882">
                  <c:v>335.58499999999998</c:v>
                </c:pt>
                <c:pt idx="1883">
                  <c:v>335.58699999999999</c:v>
                </c:pt>
                <c:pt idx="1884">
                  <c:v>335.589</c:v>
                </c:pt>
                <c:pt idx="1885">
                  <c:v>335.59</c:v>
                </c:pt>
                <c:pt idx="1886">
                  <c:v>335.59199999999998</c:v>
                </c:pt>
                <c:pt idx="1887">
                  <c:v>335.59399999999999</c:v>
                </c:pt>
                <c:pt idx="1888">
                  <c:v>335.596</c:v>
                </c:pt>
                <c:pt idx="1889">
                  <c:v>335.59800000000001</c:v>
                </c:pt>
                <c:pt idx="1890">
                  <c:v>335.6</c:v>
                </c:pt>
                <c:pt idx="1891">
                  <c:v>335.60199999999998</c:v>
                </c:pt>
                <c:pt idx="1892">
                  <c:v>335.60399999999998</c:v>
                </c:pt>
                <c:pt idx="1893">
                  <c:v>335.60599999999999</c:v>
                </c:pt>
                <c:pt idx="1894">
                  <c:v>335.608</c:v>
                </c:pt>
                <c:pt idx="1895">
                  <c:v>335.61</c:v>
                </c:pt>
                <c:pt idx="1896">
                  <c:v>335.61099999999999</c:v>
                </c:pt>
                <c:pt idx="1897">
                  <c:v>335.613</c:v>
                </c:pt>
                <c:pt idx="1898">
                  <c:v>335.61500000000001</c:v>
                </c:pt>
                <c:pt idx="1899">
                  <c:v>335.61700000000002</c:v>
                </c:pt>
                <c:pt idx="1900">
                  <c:v>335.61900000000003</c:v>
                </c:pt>
                <c:pt idx="1901">
                  <c:v>335.62099999999998</c:v>
                </c:pt>
                <c:pt idx="1902">
                  <c:v>335.62299999999999</c:v>
                </c:pt>
                <c:pt idx="1903">
                  <c:v>335.625</c:v>
                </c:pt>
                <c:pt idx="1904">
                  <c:v>335.62700000000001</c:v>
                </c:pt>
                <c:pt idx="1905">
                  <c:v>335.62900000000002</c:v>
                </c:pt>
                <c:pt idx="1906">
                  <c:v>335.63</c:v>
                </c:pt>
                <c:pt idx="1907">
                  <c:v>335.63200000000001</c:v>
                </c:pt>
                <c:pt idx="1908">
                  <c:v>335.63400000000001</c:v>
                </c:pt>
                <c:pt idx="1909">
                  <c:v>335.63600000000002</c:v>
                </c:pt>
                <c:pt idx="1910">
                  <c:v>335.63799999999998</c:v>
                </c:pt>
                <c:pt idx="1911">
                  <c:v>335.64</c:v>
                </c:pt>
                <c:pt idx="1912">
                  <c:v>335.642</c:v>
                </c:pt>
                <c:pt idx="1913">
                  <c:v>335.64400000000001</c:v>
                </c:pt>
                <c:pt idx="1914">
                  <c:v>335.64600000000002</c:v>
                </c:pt>
                <c:pt idx="1915">
                  <c:v>335.64800000000002</c:v>
                </c:pt>
                <c:pt idx="1916">
                  <c:v>335.65</c:v>
                </c:pt>
                <c:pt idx="1917">
                  <c:v>335.65100000000001</c:v>
                </c:pt>
                <c:pt idx="1918">
                  <c:v>335.65300000000002</c:v>
                </c:pt>
                <c:pt idx="1919">
                  <c:v>335.65499999999997</c:v>
                </c:pt>
                <c:pt idx="1920">
                  <c:v>335.65699999999998</c:v>
                </c:pt>
                <c:pt idx="1921">
                  <c:v>335.65899999999999</c:v>
                </c:pt>
                <c:pt idx="1922">
                  <c:v>335.661</c:v>
                </c:pt>
                <c:pt idx="1923">
                  <c:v>335.66300000000001</c:v>
                </c:pt>
                <c:pt idx="1924">
                  <c:v>335.66500000000002</c:v>
                </c:pt>
                <c:pt idx="1925">
                  <c:v>335.66699999999997</c:v>
                </c:pt>
                <c:pt idx="1926">
                  <c:v>335.66899999999998</c:v>
                </c:pt>
                <c:pt idx="1927">
                  <c:v>335.67</c:v>
                </c:pt>
                <c:pt idx="1928">
                  <c:v>335.67200000000003</c:v>
                </c:pt>
                <c:pt idx="1929">
                  <c:v>335.67399999999998</c:v>
                </c:pt>
                <c:pt idx="1930">
                  <c:v>335.67599999999999</c:v>
                </c:pt>
                <c:pt idx="1931">
                  <c:v>335.678</c:v>
                </c:pt>
                <c:pt idx="1932">
                  <c:v>335.68</c:v>
                </c:pt>
                <c:pt idx="1933">
                  <c:v>335.68200000000002</c:v>
                </c:pt>
                <c:pt idx="1934">
                  <c:v>335.68400000000003</c:v>
                </c:pt>
                <c:pt idx="1935">
                  <c:v>335.68599999999998</c:v>
                </c:pt>
                <c:pt idx="1936">
                  <c:v>335.68799999999999</c:v>
                </c:pt>
                <c:pt idx="1937">
                  <c:v>335.69</c:v>
                </c:pt>
                <c:pt idx="1938">
                  <c:v>335.69099999999997</c:v>
                </c:pt>
                <c:pt idx="1939">
                  <c:v>335.69299999999998</c:v>
                </c:pt>
                <c:pt idx="1940">
                  <c:v>335.69499999999999</c:v>
                </c:pt>
                <c:pt idx="1941">
                  <c:v>335.697</c:v>
                </c:pt>
                <c:pt idx="1942">
                  <c:v>335.69900000000001</c:v>
                </c:pt>
                <c:pt idx="1943">
                  <c:v>335.70100000000002</c:v>
                </c:pt>
                <c:pt idx="1944">
                  <c:v>335.70299999999997</c:v>
                </c:pt>
                <c:pt idx="1945">
                  <c:v>335.70499999999998</c:v>
                </c:pt>
                <c:pt idx="1946">
                  <c:v>335.70699999999999</c:v>
                </c:pt>
                <c:pt idx="1947">
                  <c:v>335.709</c:v>
                </c:pt>
                <c:pt idx="1948">
                  <c:v>335.71</c:v>
                </c:pt>
                <c:pt idx="1949">
                  <c:v>335.71199999999999</c:v>
                </c:pt>
                <c:pt idx="1950">
                  <c:v>335.714</c:v>
                </c:pt>
                <c:pt idx="1951">
                  <c:v>335.71600000000001</c:v>
                </c:pt>
                <c:pt idx="1952">
                  <c:v>335.71800000000002</c:v>
                </c:pt>
                <c:pt idx="1953">
                  <c:v>335.72</c:v>
                </c:pt>
                <c:pt idx="1954">
                  <c:v>335.72199999999998</c:v>
                </c:pt>
                <c:pt idx="1955">
                  <c:v>335.72399999999999</c:v>
                </c:pt>
                <c:pt idx="1956">
                  <c:v>335.726</c:v>
                </c:pt>
                <c:pt idx="1957">
                  <c:v>335.72800000000001</c:v>
                </c:pt>
                <c:pt idx="1958">
                  <c:v>335.73</c:v>
                </c:pt>
                <c:pt idx="1959">
                  <c:v>335.73099999999999</c:v>
                </c:pt>
                <c:pt idx="1960">
                  <c:v>335.733</c:v>
                </c:pt>
                <c:pt idx="1961">
                  <c:v>335.73500000000001</c:v>
                </c:pt>
                <c:pt idx="1962">
                  <c:v>335.73700000000002</c:v>
                </c:pt>
                <c:pt idx="1963">
                  <c:v>335.73899999999998</c:v>
                </c:pt>
                <c:pt idx="1964">
                  <c:v>335.74099999999999</c:v>
                </c:pt>
                <c:pt idx="1965">
                  <c:v>335.74299999999999</c:v>
                </c:pt>
                <c:pt idx="1966">
                  <c:v>335.745</c:v>
                </c:pt>
                <c:pt idx="1967">
                  <c:v>335.74700000000001</c:v>
                </c:pt>
                <c:pt idx="1968">
                  <c:v>335.74900000000002</c:v>
                </c:pt>
                <c:pt idx="1969">
                  <c:v>335.75</c:v>
                </c:pt>
                <c:pt idx="1970">
                  <c:v>335.75200000000001</c:v>
                </c:pt>
                <c:pt idx="1971">
                  <c:v>335.75400000000002</c:v>
                </c:pt>
                <c:pt idx="1972">
                  <c:v>335.75599999999997</c:v>
                </c:pt>
                <c:pt idx="1973">
                  <c:v>335.75799999999998</c:v>
                </c:pt>
                <c:pt idx="1974">
                  <c:v>335.76</c:v>
                </c:pt>
                <c:pt idx="1975">
                  <c:v>335.762</c:v>
                </c:pt>
                <c:pt idx="1976">
                  <c:v>335.76400000000001</c:v>
                </c:pt>
                <c:pt idx="1977">
                  <c:v>335.76600000000002</c:v>
                </c:pt>
                <c:pt idx="1978">
                  <c:v>335.76799999999997</c:v>
                </c:pt>
                <c:pt idx="1979">
                  <c:v>335.77</c:v>
                </c:pt>
                <c:pt idx="1980">
                  <c:v>335.77100000000002</c:v>
                </c:pt>
                <c:pt idx="1981">
                  <c:v>335.77300000000002</c:v>
                </c:pt>
                <c:pt idx="1982">
                  <c:v>335.77499999999998</c:v>
                </c:pt>
                <c:pt idx="1983">
                  <c:v>335.77699999999999</c:v>
                </c:pt>
                <c:pt idx="1984">
                  <c:v>335.779</c:v>
                </c:pt>
                <c:pt idx="1985">
                  <c:v>335.78100000000001</c:v>
                </c:pt>
                <c:pt idx="1986">
                  <c:v>335.78300000000002</c:v>
                </c:pt>
                <c:pt idx="1987">
                  <c:v>335.78500000000003</c:v>
                </c:pt>
                <c:pt idx="1988">
                  <c:v>335.78699999999998</c:v>
                </c:pt>
                <c:pt idx="1989">
                  <c:v>335.78899999999999</c:v>
                </c:pt>
                <c:pt idx="1990">
                  <c:v>335.79</c:v>
                </c:pt>
                <c:pt idx="1991">
                  <c:v>335.79199999999997</c:v>
                </c:pt>
                <c:pt idx="1992">
                  <c:v>335.79399999999998</c:v>
                </c:pt>
                <c:pt idx="1993">
                  <c:v>335.79599999999999</c:v>
                </c:pt>
                <c:pt idx="1994">
                  <c:v>335.798</c:v>
                </c:pt>
                <c:pt idx="1995">
                  <c:v>335.8</c:v>
                </c:pt>
                <c:pt idx="1996">
                  <c:v>335.80200000000002</c:v>
                </c:pt>
                <c:pt idx="1997">
                  <c:v>335.80399999999997</c:v>
                </c:pt>
                <c:pt idx="1998">
                  <c:v>335.80599999999998</c:v>
                </c:pt>
                <c:pt idx="1999">
                  <c:v>335.80799999999999</c:v>
                </c:pt>
                <c:pt idx="2000">
                  <c:v>335.81</c:v>
                </c:pt>
                <c:pt idx="2001">
                  <c:v>335.81099999999998</c:v>
                </c:pt>
                <c:pt idx="2002">
                  <c:v>335.81299999999999</c:v>
                </c:pt>
                <c:pt idx="2003">
                  <c:v>335.815</c:v>
                </c:pt>
                <c:pt idx="2004">
                  <c:v>335.81700000000001</c:v>
                </c:pt>
                <c:pt idx="2005">
                  <c:v>335.81900000000002</c:v>
                </c:pt>
                <c:pt idx="2006">
                  <c:v>335.82100000000003</c:v>
                </c:pt>
                <c:pt idx="2007">
                  <c:v>335.82299999999998</c:v>
                </c:pt>
                <c:pt idx="2008">
                  <c:v>335.82499999999999</c:v>
                </c:pt>
                <c:pt idx="2009">
                  <c:v>335.827</c:v>
                </c:pt>
                <c:pt idx="2010">
                  <c:v>335.82900000000001</c:v>
                </c:pt>
                <c:pt idx="2011">
                  <c:v>335.83</c:v>
                </c:pt>
                <c:pt idx="2012">
                  <c:v>335.83199999999999</c:v>
                </c:pt>
                <c:pt idx="2013">
                  <c:v>335.834</c:v>
                </c:pt>
                <c:pt idx="2014">
                  <c:v>335.83600000000001</c:v>
                </c:pt>
                <c:pt idx="2015">
                  <c:v>335.83800000000002</c:v>
                </c:pt>
                <c:pt idx="2016">
                  <c:v>335.84</c:v>
                </c:pt>
                <c:pt idx="2017">
                  <c:v>335.84199999999998</c:v>
                </c:pt>
                <c:pt idx="2018">
                  <c:v>335.84399999999999</c:v>
                </c:pt>
                <c:pt idx="2019">
                  <c:v>335.846</c:v>
                </c:pt>
                <c:pt idx="2020">
                  <c:v>335.84800000000001</c:v>
                </c:pt>
                <c:pt idx="2021">
                  <c:v>335.85</c:v>
                </c:pt>
                <c:pt idx="2022">
                  <c:v>335.851</c:v>
                </c:pt>
                <c:pt idx="2023">
                  <c:v>335.85300000000001</c:v>
                </c:pt>
                <c:pt idx="2024">
                  <c:v>335.85500000000002</c:v>
                </c:pt>
                <c:pt idx="2025">
                  <c:v>335.85700000000003</c:v>
                </c:pt>
                <c:pt idx="2026">
                  <c:v>335.85899999999998</c:v>
                </c:pt>
                <c:pt idx="2027">
                  <c:v>335.86099999999999</c:v>
                </c:pt>
                <c:pt idx="2028">
                  <c:v>335.863</c:v>
                </c:pt>
                <c:pt idx="2029">
                  <c:v>335.86500000000001</c:v>
                </c:pt>
                <c:pt idx="2030">
                  <c:v>335.86700000000002</c:v>
                </c:pt>
                <c:pt idx="2031">
                  <c:v>335.86900000000003</c:v>
                </c:pt>
                <c:pt idx="2032">
                  <c:v>335.87</c:v>
                </c:pt>
                <c:pt idx="2033">
                  <c:v>335.87200000000001</c:v>
                </c:pt>
                <c:pt idx="2034">
                  <c:v>335.87400000000002</c:v>
                </c:pt>
                <c:pt idx="2035">
                  <c:v>335.87599999999998</c:v>
                </c:pt>
                <c:pt idx="2036">
                  <c:v>335.87799999999999</c:v>
                </c:pt>
                <c:pt idx="2037">
                  <c:v>335.88</c:v>
                </c:pt>
                <c:pt idx="2038">
                  <c:v>335.88200000000001</c:v>
                </c:pt>
                <c:pt idx="2039">
                  <c:v>335.88400000000001</c:v>
                </c:pt>
                <c:pt idx="2040">
                  <c:v>335.88600000000002</c:v>
                </c:pt>
                <c:pt idx="2041">
                  <c:v>335.88799999999998</c:v>
                </c:pt>
                <c:pt idx="2042">
                  <c:v>335.89</c:v>
                </c:pt>
                <c:pt idx="2043">
                  <c:v>335.89100000000002</c:v>
                </c:pt>
                <c:pt idx="2044">
                  <c:v>335.89299999999997</c:v>
                </c:pt>
                <c:pt idx="2045">
                  <c:v>335.89499999999998</c:v>
                </c:pt>
                <c:pt idx="2046">
                  <c:v>335.89699999999999</c:v>
                </c:pt>
                <c:pt idx="2047">
                  <c:v>335.899</c:v>
                </c:pt>
                <c:pt idx="2048">
                  <c:v>335.90100000000001</c:v>
                </c:pt>
                <c:pt idx="2049">
                  <c:v>335.90300000000002</c:v>
                </c:pt>
                <c:pt idx="2050">
                  <c:v>335.90499999999997</c:v>
                </c:pt>
                <c:pt idx="2051">
                  <c:v>335.90699999999998</c:v>
                </c:pt>
                <c:pt idx="2052">
                  <c:v>335.90899999999999</c:v>
                </c:pt>
                <c:pt idx="2053">
                  <c:v>335.91</c:v>
                </c:pt>
                <c:pt idx="2054">
                  <c:v>335.91199999999998</c:v>
                </c:pt>
                <c:pt idx="2055">
                  <c:v>335.91399999999999</c:v>
                </c:pt>
                <c:pt idx="2056">
                  <c:v>335.916</c:v>
                </c:pt>
                <c:pt idx="2057">
                  <c:v>335.91800000000001</c:v>
                </c:pt>
                <c:pt idx="2058">
                  <c:v>335.92</c:v>
                </c:pt>
                <c:pt idx="2059">
                  <c:v>335.92200000000003</c:v>
                </c:pt>
                <c:pt idx="2060">
                  <c:v>335.92399999999998</c:v>
                </c:pt>
                <c:pt idx="2061">
                  <c:v>335.92599999999999</c:v>
                </c:pt>
                <c:pt idx="2062">
                  <c:v>335.928</c:v>
                </c:pt>
                <c:pt idx="2063">
                  <c:v>335.93</c:v>
                </c:pt>
                <c:pt idx="2064">
                  <c:v>335.93099999999998</c:v>
                </c:pt>
                <c:pt idx="2065">
                  <c:v>335.93299999999999</c:v>
                </c:pt>
                <c:pt idx="2066">
                  <c:v>335.935</c:v>
                </c:pt>
                <c:pt idx="2067">
                  <c:v>335.93700000000001</c:v>
                </c:pt>
                <c:pt idx="2068">
                  <c:v>335.93900000000002</c:v>
                </c:pt>
                <c:pt idx="2069">
                  <c:v>335.94099999999997</c:v>
                </c:pt>
                <c:pt idx="2070">
                  <c:v>335.94299999999998</c:v>
                </c:pt>
                <c:pt idx="2071">
                  <c:v>335.94499999999999</c:v>
                </c:pt>
                <c:pt idx="2072">
                  <c:v>335.947</c:v>
                </c:pt>
                <c:pt idx="2073">
                  <c:v>335.94900000000001</c:v>
                </c:pt>
                <c:pt idx="2074">
                  <c:v>335.95</c:v>
                </c:pt>
                <c:pt idx="2075">
                  <c:v>335.952</c:v>
                </c:pt>
                <c:pt idx="2076">
                  <c:v>335.95400000000001</c:v>
                </c:pt>
                <c:pt idx="2077">
                  <c:v>335.95600000000002</c:v>
                </c:pt>
                <c:pt idx="2078">
                  <c:v>335.95800000000003</c:v>
                </c:pt>
                <c:pt idx="2079">
                  <c:v>335.96</c:v>
                </c:pt>
                <c:pt idx="2080">
                  <c:v>335.96199999999999</c:v>
                </c:pt>
                <c:pt idx="2081">
                  <c:v>335.964</c:v>
                </c:pt>
                <c:pt idx="2082">
                  <c:v>335.96600000000001</c:v>
                </c:pt>
                <c:pt idx="2083">
                  <c:v>335.96800000000002</c:v>
                </c:pt>
                <c:pt idx="2084">
                  <c:v>335.97</c:v>
                </c:pt>
                <c:pt idx="2085">
                  <c:v>335.971</c:v>
                </c:pt>
                <c:pt idx="2086">
                  <c:v>335.97300000000001</c:v>
                </c:pt>
                <c:pt idx="2087">
                  <c:v>335.97500000000002</c:v>
                </c:pt>
                <c:pt idx="2088">
                  <c:v>335.97699999999998</c:v>
                </c:pt>
                <c:pt idx="2089">
                  <c:v>335.97899999999998</c:v>
                </c:pt>
                <c:pt idx="2090">
                  <c:v>335.98099999999999</c:v>
                </c:pt>
                <c:pt idx="2091">
                  <c:v>335.983</c:v>
                </c:pt>
                <c:pt idx="2092">
                  <c:v>335.98500000000001</c:v>
                </c:pt>
                <c:pt idx="2093">
                  <c:v>335.98700000000002</c:v>
                </c:pt>
                <c:pt idx="2094">
                  <c:v>335.98899999999998</c:v>
                </c:pt>
                <c:pt idx="2095">
                  <c:v>335.99</c:v>
                </c:pt>
                <c:pt idx="2096">
                  <c:v>335.99200000000002</c:v>
                </c:pt>
                <c:pt idx="2097">
                  <c:v>335.99400000000003</c:v>
                </c:pt>
                <c:pt idx="2098">
                  <c:v>335.99599999999998</c:v>
                </c:pt>
                <c:pt idx="2099">
                  <c:v>335.99799999999999</c:v>
                </c:pt>
                <c:pt idx="2100">
                  <c:v>336</c:v>
                </c:pt>
                <c:pt idx="2101">
                  <c:v>336.00200000000001</c:v>
                </c:pt>
                <c:pt idx="2102">
                  <c:v>336.00400000000002</c:v>
                </c:pt>
                <c:pt idx="2103">
                  <c:v>336.00599999999997</c:v>
                </c:pt>
                <c:pt idx="2104">
                  <c:v>336.00799999999998</c:v>
                </c:pt>
                <c:pt idx="2105">
                  <c:v>336.01</c:v>
                </c:pt>
                <c:pt idx="2106">
                  <c:v>336.01100000000002</c:v>
                </c:pt>
                <c:pt idx="2107">
                  <c:v>336.01299999999998</c:v>
                </c:pt>
                <c:pt idx="2108">
                  <c:v>336.01499999999999</c:v>
                </c:pt>
                <c:pt idx="2109">
                  <c:v>336.017</c:v>
                </c:pt>
                <c:pt idx="2110">
                  <c:v>336.01900000000001</c:v>
                </c:pt>
                <c:pt idx="2111">
                  <c:v>336.02100000000002</c:v>
                </c:pt>
                <c:pt idx="2112">
                  <c:v>336.02300000000002</c:v>
                </c:pt>
                <c:pt idx="2113">
                  <c:v>336.02499999999998</c:v>
                </c:pt>
                <c:pt idx="2114">
                  <c:v>336.02699999999999</c:v>
                </c:pt>
                <c:pt idx="2115">
                  <c:v>336.029</c:v>
                </c:pt>
                <c:pt idx="2116">
                  <c:v>336.03</c:v>
                </c:pt>
                <c:pt idx="2117">
                  <c:v>336.03199999999998</c:v>
                </c:pt>
                <c:pt idx="2118">
                  <c:v>336.03399999999999</c:v>
                </c:pt>
                <c:pt idx="2119">
                  <c:v>336.036</c:v>
                </c:pt>
                <c:pt idx="2120">
                  <c:v>336.03800000000001</c:v>
                </c:pt>
                <c:pt idx="2121">
                  <c:v>336.04</c:v>
                </c:pt>
                <c:pt idx="2122">
                  <c:v>336.04199999999997</c:v>
                </c:pt>
                <c:pt idx="2123">
                  <c:v>336.04399999999998</c:v>
                </c:pt>
                <c:pt idx="2124">
                  <c:v>336.04599999999999</c:v>
                </c:pt>
                <c:pt idx="2125">
                  <c:v>336.048</c:v>
                </c:pt>
                <c:pt idx="2126">
                  <c:v>336.05</c:v>
                </c:pt>
                <c:pt idx="2127">
                  <c:v>336.05099999999999</c:v>
                </c:pt>
                <c:pt idx="2128">
                  <c:v>336.053</c:v>
                </c:pt>
                <c:pt idx="2129">
                  <c:v>336.05500000000001</c:v>
                </c:pt>
                <c:pt idx="2130">
                  <c:v>336.05700000000002</c:v>
                </c:pt>
                <c:pt idx="2131">
                  <c:v>336.05900000000003</c:v>
                </c:pt>
                <c:pt idx="2132">
                  <c:v>336.06099999999998</c:v>
                </c:pt>
                <c:pt idx="2133">
                  <c:v>336.06299999999999</c:v>
                </c:pt>
                <c:pt idx="2134">
                  <c:v>336.065</c:v>
                </c:pt>
                <c:pt idx="2135">
                  <c:v>336.06700000000001</c:v>
                </c:pt>
                <c:pt idx="2136">
                  <c:v>336.06900000000002</c:v>
                </c:pt>
                <c:pt idx="2137">
                  <c:v>336.07</c:v>
                </c:pt>
                <c:pt idx="2138">
                  <c:v>336.072</c:v>
                </c:pt>
                <c:pt idx="2139">
                  <c:v>336.07400000000001</c:v>
                </c:pt>
                <c:pt idx="2140">
                  <c:v>336.07600000000002</c:v>
                </c:pt>
                <c:pt idx="2141">
                  <c:v>336.07799999999997</c:v>
                </c:pt>
                <c:pt idx="2142">
                  <c:v>336.08</c:v>
                </c:pt>
                <c:pt idx="2143">
                  <c:v>336.08199999999999</c:v>
                </c:pt>
                <c:pt idx="2144">
                  <c:v>336.084</c:v>
                </c:pt>
                <c:pt idx="2145">
                  <c:v>336.08600000000001</c:v>
                </c:pt>
                <c:pt idx="2146">
                  <c:v>336.08800000000002</c:v>
                </c:pt>
                <c:pt idx="2147">
                  <c:v>336.09</c:v>
                </c:pt>
                <c:pt idx="2148">
                  <c:v>336.09100000000001</c:v>
                </c:pt>
                <c:pt idx="2149">
                  <c:v>336.09300000000002</c:v>
                </c:pt>
                <c:pt idx="2150">
                  <c:v>336.09500000000003</c:v>
                </c:pt>
                <c:pt idx="2151">
                  <c:v>336.09699999999998</c:v>
                </c:pt>
                <c:pt idx="2152">
                  <c:v>336.09899999999999</c:v>
                </c:pt>
                <c:pt idx="2153">
                  <c:v>336.101</c:v>
                </c:pt>
                <c:pt idx="2154">
                  <c:v>336.10300000000001</c:v>
                </c:pt>
                <c:pt idx="2155">
                  <c:v>336.10500000000002</c:v>
                </c:pt>
                <c:pt idx="2156">
                  <c:v>336.10700000000003</c:v>
                </c:pt>
                <c:pt idx="2157">
                  <c:v>336.10899999999998</c:v>
                </c:pt>
                <c:pt idx="2158">
                  <c:v>336.11</c:v>
                </c:pt>
                <c:pt idx="2159">
                  <c:v>336.11200000000002</c:v>
                </c:pt>
                <c:pt idx="2160">
                  <c:v>336.11399999999998</c:v>
                </c:pt>
                <c:pt idx="2161">
                  <c:v>336.11599999999999</c:v>
                </c:pt>
                <c:pt idx="2162">
                  <c:v>336.11799999999999</c:v>
                </c:pt>
                <c:pt idx="2163">
                  <c:v>336.12</c:v>
                </c:pt>
                <c:pt idx="2164">
                  <c:v>336.12200000000001</c:v>
                </c:pt>
                <c:pt idx="2165">
                  <c:v>336.12400000000002</c:v>
                </c:pt>
                <c:pt idx="2166">
                  <c:v>336.12599999999998</c:v>
                </c:pt>
                <c:pt idx="2167">
                  <c:v>336.12799999999999</c:v>
                </c:pt>
                <c:pt idx="2168">
                  <c:v>336.13</c:v>
                </c:pt>
                <c:pt idx="2169">
                  <c:v>336.13099999999997</c:v>
                </c:pt>
                <c:pt idx="2170">
                  <c:v>336.13299999999998</c:v>
                </c:pt>
                <c:pt idx="2171">
                  <c:v>336.13499999999999</c:v>
                </c:pt>
                <c:pt idx="2172">
                  <c:v>336.137</c:v>
                </c:pt>
                <c:pt idx="2173">
                  <c:v>336.13900000000001</c:v>
                </c:pt>
                <c:pt idx="2174">
                  <c:v>336.14100000000002</c:v>
                </c:pt>
                <c:pt idx="2175">
                  <c:v>336.14299999999997</c:v>
                </c:pt>
                <c:pt idx="2176">
                  <c:v>336.14499999999998</c:v>
                </c:pt>
                <c:pt idx="2177">
                  <c:v>336.14699999999999</c:v>
                </c:pt>
                <c:pt idx="2178">
                  <c:v>336.149</c:v>
                </c:pt>
                <c:pt idx="2179">
                  <c:v>336.15</c:v>
                </c:pt>
                <c:pt idx="2180">
                  <c:v>336.15199999999999</c:v>
                </c:pt>
                <c:pt idx="2181">
                  <c:v>336.154</c:v>
                </c:pt>
                <c:pt idx="2182">
                  <c:v>336.15600000000001</c:v>
                </c:pt>
                <c:pt idx="2183">
                  <c:v>336.15800000000002</c:v>
                </c:pt>
                <c:pt idx="2184">
                  <c:v>336.16</c:v>
                </c:pt>
                <c:pt idx="2185">
                  <c:v>336.16199999999998</c:v>
                </c:pt>
                <c:pt idx="2186">
                  <c:v>336.16399999999999</c:v>
                </c:pt>
                <c:pt idx="2187">
                  <c:v>336.166</c:v>
                </c:pt>
                <c:pt idx="2188">
                  <c:v>336.16800000000001</c:v>
                </c:pt>
                <c:pt idx="2189">
                  <c:v>336.17</c:v>
                </c:pt>
                <c:pt idx="2190">
                  <c:v>336.17099999999999</c:v>
                </c:pt>
                <c:pt idx="2191">
                  <c:v>336.173</c:v>
                </c:pt>
                <c:pt idx="2192">
                  <c:v>336.17500000000001</c:v>
                </c:pt>
                <c:pt idx="2193">
                  <c:v>336.17700000000002</c:v>
                </c:pt>
                <c:pt idx="2194">
                  <c:v>336.17899999999997</c:v>
                </c:pt>
                <c:pt idx="2195">
                  <c:v>336.18099999999998</c:v>
                </c:pt>
                <c:pt idx="2196">
                  <c:v>336.18299999999999</c:v>
                </c:pt>
                <c:pt idx="2197">
                  <c:v>336.185</c:v>
                </c:pt>
                <c:pt idx="2198">
                  <c:v>336.18700000000001</c:v>
                </c:pt>
                <c:pt idx="2199">
                  <c:v>336.18900000000002</c:v>
                </c:pt>
                <c:pt idx="2200">
                  <c:v>336.19</c:v>
                </c:pt>
                <c:pt idx="2201">
                  <c:v>336.19200000000001</c:v>
                </c:pt>
                <c:pt idx="2202">
                  <c:v>336.19400000000002</c:v>
                </c:pt>
                <c:pt idx="2203">
                  <c:v>336.19600000000003</c:v>
                </c:pt>
                <c:pt idx="2204">
                  <c:v>336.19799999999998</c:v>
                </c:pt>
                <c:pt idx="2205">
                  <c:v>336.2</c:v>
                </c:pt>
                <c:pt idx="2206">
                  <c:v>336.202</c:v>
                </c:pt>
                <c:pt idx="2207">
                  <c:v>336.20400000000001</c:v>
                </c:pt>
                <c:pt idx="2208">
                  <c:v>336.20600000000002</c:v>
                </c:pt>
                <c:pt idx="2209">
                  <c:v>336.20800000000003</c:v>
                </c:pt>
                <c:pt idx="2210">
                  <c:v>336.21</c:v>
                </c:pt>
                <c:pt idx="2211">
                  <c:v>336.21100000000001</c:v>
                </c:pt>
                <c:pt idx="2212">
                  <c:v>336.21300000000002</c:v>
                </c:pt>
                <c:pt idx="2213">
                  <c:v>336.21499999999997</c:v>
                </c:pt>
                <c:pt idx="2214">
                  <c:v>336.21699999999998</c:v>
                </c:pt>
                <c:pt idx="2215">
                  <c:v>336.21899999999999</c:v>
                </c:pt>
                <c:pt idx="2216">
                  <c:v>336.221</c:v>
                </c:pt>
                <c:pt idx="2217">
                  <c:v>336.22300000000001</c:v>
                </c:pt>
                <c:pt idx="2218">
                  <c:v>336.22500000000002</c:v>
                </c:pt>
                <c:pt idx="2219">
                  <c:v>336.22699999999998</c:v>
                </c:pt>
                <c:pt idx="2220">
                  <c:v>336.22899999999998</c:v>
                </c:pt>
                <c:pt idx="2221">
                  <c:v>336.23</c:v>
                </c:pt>
                <c:pt idx="2222">
                  <c:v>336.23200000000003</c:v>
                </c:pt>
                <c:pt idx="2223">
                  <c:v>336.23399999999998</c:v>
                </c:pt>
                <c:pt idx="2224">
                  <c:v>336.23599999999999</c:v>
                </c:pt>
                <c:pt idx="2225">
                  <c:v>336.238</c:v>
                </c:pt>
                <c:pt idx="2226">
                  <c:v>336.24</c:v>
                </c:pt>
                <c:pt idx="2227">
                  <c:v>336.24200000000002</c:v>
                </c:pt>
                <c:pt idx="2228">
                  <c:v>336.24400000000003</c:v>
                </c:pt>
                <c:pt idx="2229">
                  <c:v>336.24599999999998</c:v>
                </c:pt>
                <c:pt idx="2230">
                  <c:v>336.24799999999999</c:v>
                </c:pt>
                <c:pt idx="2231">
                  <c:v>336.25</c:v>
                </c:pt>
                <c:pt idx="2232">
                  <c:v>336.25099999999998</c:v>
                </c:pt>
                <c:pt idx="2233">
                  <c:v>336.25299999999999</c:v>
                </c:pt>
                <c:pt idx="2234">
                  <c:v>336.255</c:v>
                </c:pt>
                <c:pt idx="2235">
                  <c:v>336.25700000000001</c:v>
                </c:pt>
                <c:pt idx="2236">
                  <c:v>336.25900000000001</c:v>
                </c:pt>
                <c:pt idx="2237">
                  <c:v>336.26100000000002</c:v>
                </c:pt>
                <c:pt idx="2238">
                  <c:v>336.26299999999998</c:v>
                </c:pt>
                <c:pt idx="2239">
                  <c:v>336.26499999999999</c:v>
                </c:pt>
                <c:pt idx="2240">
                  <c:v>336.267</c:v>
                </c:pt>
                <c:pt idx="2241">
                  <c:v>336.26900000000001</c:v>
                </c:pt>
                <c:pt idx="2242">
                  <c:v>336.27</c:v>
                </c:pt>
                <c:pt idx="2243">
                  <c:v>336.27199999999999</c:v>
                </c:pt>
                <c:pt idx="2244">
                  <c:v>336.274</c:v>
                </c:pt>
                <c:pt idx="2245">
                  <c:v>336.27600000000001</c:v>
                </c:pt>
                <c:pt idx="2246">
                  <c:v>336.27800000000002</c:v>
                </c:pt>
                <c:pt idx="2247">
                  <c:v>336.28</c:v>
                </c:pt>
                <c:pt idx="2248">
                  <c:v>336.28199999999998</c:v>
                </c:pt>
                <c:pt idx="2249">
                  <c:v>336.28399999999999</c:v>
                </c:pt>
                <c:pt idx="2250">
                  <c:v>336.286</c:v>
                </c:pt>
                <c:pt idx="2251">
                  <c:v>336.28800000000001</c:v>
                </c:pt>
                <c:pt idx="2252">
                  <c:v>336.29</c:v>
                </c:pt>
                <c:pt idx="2253">
                  <c:v>336.291</c:v>
                </c:pt>
                <c:pt idx="2254">
                  <c:v>336.29300000000001</c:v>
                </c:pt>
                <c:pt idx="2255">
                  <c:v>336.29500000000002</c:v>
                </c:pt>
                <c:pt idx="2256">
                  <c:v>336.29700000000003</c:v>
                </c:pt>
                <c:pt idx="2257">
                  <c:v>336.29899999999998</c:v>
                </c:pt>
                <c:pt idx="2258">
                  <c:v>336.30099999999999</c:v>
                </c:pt>
                <c:pt idx="2259">
                  <c:v>336.303</c:v>
                </c:pt>
                <c:pt idx="2260">
                  <c:v>336.30500000000001</c:v>
                </c:pt>
                <c:pt idx="2261">
                  <c:v>336.30700000000002</c:v>
                </c:pt>
                <c:pt idx="2262">
                  <c:v>336.30900000000003</c:v>
                </c:pt>
                <c:pt idx="2263">
                  <c:v>336.31</c:v>
                </c:pt>
                <c:pt idx="2264">
                  <c:v>336.31200000000001</c:v>
                </c:pt>
                <c:pt idx="2265">
                  <c:v>336.31400000000002</c:v>
                </c:pt>
                <c:pt idx="2266">
                  <c:v>336.31599999999997</c:v>
                </c:pt>
                <c:pt idx="2267">
                  <c:v>336.31799999999998</c:v>
                </c:pt>
                <c:pt idx="2268">
                  <c:v>336.32</c:v>
                </c:pt>
                <c:pt idx="2269">
                  <c:v>336.322</c:v>
                </c:pt>
                <c:pt idx="2270">
                  <c:v>336.32400000000001</c:v>
                </c:pt>
                <c:pt idx="2271">
                  <c:v>336.32600000000002</c:v>
                </c:pt>
                <c:pt idx="2272">
                  <c:v>336.32799999999997</c:v>
                </c:pt>
                <c:pt idx="2273">
                  <c:v>336.33</c:v>
                </c:pt>
                <c:pt idx="2274">
                  <c:v>336.33100000000002</c:v>
                </c:pt>
                <c:pt idx="2275">
                  <c:v>336.33300000000003</c:v>
                </c:pt>
                <c:pt idx="2276">
                  <c:v>336.33499999999998</c:v>
                </c:pt>
                <c:pt idx="2277">
                  <c:v>336.33699999999999</c:v>
                </c:pt>
                <c:pt idx="2278">
                  <c:v>336.339</c:v>
                </c:pt>
                <c:pt idx="2279">
                  <c:v>336.34100000000001</c:v>
                </c:pt>
                <c:pt idx="2280">
                  <c:v>336.34300000000002</c:v>
                </c:pt>
                <c:pt idx="2281">
                  <c:v>336.34500000000003</c:v>
                </c:pt>
                <c:pt idx="2282">
                  <c:v>336.34699999999998</c:v>
                </c:pt>
                <c:pt idx="2283">
                  <c:v>336.34899999999999</c:v>
                </c:pt>
                <c:pt idx="2284">
                  <c:v>336.35</c:v>
                </c:pt>
                <c:pt idx="2285">
                  <c:v>336.35199999999998</c:v>
                </c:pt>
                <c:pt idx="2286">
                  <c:v>336.35399999999998</c:v>
                </c:pt>
                <c:pt idx="2287">
                  <c:v>336.35599999999999</c:v>
                </c:pt>
                <c:pt idx="2288">
                  <c:v>336.358</c:v>
                </c:pt>
                <c:pt idx="2289">
                  <c:v>336.36</c:v>
                </c:pt>
                <c:pt idx="2290">
                  <c:v>336.36200000000002</c:v>
                </c:pt>
                <c:pt idx="2291">
                  <c:v>336.36399999999998</c:v>
                </c:pt>
                <c:pt idx="2292">
                  <c:v>336.36599999999999</c:v>
                </c:pt>
                <c:pt idx="2293">
                  <c:v>336.36799999999999</c:v>
                </c:pt>
                <c:pt idx="2294">
                  <c:v>336.37</c:v>
                </c:pt>
                <c:pt idx="2295">
                  <c:v>336.37099999999998</c:v>
                </c:pt>
                <c:pt idx="2296">
                  <c:v>336.37299999999999</c:v>
                </c:pt>
                <c:pt idx="2297">
                  <c:v>336.375</c:v>
                </c:pt>
                <c:pt idx="2298">
                  <c:v>336.37700000000001</c:v>
                </c:pt>
                <c:pt idx="2299">
                  <c:v>336.37900000000002</c:v>
                </c:pt>
                <c:pt idx="2300">
                  <c:v>336.38099999999997</c:v>
                </c:pt>
                <c:pt idx="2301">
                  <c:v>336.38299999999998</c:v>
                </c:pt>
                <c:pt idx="2302">
                  <c:v>336.38499999999999</c:v>
                </c:pt>
                <c:pt idx="2303">
                  <c:v>336.387</c:v>
                </c:pt>
                <c:pt idx="2304">
                  <c:v>336.38900000000001</c:v>
                </c:pt>
                <c:pt idx="2305">
                  <c:v>336.39</c:v>
                </c:pt>
                <c:pt idx="2306">
                  <c:v>336.392</c:v>
                </c:pt>
                <c:pt idx="2307">
                  <c:v>336.39400000000001</c:v>
                </c:pt>
                <c:pt idx="2308">
                  <c:v>336.39600000000002</c:v>
                </c:pt>
                <c:pt idx="2309">
                  <c:v>336.39800000000002</c:v>
                </c:pt>
                <c:pt idx="2310">
                  <c:v>336.4</c:v>
                </c:pt>
                <c:pt idx="2311">
                  <c:v>336.40199999999999</c:v>
                </c:pt>
                <c:pt idx="2312">
                  <c:v>336.404</c:v>
                </c:pt>
                <c:pt idx="2313">
                  <c:v>336.40600000000001</c:v>
                </c:pt>
                <c:pt idx="2314">
                  <c:v>336.40800000000002</c:v>
                </c:pt>
                <c:pt idx="2315">
                  <c:v>336.41</c:v>
                </c:pt>
                <c:pt idx="2316">
                  <c:v>336.411</c:v>
                </c:pt>
                <c:pt idx="2317">
                  <c:v>336.41300000000001</c:v>
                </c:pt>
                <c:pt idx="2318">
                  <c:v>336.41500000000002</c:v>
                </c:pt>
                <c:pt idx="2319">
                  <c:v>336.41699999999997</c:v>
                </c:pt>
                <c:pt idx="2320">
                  <c:v>336.41899999999998</c:v>
                </c:pt>
                <c:pt idx="2321">
                  <c:v>336.42099999999999</c:v>
                </c:pt>
                <c:pt idx="2322">
                  <c:v>336.423</c:v>
                </c:pt>
                <c:pt idx="2323">
                  <c:v>336.42500000000001</c:v>
                </c:pt>
                <c:pt idx="2324">
                  <c:v>336.42700000000002</c:v>
                </c:pt>
                <c:pt idx="2325">
                  <c:v>336.42899999999997</c:v>
                </c:pt>
                <c:pt idx="2326">
                  <c:v>336.43</c:v>
                </c:pt>
                <c:pt idx="2327">
                  <c:v>336.43200000000002</c:v>
                </c:pt>
                <c:pt idx="2328">
                  <c:v>336.43400000000003</c:v>
                </c:pt>
                <c:pt idx="2329">
                  <c:v>336.43599999999998</c:v>
                </c:pt>
                <c:pt idx="2330">
                  <c:v>336.43799999999999</c:v>
                </c:pt>
                <c:pt idx="2331">
                  <c:v>336.44</c:v>
                </c:pt>
                <c:pt idx="2332">
                  <c:v>336.44200000000001</c:v>
                </c:pt>
                <c:pt idx="2333">
                  <c:v>336.44400000000002</c:v>
                </c:pt>
                <c:pt idx="2334">
                  <c:v>336.44600000000003</c:v>
                </c:pt>
                <c:pt idx="2335">
                  <c:v>336.44799999999998</c:v>
                </c:pt>
                <c:pt idx="2336">
                  <c:v>336.45</c:v>
                </c:pt>
                <c:pt idx="2337">
                  <c:v>336.45100000000002</c:v>
                </c:pt>
                <c:pt idx="2338">
                  <c:v>336.45299999999997</c:v>
                </c:pt>
                <c:pt idx="2339">
                  <c:v>336.45499999999998</c:v>
                </c:pt>
                <c:pt idx="2340">
                  <c:v>336.45699999999999</c:v>
                </c:pt>
                <c:pt idx="2341">
                  <c:v>336.459</c:v>
                </c:pt>
                <c:pt idx="2342">
                  <c:v>336.46100000000001</c:v>
                </c:pt>
                <c:pt idx="2343">
                  <c:v>336.46300000000002</c:v>
                </c:pt>
                <c:pt idx="2344">
                  <c:v>336.46499999999997</c:v>
                </c:pt>
                <c:pt idx="2345">
                  <c:v>336.46699999999998</c:v>
                </c:pt>
                <c:pt idx="2346">
                  <c:v>336.46899999999999</c:v>
                </c:pt>
                <c:pt idx="2347">
                  <c:v>336.47</c:v>
                </c:pt>
                <c:pt idx="2348">
                  <c:v>336.47199999999998</c:v>
                </c:pt>
                <c:pt idx="2349">
                  <c:v>336.47399999999999</c:v>
                </c:pt>
                <c:pt idx="2350">
                  <c:v>336.476</c:v>
                </c:pt>
                <c:pt idx="2351">
                  <c:v>336.47800000000001</c:v>
                </c:pt>
                <c:pt idx="2352">
                  <c:v>336.48</c:v>
                </c:pt>
                <c:pt idx="2353">
                  <c:v>336.48200000000003</c:v>
                </c:pt>
                <c:pt idx="2354">
                  <c:v>336.48399999999998</c:v>
                </c:pt>
                <c:pt idx="2355">
                  <c:v>336.48599999999999</c:v>
                </c:pt>
                <c:pt idx="2356">
                  <c:v>336.488</c:v>
                </c:pt>
                <c:pt idx="2357">
                  <c:v>336.49</c:v>
                </c:pt>
                <c:pt idx="2358">
                  <c:v>336.49099999999999</c:v>
                </c:pt>
                <c:pt idx="2359">
                  <c:v>336.49299999999999</c:v>
                </c:pt>
                <c:pt idx="2360">
                  <c:v>336.495</c:v>
                </c:pt>
                <c:pt idx="2361">
                  <c:v>336.49700000000001</c:v>
                </c:pt>
                <c:pt idx="2362">
                  <c:v>336.49900000000002</c:v>
                </c:pt>
                <c:pt idx="2363">
                  <c:v>336.50099999999998</c:v>
                </c:pt>
                <c:pt idx="2364">
                  <c:v>336.50299999999999</c:v>
                </c:pt>
                <c:pt idx="2365">
                  <c:v>336.505</c:v>
                </c:pt>
                <c:pt idx="2366">
                  <c:v>336.50700000000001</c:v>
                </c:pt>
                <c:pt idx="2367">
                  <c:v>336.50900000000001</c:v>
                </c:pt>
                <c:pt idx="2368">
                  <c:v>336.51</c:v>
                </c:pt>
                <c:pt idx="2369">
                  <c:v>336.512</c:v>
                </c:pt>
                <c:pt idx="2370">
                  <c:v>336.51400000000001</c:v>
                </c:pt>
                <c:pt idx="2371">
                  <c:v>336.51600000000002</c:v>
                </c:pt>
                <c:pt idx="2372">
                  <c:v>336.51799999999997</c:v>
                </c:pt>
                <c:pt idx="2373">
                  <c:v>336.52</c:v>
                </c:pt>
                <c:pt idx="2374">
                  <c:v>336.52199999999999</c:v>
                </c:pt>
                <c:pt idx="2375">
                  <c:v>336.524</c:v>
                </c:pt>
                <c:pt idx="2376">
                  <c:v>336.52600000000001</c:v>
                </c:pt>
                <c:pt idx="2377">
                  <c:v>336.52800000000002</c:v>
                </c:pt>
                <c:pt idx="2378">
                  <c:v>336.53</c:v>
                </c:pt>
                <c:pt idx="2379">
                  <c:v>336.53100000000001</c:v>
                </c:pt>
                <c:pt idx="2380">
                  <c:v>336.53300000000002</c:v>
                </c:pt>
                <c:pt idx="2381">
                  <c:v>336.53500000000003</c:v>
                </c:pt>
                <c:pt idx="2382">
                  <c:v>336.53699999999998</c:v>
                </c:pt>
                <c:pt idx="2383">
                  <c:v>336.53899999999999</c:v>
                </c:pt>
                <c:pt idx="2384">
                  <c:v>336.541</c:v>
                </c:pt>
                <c:pt idx="2385">
                  <c:v>336.54300000000001</c:v>
                </c:pt>
                <c:pt idx="2386">
                  <c:v>336.54500000000002</c:v>
                </c:pt>
                <c:pt idx="2387">
                  <c:v>336.54700000000003</c:v>
                </c:pt>
                <c:pt idx="2388">
                  <c:v>336.54899999999998</c:v>
                </c:pt>
                <c:pt idx="2389">
                  <c:v>336.55</c:v>
                </c:pt>
                <c:pt idx="2390">
                  <c:v>336.55200000000002</c:v>
                </c:pt>
                <c:pt idx="2391">
                  <c:v>336.55399999999997</c:v>
                </c:pt>
                <c:pt idx="2392">
                  <c:v>336.55599999999998</c:v>
                </c:pt>
                <c:pt idx="2393">
                  <c:v>336.55799999999999</c:v>
                </c:pt>
                <c:pt idx="2394">
                  <c:v>336.56</c:v>
                </c:pt>
                <c:pt idx="2395">
                  <c:v>336.56200000000001</c:v>
                </c:pt>
                <c:pt idx="2396">
                  <c:v>336.56400000000002</c:v>
                </c:pt>
                <c:pt idx="2397">
                  <c:v>336.56599999999997</c:v>
                </c:pt>
                <c:pt idx="2398">
                  <c:v>336.56799999999998</c:v>
                </c:pt>
                <c:pt idx="2399">
                  <c:v>336.57</c:v>
                </c:pt>
                <c:pt idx="2400">
                  <c:v>336.57100000000003</c:v>
                </c:pt>
                <c:pt idx="2401">
                  <c:v>336.57299999999998</c:v>
                </c:pt>
                <c:pt idx="2402">
                  <c:v>336.57499999999999</c:v>
                </c:pt>
                <c:pt idx="2403">
                  <c:v>336.577</c:v>
                </c:pt>
                <c:pt idx="2404">
                  <c:v>336.57900000000001</c:v>
                </c:pt>
                <c:pt idx="2405">
                  <c:v>336.58100000000002</c:v>
                </c:pt>
                <c:pt idx="2406">
                  <c:v>336.58300000000003</c:v>
                </c:pt>
                <c:pt idx="2407">
                  <c:v>336.58499999999998</c:v>
                </c:pt>
                <c:pt idx="2408">
                  <c:v>336.58699999999999</c:v>
                </c:pt>
                <c:pt idx="2409">
                  <c:v>336.589</c:v>
                </c:pt>
                <c:pt idx="2410">
                  <c:v>336.59</c:v>
                </c:pt>
                <c:pt idx="2411">
                  <c:v>336.59199999999998</c:v>
                </c:pt>
                <c:pt idx="2412">
                  <c:v>336.59399999999999</c:v>
                </c:pt>
                <c:pt idx="2413">
                  <c:v>336.596</c:v>
                </c:pt>
                <c:pt idx="2414">
                  <c:v>336.59800000000001</c:v>
                </c:pt>
                <c:pt idx="2415">
                  <c:v>336.6</c:v>
                </c:pt>
                <c:pt idx="2416">
                  <c:v>336.60199999999998</c:v>
                </c:pt>
                <c:pt idx="2417">
                  <c:v>336.60399999999998</c:v>
                </c:pt>
                <c:pt idx="2418">
                  <c:v>336.60599999999999</c:v>
                </c:pt>
                <c:pt idx="2419">
                  <c:v>336.608</c:v>
                </c:pt>
                <c:pt idx="2420">
                  <c:v>336.61</c:v>
                </c:pt>
                <c:pt idx="2421">
                  <c:v>336.61099999999999</c:v>
                </c:pt>
                <c:pt idx="2422">
                  <c:v>336.613</c:v>
                </c:pt>
                <c:pt idx="2423">
                  <c:v>336.61500000000001</c:v>
                </c:pt>
                <c:pt idx="2424">
                  <c:v>336.61700000000002</c:v>
                </c:pt>
                <c:pt idx="2425">
                  <c:v>336.61900000000003</c:v>
                </c:pt>
                <c:pt idx="2426">
                  <c:v>336.62099999999998</c:v>
                </c:pt>
                <c:pt idx="2427">
                  <c:v>336.62299999999999</c:v>
                </c:pt>
                <c:pt idx="2428">
                  <c:v>336.625</c:v>
                </c:pt>
                <c:pt idx="2429">
                  <c:v>336.62700000000001</c:v>
                </c:pt>
                <c:pt idx="2430">
                  <c:v>336.62900000000002</c:v>
                </c:pt>
                <c:pt idx="2431">
                  <c:v>336.63</c:v>
                </c:pt>
                <c:pt idx="2432">
                  <c:v>336.63200000000001</c:v>
                </c:pt>
                <c:pt idx="2433">
                  <c:v>336.63400000000001</c:v>
                </c:pt>
                <c:pt idx="2434">
                  <c:v>336.63600000000002</c:v>
                </c:pt>
                <c:pt idx="2435">
                  <c:v>336.63799999999998</c:v>
                </c:pt>
                <c:pt idx="2436">
                  <c:v>336.64</c:v>
                </c:pt>
                <c:pt idx="2437">
                  <c:v>336.642</c:v>
                </c:pt>
                <c:pt idx="2438">
                  <c:v>336.64400000000001</c:v>
                </c:pt>
                <c:pt idx="2439">
                  <c:v>336.64600000000002</c:v>
                </c:pt>
                <c:pt idx="2440">
                  <c:v>336.64800000000002</c:v>
                </c:pt>
                <c:pt idx="2441">
                  <c:v>336.65</c:v>
                </c:pt>
                <c:pt idx="2442">
                  <c:v>336.65100000000001</c:v>
                </c:pt>
                <c:pt idx="2443">
                  <c:v>336.65300000000002</c:v>
                </c:pt>
                <c:pt idx="2444">
                  <c:v>336.65499999999997</c:v>
                </c:pt>
                <c:pt idx="2445">
                  <c:v>336.65699999999998</c:v>
                </c:pt>
                <c:pt idx="2446">
                  <c:v>336.65899999999999</c:v>
                </c:pt>
                <c:pt idx="2447">
                  <c:v>336.661</c:v>
                </c:pt>
                <c:pt idx="2448">
                  <c:v>336.66300000000001</c:v>
                </c:pt>
                <c:pt idx="2449">
                  <c:v>336.66500000000002</c:v>
                </c:pt>
                <c:pt idx="2450">
                  <c:v>336.66699999999997</c:v>
                </c:pt>
                <c:pt idx="2451">
                  <c:v>336.66899999999998</c:v>
                </c:pt>
                <c:pt idx="2452">
                  <c:v>336.67</c:v>
                </c:pt>
                <c:pt idx="2453">
                  <c:v>336.67200000000003</c:v>
                </c:pt>
                <c:pt idx="2454">
                  <c:v>336.67399999999998</c:v>
                </c:pt>
                <c:pt idx="2455">
                  <c:v>336.67599999999999</c:v>
                </c:pt>
                <c:pt idx="2456">
                  <c:v>336.678</c:v>
                </c:pt>
                <c:pt idx="2457">
                  <c:v>336.68</c:v>
                </c:pt>
                <c:pt idx="2458">
                  <c:v>336.68200000000002</c:v>
                </c:pt>
                <c:pt idx="2459">
                  <c:v>336.68400000000003</c:v>
                </c:pt>
                <c:pt idx="2460">
                  <c:v>336.68599999999998</c:v>
                </c:pt>
                <c:pt idx="2461">
                  <c:v>336.68799999999999</c:v>
                </c:pt>
                <c:pt idx="2462">
                  <c:v>336.69</c:v>
                </c:pt>
                <c:pt idx="2463">
                  <c:v>336.69099999999997</c:v>
                </c:pt>
                <c:pt idx="2464">
                  <c:v>336.69299999999998</c:v>
                </c:pt>
                <c:pt idx="2465">
                  <c:v>336.69499999999999</c:v>
                </c:pt>
                <c:pt idx="2466">
                  <c:v>336.697</c:v>
                </c:pt>
                <c:pt idx="2467">
                  <c:v>336.69900000000001</c:v>
                </c:pt>
                <c:pt idx="2468">
                  <c:v>336.70100000000002</c:v>
                </c:pt>
                <c:pt idx="2469">
                  <c:v>336.70299999999997</c:v>
                </c:pt>
                <c:pt idx="2470">
                  <c:v>336.70499999999998</c:v>
                </c:pt>
                <c:pt idx="2471">
                  <c:v>336.70699999999999</c:v>
                </c:pt>
                <c:pt idx="2472">
                  <c:v>336.709</c:v>
                </c:pt>
                <c:pt idx="2473">
                  <c:v>336.71</c:v>
                </c:pt>
                <c:pt idx="2474">
                  <c:v>336.71199999999999</c:v>
                </c:pt>
                <c:pt idx="2475">
                  <c:v>336.714</c:v>
                </c:pt>
                <c:pt idx="2476">
                  <c:v>336.71600000000001</c:v>
                </c:pt>
                <c:pt idx="2477">
                  <c:v>336.71800000000002</c:v>
                </c:pt>
                <c:pt idx="2478">
                  <c:v>336.72</c:v>
                </c:pt>
                <c:pt idx="2479">
                  <c:v>336.72199999999998</c:v>
                </c:pt>
                <c:pt idx="2480">
                  <c:v>336.72399999999999</c:v>
                </c:pt>
                <c:pt idx="2481">
                  <c:v>336.726</c:v>
                </c:pt>
                <c:pt idx="2482">
                  <c:v>336.72800000000001</c:v>
                </c:pt>
                <c:pt idx="2483">
                  <c:v>336.73</c:v>
                </c:pt>
                <c:pt idx="2484">
                  <c:v>336.73099999999999</c:v>
                </c:pt>
                <c:pt idx="2485">
                  <c:v>336.733</c:v>
                </c:pt>
                <c:pt idx="2486">
                  <c:v>336.73500000000001</c:v>
                </c:pt>
                <c:pt idx="2487">
                  <c:v>336.73700000000002</c:v>
                </c:pt>
                <c:pt idx="2488">
                  <c:v>336.73899999999998</c:v>
                </c:pt>
                <c:pt idx="2489">
                  <c:v>336.74099999999999</c:v>
                </c:pt>
                <c:pt idx="2490">
                  <c:v>336.74299999999999</c:v>
                </c:pt>
                <c:pt idx="2491">
                  <c:v>336.745</c:v>
                </c:pt>
                <c:pt idx="2492">
                  <c:v>336.74700000000001</c:v>
                </c:pt>
                <c:pt idx="2493">
                  <c:v>336.74900000000002</c:v>
                </c:pt>
                <c:pt idx="2494">
                  <c:v>336.75</c:v>
                </c:pt>
                <c:pt idx="2495">
                  <c:v>336.75200000000001</c:v>
                </c:pt>
                <c:pt idx="2496">
                  <c:v>336.75400000000002</c:v>
                </c:pt>
                <c:pt idx="2497">
                  <c:v>336.75599999999997</c:v>
                </c:pt>
                <c:pt idx="2498">
                  <c:v>336.75799999999998</c:v>
                </c:pt>
                <c:pt idx="2499">
                  <c:v>336.76</c:v>
                </c:pt>
                <c:pt idx="2500">
                  <c:v>336.762</c:v>
                </c:pt>
                <c:pt idx="2501">
                  <c:v>336.76400000000001</c:v>
                </c:pt>
                <c:pt idx="2502">
                  <c:v>336.76600000000002</c:v>
                </c:pt>
                <c:pt idx="2503">
                  <c:v>336.76799999999997</c:v>
                </c:pt>
                <c:pt idx="2504">
                  <c:v>336.77</c:v>
                </c:pt>
                <c:pt idx="2505">
                  <c:v>336.77100000000002</c:v>
                </c:pt>
                <c:pt idx="2506">
                  <c:v>336.77300000000002</c:v>
                </c:pt>
                <c:pt idx="2507">
                  <c:v>336.77499999999998</c:v>
                </c:pt>
                <c:pt idx="2508">
                  <c:v>336.77699999999999</c:v>
                </c:pt>
                <c:pt idx="2509">
                  <c:v>336.779</c:v>
                </c:pt>
                <c:pt idx="2510">
                  <c:v>336.78100000000001</c:v>
                </c:pt>
                <c:pt idx="2511">
                  <c:v>336.78300000000002</c:v>
                </c:pt>
                <c:pt idx="2512">
                  <c:v>336.78500000000003</c:v>
                </c:pt>
                <c:pt idx="2513">
                  <c:v>336.78699999999998</c:v>
                </c:pt>
                <c:pt idx="2514">
                  <c:v>336.78899999999999</c:v>
                </c:pt>
                <c:pt idx="2515">
                  <c:v>336.79</c:v>
                </c:pt>
                <c:pt idx="2516">
                  <c:v>336.79199999999997</c:v>
                </c:pt>
                <c:pt idx="2517">
                  <c:v>336.79399999999998</c:v>
                </c:pt>
                <c:pt idx="2518">
                  <c:v>336.79599999999999</c:v>
                </c:pt>
                <c:pt idx="2519">
                  <c:v>336.798</c:v>
                </c:pt>
                <c:pt idx="2520">
                  <c:v>336.8</c:v>
                </c:pt>
                <c:pt idx="2521">
                  <c:v>336.80200000000002</c:v>
                </c:pt>
                <c:pt idx="2522">
                  <c:v>336.80399999999997</c:v>
                </c:pt>
                <c:pt idx="2523">
                  <c:v>336.80599999999998</c:v>
                </c:pt>
                <c:pt idx="2524">
                  <c:v>336.80799999999999</c:v>
                </c:pt>
                <c:pt idx="2525">
                  <c:v>336.81</c:v>
                </c:pt>
                <c:pt idx="2526">
                  <c:v>336.81099999999998</c:v>
                </c:pt>
                <c:pt idx="2527">
                  <c:v>336.81299999999999</c:v>
                </c:pt>
                <c:pt idx="2528">
                  <c:v>336.815</c:v>
                </c:pt>
                <c:pt idx="2529">
                  <c:v>336.81700000000001</c:v>
                </c:pt>
                <c:pt idx="2530">
                  <c:v>336.81900000000002</c:v>
                </c:pt>
                <c:pt idx="2531">
                  <c:v>336.82100000000003</c:v>
                </c:pt>
                <c:pt idx="2532">
                  <c:v>336.82299999999998</c:v>
                </c:pt>
                <c:pt idx="2533">
                  <c:v>336.82499999999999</c:v>
                </c:pt>
                <c:pt idx="2534">
                  <c:v>336.827</c:v>
                </c:pt>
                <c:pt idx="2535">
                  <c:v>336.82900000000001</c:v>
                </c:pt>
                <c:pt idx="2536">
                  <c:v>336.83</c:v>
                </c:pt>
                <c:pt idx="2537">
                  <c:v>336.83199999999999</c:v>
                </c:pt>
                <c:pt idx="2538">
                  <c:v>336.834</c:v>
                </c:pt>
                <c:pt idx="2539">
                  <c:v>336.83600000000001</c:v>
                </c:pt>
                <c:pt idx="2540">
                  <c:v>336.83800000000002</c:v>
                </c:pt>
                <c:pt idx="2541">
                  <c:v>336.84</c:v>
                </c:pt>
                <c:pt idx="2542">
                  <c:v>336.84199999999998</c:v>
                </c:pt>
                <c:pt idx="2543">
                  <c:v>336.84399999999999</c:v>
                </c:pt>
                <c:pt idx="2544">
                  <c:v>336.846</c:v>
                </c:pt>
                <c:pt idx="2545">
                  <c:v>336.84800000000001</c:v>
                </c:pt>
                <c:pt idx="2546">
                  <c:v>336.85</c:v>
                </c:pt>
                <c:pt idx="2547">
                  <c:v>336.851</c:v>
                </c:pt>
                <c:pt idx="2548">
                  <c:v>336.85300000000001</c:v>
                </c:pt>
                <c:pt idx="2549">
                  <c:v>336.85500000000002</c:v>
                </c:pt>
                <c:pt idx="2550">
                  <c:v>336.85700000000003</c:v>
                </c:pt>
                <c:pt idx="2551">
                  <c:v>336.85899999999998</c:v>
                </c:pt>
                <c:pt idx="2552">
                  <c:v>336.86099999999999</c:v>
                </c:pt>
                <c:pt idx="2553">
                  <c:v>336.863</c:v>
                </c:pt>
                <c:pt idx="2554">
                  <c:v>336.86500000000001</c:v>
                </c:pt>
                <c:pt idx="2555">
                  <c:v>336.86700000000002</c:v>
                </c:pt>
                <c:pt idx="2556">
                  <c:v>336.86900000000003</c:v>
                </c:pt>
                <c:pt idx="2557">
                  <c:v>336.87</c:v>
                </c:pt>
                <c:pt idx="2558">
                  <c:v>336.87200000000001</c:v>
                </c:pt>
                <c:pt idx="2559">
                  <c:v>336.87400000000002</c:v>
                </c:pt>
                <c:pt idx="2560">
                  <c:v>336.87599999999998</c:v>
                </c:pt>
                <c:pt idx="2561">
                  <c:v>336.87799999999999</c:v>
                </c:pt>
                <c:pt idx="2562">
                  <c:v>336.88</c:v>
                </c:pt>
                <c:pt idx="2563">
                  <c:v>336.88200000000001</c:v>
                </c:pt>
                <c:pt idx="2564">
                  <c:v>336.88400000000001</c:v>
                </c:pt>
                <c:pt idx="2565">
                  <c:v>336.88600000000002</c:v>
                </c:pt>
                <c:pt idx="2566">
                  <c:v>336.88799999999998</c:v>
                </c:pt>
                <c:pt idx="2567">
                  <c:v>336.89</c:v>
                </c:pt>
                <c:pt idx="2568">
                  <c:v>336.89100000000002</c:v>
                </c:pt>
                <c:pt idx="2569">
                  <c:v>336.89299999999997</c:v>
                </c:pt>
                <c:pt idx="2570">
                  <c:v>336.89499999999998</c:v>
                </c:pt>
                <c:pt idx="2571">
                  <c:v>336.89699999999999</c:v>
                </c:pt>
                <c:pt idx="2572">
                  <c:v>336.899</c:v>
                </c:pt>
                <c:pt idx="2573">
                  <c:v>336.90100000000001</c:v>
                </c:pt>
                <c:pt idx="2574">
                  <c:v>336.90300000000002</c:v>
                </c:pt>
                <c:pt idx="2575">
                  <c:v>336.90499999999997</c:v>
                </c:pt>
                <c:pt idx="2576">
                  <c:v>336.90699999999998</c:v>
                </c:pt>
                <c:pt idx="2577">
                  <c:v>336.90899999999999</c:v>
                </c:pt>
                <c:pt idx="2578">
                  <c:v>336.91</c:v>
                </c:pt>
                <c:pt idx="2579">
                  <c:v>336.91199999999998</c:v>
                </c:pt>
                <c:pt idx="2580">
                  <c:v>336.91399999999999</c:v>
                </c:pt>
                <c:pt idx="2581">
                  <c:v>336.916</c:v>
                </c:pt>
                <c:pt idx="2582">
                  <c:v>336.91800000000001</c:v>
                </c:pt>
                <c:pt idx="2583">
                  <c:v>336.92</c:v>
                </c:pt>
                <c:pt idx="2584">
                  <c:v>336.92200000000003</c:v>
                </c:pt>
                <c:pt idx="2585">
                  <c:v>336.92399999999998</c:v>
                </c:pt>
                <c:pt idx="2586">
                  <c:v>336.92599999999999</c:v>
                </c:pt>
                <c:pt idx="2587">
                  <c:v>336.928</c:v>
                </c:pt>
                <c:pt idx="2588">
                  <c:v>336.93</c:v>
                </c:pt>
                <c:pt idx="2589">
                  <c:v>336.93099999999998</c:v>
                </c:pt>
                <c:pt idx="2590">
                  <c:v>336.93299999999999</c:v>
                </c:pt>
                <c:pt idx="2591">
                  <c:v>336.935</c:v>
                </c:pt>
                <c:pt idx="2592">
                  <c:v>336.93700000000001</c:v>
                </c:pt>
                <c:pt idx="2593">
                  <c:v>336.93900000000002</c:v>
                </c:pt>
                <c:pt idx="2594">
                  <c:v>336.94099999999997</c:v>
                </c:pt>
                <c:pt idx="2595">
                  <c:v>336.94299999999998</c:v>
                </c:pt>
                <c:pt idx="2596">
                  <c:v>336.94499999999999</c:v>
                </c:pt>
                <c:pt idx="2597">
                  <c:v>336.947</c:v>
                </c:pt>
                <c:pt idx="2598">
                  <c:v>336.94900000000001</c:v>
                </c:pt>
                <c:pt idx="2599">
                  <c:v>336.95</c:v>
                </c:pt>
                <c:pt idx="2600">
                  <c:v>336.952</c:v>
                </c:pt>
                <c:pt idx="2601">
                  <c:v>336.95400000000001</c:v>
                </c:pt>
                <c:pt idx="2602">
                  <c:v>336.95600000000002</c:v>
                </c:pt>
                <c:pt idx="2603">
                  <c:v>336.95800000000003</c:v>
                </c:pt>
                <c:pt idx="2604">
                  <c:v>336.96</c:v>
                </c:pt>
                <c:pt idx="2605">
                  <c:v>336.96199999999999</c:v>
                </c:pt>
                <c:pt idx="2606">
                  <c:v>336.964</c:v>
                </c:pt>
                <c:pt idx="2607">
                  <c:v>336.96600000000001</c:v>
                </c:pt>
                <c:pt idx="2608">
                  <c:v>336.96800000000002</c:v>
                </c:pt>
                <c:pt idx="2609">
                  <c:v>336.97</c:v>
                </c:pt>
                <c:pt idx="2610">
                  <c:v>336.971</c:v>
                </c:pt>
                <c:pt idx="2611">
                  <c:v>336.97300000000001</c:v>
                </c:pt>
                <c:pt idx="2612">
                  <c:v>336.97500000000002</c:v>
                </c:pt>
                <c:pt idx="2613">
                  <c:v>336.97699999999998</c:v>
                </c:pt>
                <c:pt idx="2614">
                  <c:v>336.97899999999998</c:v>
                </c:pt>
                <c:pt idx="2615">
                  <c:v>336.98099999999999</c:v>
                </c:pt>
                <c:pt idx="2616">
                  <c:v>336.983</c:v>
                </c:pt>
                <c:pt idx="2617">
                  <c:v>336.98500000000001</c:v>
                </c:pt>
                <c:pt idx="2618">
                  <c:v>336.98700000000002</c:v>
                </c:pt>
                <c:pt idx="2619">
                  <c:v>336.98899999999998</c:v>
                </c:pt>
                <c:pt idx="2620">
                  <c:v>336.99</c:v>
                </c:pt>
                <c:pt idx="2621">
                  <c:v>336.99200000000002</c:v>
                </c:pt>
                <c:pt idx="2622">
                  <c:v>336.99400000000003</c:v>
                </c:pt>
                <c:pt idx="2623">
                  <c:v>336.99599999999998</c:v>
                </c:pt>
                <c:pt idx="2624">
                  <c:v>336.99799999999999</c:v>
                </c:pt>
                <c:pt idx="2625">
                  <c:v>337</c:v>
                </c:pt>
                <c:pt idx="2626">
                  <c:v>337.00200000000001</c:v>
                </c:pt>
                <c:pt idx="2627">
                  <c:v>337.00400000000002</c:v>
                </c:pt>
                <c:pt idx="2628">
                  <c:v>337.00599999999997</c:v>
                </c:pt>
                <c:pt idx="2629">
                  <c:v>337.00799999999998</c:v>
                </c:pt>
                <c:pt idx="2630">
                  <c:v>337.01</c:v>
                </c:pt>
                <c:pt idx="2631">
                  <c:v>337.01100000000002</c:v>
                </c:pt>
                <c:pt idx="2632">
                  <c:v>337.01299999999998</c:v>
                </c:pt>
                <c:pt idx="2633">
                  <c:v>337.01499999999999</c:v>
                </c:pt>
                <c:pt idx="2634">
                  <c:v>337.017</c:v>
                </c:pt>
                <c:pt idx="2635">
                  <c:v>337.01900000000001</c:v>
                </c:pt>
                <c:pt idx="2636">
                  <c:v>337.02100000000002</c:v>
                </c:pt>
                <c:pt idx="2637">
                  <c:v>337.02300000000002</c:v>
                </c:pt>
                <c:pt idx="2638">
                  <c:v>337.02499999999998</c:v>
                </c:pt>
                <c:pt idx="2639">
                  <c:v>337.02699999999999</c:v>
                </c:pt>
                <c:pt idx="2640">
                  <c:v>337.029</c:v>
                </c:pt>
                <c:pt idx="2641">
                  <c:v>337.03</c:v>
                </c:pt>
                <c:pt idx="2642">
                  <c:v>337.03199999999998</c:v>
                </c:pt>
                <c:pt idx="2643">
                  <c:v>337.03399999999999</c:v>
                </c:pt>
                <c:pt idx="2644">
                  <c:v>337.036</c:v>
                </c:pt>
                <c:pt idx="2645">
                  <c:v>337.03800000000001</c:v>
                </c:pt>
                <c:pt idx="2646">
                  <c:v>337.04</c:v>
                </c:pt>
                <c:pt idx="2647">
                  <c:v>337.04199999999997</c:v>
                </c:pt>
                <c:pt idx="2648">
                  <c:v>337.04399999999998</c:v>
                </c:pt>
                <c:pt idx="2649">
                  <c:v>337.04599999999999</c:v>
                </c:pt>
                <c:pt idx="2650">
                  <c:v>337.048</c:v>
                </c:pt>
                <c:pt idx="2651">
                  <c:v>337.05</c:v>
                </c:pt>
                <c:pt idx="2652">
                  <c:v>337.05099999999999</c:v>
                </c:pt>
                <c:pt idx="2653">
                  <c:v>337.053</c:v>
                </c:pt>
                <c:pt idx="2654">
                  <c:v>337.05500000000001</c:v>
                </c:pt>
                <c:pt idx="2655">
                  <c:v>337.05700000000002</c:v>
                </c:pt>
                <c:pt idx="2656">
                  <c:v>337.05900000000003</c:v>
                </c:pt>
                <c:pt idx="2657">
                  <c:v>337.06099999999998</c:v>
                </c:pt>
                <c:pt idx="2658">
                  <c:v>337.06299999999999</c:v>
                </c:pt>
                <c:pt idx="2659">
                  <c:v>337.065</c:v>
                </c:pt>
                <c:pt idx="2660">
                  <c:v>337.06700000000001</c:v>
                </c:pt>
                <c:pt idx="2661">
                  <c:v>337.06900000000002</c:v>
                </c:pt>
                <c:pt idx="2662">
                  <c:v>337.07</c:v>
                </c:pt>
                <c:pt idx="2663">
                  <c:v>337.072</c:v>
                </c:pt>
                <c:pt idx="2664">
                  <c:v>337.07400000000001</c:v>
                </c:pt>
                <c:pt idx="2665">
                  <c:v>337.07600000000002</c:v>
                </c:pt>
                <c:pt idx="2666">
                  <c:v>337.07799999999997</c:v>
                </c:pt>
                <c:pt idx="2667">
                  <c:v>337.08</c:v>
                </c:pt>
                <c:pt idx="2668">
                  <c:v>337.08199999999999</c:v>
                </c:pt>
                <c:pt idx="2669">
                  <c:v>337.084</c:v>
                </c:pt>
                <c:pt idx="2670">
                  <c:v>337.08600000000001</c:v>
                </c:pt>
                <c:pt idx="2671">
                  <c:v>337.08800000000002</c:v>
                </c:pt>
                <c:pt idx="2672">
                  <c:v>337.09</c:v>
                </c:pt>
                <c:pt idx="2673">
                  <c:v>337.09100000000001</c:v>
                </c:pt>
                <c:pt idx="2674">
                  <c:v>337.09300000000002</c:v>
                </c:pt>
                <c:pt idx="2675">
                  <c:v>337.09500000000003</c:v>
                </c:pt>
                <c:pt idx="2676">
                  <c:v>337.09699999999998</c:v>
                </c:pt>
                <c:pt idx="2677">
                  <c:v>337.09899999999999</c:v>
                </c:pt>
                <c:pt idx="2678">
                  <c:v>337.101</c:v>
                </c:pt>
                <c:pt idx="2679">
                  <c:v>337.10300000000001</c:v>
                </c:pt>
                <c:pt idx="2680">
                  <c:v>337.10500000000002</c:v>
                </c:pt>
                <c:pt idx="2681">
                  <c:v>337.10700000000003</c:v>
                </c:pt>
                <c:pt idx="2682">
                  <c:v>337.10899999999998</c:v>
                </c:pt>
                <c:pt idx="2683">
                  <c:v>337.11</c:v>
                </c:pt>
                <c:pt idx="2684">
                  <c:v>337.11200000000002</c:v>
                </c:pt>
                <c:pt idx="2685">
                  <c:v>337.11399999999998</c:v>
                </c:pt>
                <c:pt idx="2686">
                  <c:v>337.11599999999999</c:v>
                </c:pt>
                <c:pt idx="2687">
                  <c:v>337.11799999999999</c:v>
                </c:pt>
                <c:pt idx="2688">
                  <c:v>337.12</c:v>
                </c:pt>
                <c:pt idx="2689">
                  <c:v>337.12200000000001</c:v>
                </c:pt>
                <c:pt idx="2690">
                  <c:v>337.12400000000002</c:v>
                </c:pt>
                <c:pt idx="2691">
                  <c:v>337.12599999999998</c:v>
                </c:pt>
                <c:pt idx="2692">
                  <c:v>337.12799999999999</c:v>
                </c:pt>
                <c:pt idx="2693">
                  <c:v>337.13</c:v>
                </c:pt>
                <c:pt idx="2694">
                  <c:v>337.13099999999997</c:v>
                </c:pt>
                <c:pt idx="2695">
                  <c:v>337.13299999999998</c:v>
                </c:pt>
                <c:pt idx="2696">
                  <c:v>337.13499999999999</c:v>
                </c:pt>
                <c:pt idx="2697">
                  <c:v>337.137</c:v>
                </c:pt>
                <c:pt idx="2698">
                  <c:v>337.13900000000001</c:v>
                </c:pt>
                <c:pt idx="2699">
                  <c:v>337.14100000000002</c:v>
                </c:pt>
                <c:pt idx="2700">
                  <c:v>337.14299999999997</c:v>
                </c:pt>
                <c:pt idx="2701">
                  <c:v>337.14499999999998</c:v>
                </c:pt>
                <c:pt idx="2702">
                  <c:v>337.14699999999999</c:v>
                </c:pt>
                <c:pt idx="2703">
                  <c:v>337.149</c:v>
                </c:pt>
                <c:pt idx="2704">
                  <c:v>337.15</c:v>
                </c:pt>
                <c:pt idx="2705">
                  <c:v>337.15199999999999</c:v>
                </c:pt>
                <c:pt idx="2706">
                  <c:v>337.154</c:v>
                </c:pt>
                <c:pt idx="2707">
                  <c:v>337.15600000000001</c:v>
                </c:pt>
                <c:pt idx="2708">
                  <c:v>337.15800000000002</c:v>
                </c:pt>
                <c:pt idx="2709">
                  <c:v>337.16</c:v>
                </c:pt>
                <c:pt idx="2710">
                  <c:v>337.16199999999998</c:v>
                </c:pt>
                <c:pt idx="2711">
                  <c:v>337.16399999999999</c:v>
                </c:pt>
                <c:pt idx="2712">
                  <c:v>337.166</c:v>
                </c:pt>
                <c:pt idx="2713">
                  <c:v>337.16800000000001</c:v>
                </c:pt>
                <c:pt idx="2714">
                  <c:v>337.17</c:v>
                </c:pt>
                <c:pt idx="2715">
                  <c:v>337.17099999999999</c:v>
                </c:pt>
                <c:pt idx="2716">
                  <c:v>337.173</c:v>
                </c:pt>
                <c:pt idx="2717">
                  <c:v>337.17500000000001</c:v>
                </c:pt>
                <c:pt idx="2718">
                  <c:v>337.17700000000002</c:v>
                </c:pt>
                <c:pt idx="2719">
                  <c:v>337.17899999999997</c:v>
                </c:pt>
                <c:pt idx="2720">
                  <c:v>337.18099999999998</c:v>
                </c:pt>
                <c:pt idx="2721">
                  <c:v>337.18299999999999</c:v>
                </c:pt>
                <c:pt idx="2722">
                  <c:v>337.185</c:v>
                </c:pt>
                <c:pt idx="2723">
                  <c:v>337.18700000000001</c:v>
                </c:pt>
                <c:pt idx="2724">
                  <c:v>337.18900000000002</c:v>
                </c:pt>
                <c:pt idx="2725">
                  <c:v>337.19</c:v>
                </c:pt>
                <c:pt idx="2726">
                  <c:v>337.19200000000001</c:v>
                </c:pt>
                <c:pt idx="2727">
                  <c:v>337.19400000000002</c:v>
                </c:pt>
                <c:pt idx="2728">
                  <c:v>337.19600000000003</c:v>
                </c:pt>
                <c:pt idx="2729">
                  <c:v>337.19799999999998</c:v>
                </c:pt>
                <c:pt idx="2730">
                  <c:v>337.2</c:v>
                </c:pt>
                <c:pt idx="2731">
                  <c:v>337.202</c:v>
                </c:pt>
                <c:pt idx="2732">
                  <c:v>337.20400000000001</c:v>
                </c:pt>
                <c:pt idx="2733">
                  <c:v>337.20600000000002</c:v>
                </c:pt>
                <c:pt idx="2734">
                  <c:v>337.20800000000003</c:v>
                </c:pt>
                <c:pt idx="2735">
                  <c:v>337.21</c:v>
                </c:pt>
                <c:pt idx="2736">
                  <c:v>337.21100000000001</c:v>
                </c:pt>
                <c:pt idx="2737">
                  <c:v>337.21300000000002</c:v>
                </c:pt>
                <c:pt idx="2738">
                  <c:v>337.21499999999997</c:v>
                </c:pt>
                <c:pt idx="2739">
                  <c:v>337.21699999999998</c:v>
                </c:pt>
                <c:pt idx="2740">
                  <c:v>337.21899999999999</c:v>
                </c:pt>
                <c:pt idx="2741">
                  <c:v>337.221</c:v>
                </c:pt>
                <c:pt idx="2742">
                  <c:v>337.22300000000001</c:v>
                </c:pt>
                <c:pt idx="2743">
                  <c:v>337.22500000000002</c:v>
                </c:pt>
                <c:pt idx="2744">
                  <c:v>337.22699999999998</c:v>
                </c:pt>
                <c:pt idx="2745">
                  <c:v>337.22899999999998</c:v>
                </c:pt>
                <c:pt idx="2746">
                  <c:v>337.23</c:v>
                </c:pt>
                <c:pt idx="2747">
                  <c:v>337.23200000000003</c:v>
                </c:pt>
                <c:pt idx="2748">
                  <c:v>337.23399999999998</c:v>
                </c:pt>
                <c:pt idx="2749">
                  <c:v>337.23599999999999</c:v>
                </c:pt>
                <c:pt idx="2750">
                  <c:v>337.238</c:v>
                </c:pt>
                <c:pt idx="2751">
                  <c:v>337.24</c:v>
                </c:pt>
                <c:pt idx="2752">
                  <c:v>337.24200000000002</c:v>
                </c:pt>
                <c:pt idx="2753">
                  <c:v>337.24400000000003</c:v>
                </c:pt>
                <c:pt idx="2754">
                  <c:v>337.24599999999998</c:v>
                </c:pt>
                <c:pt idx="2755">
                  <c:v>337.24799999999999</c:v>
                </c:pt>
                <c:pt idx="2756">
                  <c:v>337.25</c:v>
                </c:pt>
                <c:pt idx="2757">
                  <c:v>337.25099999999998</c:v>
                </c:pt>
                <c:pt idx="2758">
                  <c:v>337.25299999999999</c:v>
                </c:pt>
                <c:pt idx="2759">
                  <c:v>337.255</c:v>
                </c:pt>
                <c:pt idx="2760">
                  <c:v>337.25700000000001</c:v>
                </c:pt>
                <c:pt idx="2761">
                  <c:v>337.25900000000001</c:v>
                </c:pt>
                <c:pt idx="2762">
                  <c:v>337.26100000000002</c:v>
                </c:pt>
                <c:pt idx="2763">
                  <c:v>337.26299999999998</c:v>
                </c:pt>
                <c:pt idx="2764">
                  <c:v>337.26499999999999</c:v>
                </c:pt>
                <c:pt idx="2765">
                  <c:v>337.267</c:v>
                </c:pt>
                <c:pt idx="2766">
                  <c:v>337.26900000000001</c:v>
                </c:pt>
                <c:pt idx="2767">
                  <c:v>337.27</c:v>
                </c:pt>
                <c:pt idx="2768">
                  <c:v>337.27199999999999</c:v>
                </c:pt>
                <c:pt idx="2769">
                  <c:v>337.274</c:v>
                </c:pt>
                <c:pt idx="2770">
                  <c:v>337.27600000000001</c:v>
                </c:pt>
                <c:pt idx="2771">
                  <c:v>337.27800000000002</c:v>
                </c:pt>
                <c:pt idx="2772">
                  <c:v>337.28</c:v>
                </c:pt>
                <c:pt idx="2773">
                  <c:v>337.28199999999998</c:v>
                </c:pt>
                <c:pt idx="2774">
                  <c:v>337.28399999999999</c:v>
                </c:pt>
                <c:pt idx="2775">
                  <c:v>337.286</c:v>
                </c:pt>
                <c:pt idx="2776">
                  <c:v>337.28800000000001</c:v>
                </c:pt>
                <c:pt idx="2777">
                  <c:v>337.29</c:v>
                </c:pt>
                <c:pt idx="2778">
                  <c:v>337.291</c:v>
                </c:pt>
                <c:pt idx="2779">
                  <c:v>337.29300000000001</c:v>
                </c:pt>
                <c:pt idx="2780">
                  <c:v>337.29500000000002</c:v>
                </c:pt>
                <c:pt idx="2781">
                  <c:v>337.29700000000003</c:v>
                </c:pt>
                <c:pt idx="2782">
                  <c:v>337.29899999999998</c:v>
                </c:pt>
                <c:pt idx="2783">
                  <c:v>337.30099999999999</c:v>
                </c:pt>
                <c:pt idx="2784">
                  <c:v>337.303</c:v>
                </c:pt>
                <c:pt idx="2785">
                  <c:v>337.30500000000001</c:v>
                </c:pt>
                <c:pt idx="2786">
                  <c:v>337.30700000000002</c:v>
                </c:pt>
                <c:pt idx="2787">
                  <c:v>337.30900000000003</c:v>
                </c:pt>
                <c:pt idx="2788">
                  <c:v>337.31</c:v>
                </c:pt>
                <c:pt idx="2789">
                  <c:v>337.31200000000001</c:v>
                </c:pt>
                <c:pt idx="2790">
                  <c:v>337.31400000000002</c:v>
                </c:pt>
                <c:pt idx="2791">
                  <c:v>337.31599999999997</c:v>
                </c:pt>
                <c:pt idx="2792">
                  <c:v>337.31799999999998</c:v>
                </c:pt>
                <c:pt idx="2793">
                  <c:v>337.32</c:v>
                </c:pt>
                <c:pt idx="2794">
                  <c:v>337.322</c:v>
                </c:pt>
                <c:pt idx="2795">
                  <c:v>337.32400000000001</c:v>
                </c:pt>
                <c:pt idx="2796">
                  <c:v>337.32600000000002</c:v>
                </c:pt>
                <c:pt idx="2797">
                  <c:v>337.32799999999997</c:v>
                </c:pt>
                <c:pt idx="2798">
                  <c:v>337.33</c:v>
                </c:pt>
                <c:pt idx="2799">
                  <c:v>337.33100000000002</c:v>
                </c:pt>
                <c:pt idx="2800">
                  <c:v>337.33300000000003</c:v>
                </c:pt>
                <c:pt idx="2801">
                  <c:v>337.33499999999998</c:v>
                </c:pt>
                <c:pt idx="2802">
                  <c:v>337.33699999999999</c:v>
                </c:pt>
                <c:pt idx="2803">
                  <c:v>337.339</c:v>
                </c:pt>
                <c:pt idx="2804">
                  <c:v>337.34100000000001</c:v>
                </c:pt>
                <c:pt idx="2805">
                  <c:v>337.34300000000002</c:v>
                </c:pt>
                <c:pt idx="2806">
                  <c:v>337.34500000000003</c:v>
                </c:pt>
                <c:pt idx="2807">
                  <c:v>337.34699999999998</c:v>
                </c:pt>
                <c:pt idx="2808">
                  <c:v>337.34899999999999</c:v>
                </c:pt>
                <c:pt idx="2809">
                  <c:v>337.35</c:v>
                </c:pt>
                <c:pt idx="2810">
                  <c:v>337.35199999999998</c:v>
                </c:pt>
                <c:pt idx="2811">
                  <c:v>337.35399999999998</c:v>
                </c:pt>
                <c:pt idx="2812">
                  <c:v>337.35599999999999</c:v>
                </c:pt>
                <c:pt idx="2813">
                  <c:v>337.358</c:v>
                </c:pt>
                <c:pt idx="2814">
                  <c:v>337.36</c:v>
                </c:pt>
                <c:pt idx="2815">
                  <c:v>337.36200000000002</c:v>
                </c:pt>
                <c:pt idx="2816">
                  <c:v>337.36399999999998</c:v>
                </c:pt>
                <c:pt idx="2817">
                  <c:v>337.36599999999999</c:v>
                </c:pt>
                <c:pt idx="2818">
                  <c:v>337.36799999999999</c:v>
                </c:pt>
                <c:pt idx="2819">
                  <c:v>337.37</c:v>
                </c:pt>
                <c:pt idx="2820">
                  <c:v>337.37099999999998</c:v>
                </c:pt>
                <c:pt idx="2821">
                  <c:v>337.37299999999999</c:v>
                </c:pt>
                <c:pt idx="2822">
                  <c:v>337.375</c:v>
                </c:pt>
                <c:pt idx="2823">
                  <c:v>337.37700000000001</c:v>
                </c:pt>
                <c:pt idx="2824">
                  <c:v>337.37900000000002</c:v>
                </c:pt>
                <c:pt idx="2825">
                  <c:v>337.38099999999997</c:v>
                </c:pt>
                <c:pt idx="2826">
                  <c:v>337.38299999999998</c:v>
                </c:pt>
                <c:pt idx="2827">
                  <c:v>337.38499999999999</c:v>
                </c:pt>
                <c:pt idx="2828">
                  <c:v>337.387</c:v>
                </c:pt>
                <c:pt idx="2829">
                  <c:v>337.38900000000001</c:v>
                </c:pt>
                <c:pt idx="2830">
                  <c:v>337.39</c:v>
                </c:pt>
                <c:pt idx="2831">
                  <c:v>337.392</c:v>
                </c:pt>
                <c:pt idx="2832">
                  <c:v>337.39400000000001</c:v>
                </c:pt>
                <c:pt idx="2833">
                  <c:v>337.39600000000002</c:v>
                </c:pt>
                <c:pt idx="2834">
                  <c:v>337.39800000000002</c:v>
                </c:pt>
                <c:pt idx="2835">
                  <c:v>337.4</c:v>
                </c:pt>
                <c:pt idx="2836">
                  <c:v>337.40199999999999</c:v>
                </c:pt>
                <c:pt idx="2837">
                  <c:v>337.404</c:v>
                </c:pt>
                <c:pt idx="2838">
                  <c:v>337.40600000000001</c:v>
                </c:pt>
                <c:pt idx="2839">
                  <c:v>337.40800000000002</c:v>
                </c:pt>
                <c:pt idx="2840">
                  <c:v>337.41</c:v>
                </c:pt>
                <c:pt idx="2841">
                  <c:v>337.411</c:v>
                </c:pt>
                <c:pt idx="2842">
                  <c:v>337.41300000000001</c:v>
                </c:pt>
                <c:pt idx="2843">
                  <c:v>337.41500000000002</c:v>
                </c:pt>
                <c:pt idx="2844">
                  <c:v>337.41699999999997</c:v>
                </c:pt>
                <c:pt idx="2845">
                  <c:v>337.41899999999998</c:v>
                </c:pt>
                <c:pt idx="2846">
                  <c:v>337.42099999999999</c:v>
                </c:pt>
                <c:pt idx="2847">
                  <c:v>337.423</c:v>
                </c:pt>
                <c:pt idx="2848">
                  <c:v>337.42500000000001</c:v>
                </c:pt>
                <c:pt idx="2849">
                  <c:v>337.42700000000002</c:v>
                </c:pt>
                <c:pt idx="2850">
                  <c:v>337.42899999999997</c:v>
                </c:pt>
                <c:pt idx="2851">
                  <c:v>337.43</c:v>
                </c:pt>
                <c:pt idx="2852">
                  <c:v>337.43200000000002</c:v>
                </c:pt>
                <c:pt idx="2853">
                  <c:v>337.43400000000003</c:v>
                </c:pt>
                <c:pt idx="2854">
                  <c:v>337.43599999999998</c:v>
                </c:pt>
                <c:pt idx="2855">
                  <c:v>337.43799999999999</c:v>
                </c:pt>
                <c:pt idx="2856">
                  <c:v>337.44</c:v>
                </c:pt>
                <c:pt idx="2857">
                  <c:v>337.44200000000001</c:v>
                </c:pt>
                <c:pt idx="2858">
                  <c:v>337.44400000000002</c:v>
                </c:pt>
                <c:pt idx="2859">
                  <c:v>337.44600000000003</c:v>
                </c:pt>
                <c:pt idx="2860">
                  <c:v>337.44799999999998</c:v>
                </c:pt>
                <c:pt idx="2861">
                  <c:v>337.45</c:v>
                </c:pt>
                <c:pt idx="2862">
                  <c:v>337.45100000000002</c:v>
                </c:pt>
                <c:pt idx="2863">
                  <c:v>337.45299999999997</c:v>
                </c:pt>
                <c:pt idx="2864">
                  <c:v>337.45499999999998</c:v>
                </c:pt>
                <c:pt idx="2865">
                  <c:v>337.45699999999999</c:v>
                </c:pt>
                <c:pt idx="2866">
                  <c:v>337.459</c:v>
                </c:pt>
                <c:pt idx="2867">
                  <c:v>337.46100000000001</c:v>
                </c:pt>
                <c:pt idx="2868">
                  <c:v>337.46300000000002</c:v>
                </c:pt>
                <c:pt idx="2869">
                  <c:v>337.46499999999997</c:v>
                </c:pt>
                <c:pt idx="2870">
                  <c:v>337.46699999999998</c:v>
                </c:pt>
                <c:pt idx="2871">
                  <c:v>337.46899999999999</c:v>
                </c:pt>
                <c:pt idx="2872">
                  <c:v>337.47</c:v>
                </c:pt>
                <c:pt idx="2873">
                  <c:v>337.47199999999998</c:v>
                </c:pt>
                <c:pt idx="2874">
                  <c:v>337.47399999999999</c:v>
                </c:pt>
                <c:pt idx="2875">
                  <c:v>337.476</c:v>
                </c:pt>
                <c:pt idx="2876">
                  <c:v>337.47800000000001</c:v>
                </c:pt>
                <c:pt idx="2877">
                  <c:v>337.48</c:v>
                </c:pt>
                <c:pt idx="2878">
                  <c:v>337.48200000000003</c:v>
                </c:pt>
                <c:pt idx="2879">
                  <c:v>337.48399999999998</c:v>
                </c:pt>
                <c:pt idx="2880">
                  <c:v>337.48599999999999</c:v>
                </c:pt>
                <c:pt idx="2881">
                  <c:v>337.488</c:v>
                </c:pt>
                <c:pt idx="2882">
                  <c:v>337.49</c:v>
                </c:pt>
                <c:pt idx="2883">
                  <c:v>337.49099999999999</c:v>
                </c:pt>
                <c:pt idx="2884">
                  <c:v>337.49299999999999</c:v>
                </c:pt>
                <c:pt idx="2885">
                  <c:v>337.495</c:v>
                </c:pt>
                <c:pt idx="2886">
                  <c:v>337.49700000000001</c:v>
                </c:pt>
                <c:pt idx="2887">
                  <c:v>337.49900000000002</c:v>
                </c:pt>
                <c:pt idx="2888">
                  <c:v>337.50099999999998</c:v>
                </c:pt>
                <c:pt idx="2889">
                  <c:v>337.50299999999999</c:v>
                </c:pt>
                <c:pt idx="2890">
                  <c:v>337.505</c:v>
                </c:pt>
                <c:pt idx="2891">
                  <c:v>337.50700000000001</c:v>
                </c:pt>
                <c:pt idx="2892">
                  <c:v>337.50900000000001</c:v>
                </c:pt>
                <c:pt idx="2893">
                  <c:v>337.51</c:v>
                </c:pt>
                <c:pt idx="2894">
                  <c:v>337.512</c:v>
                </c:pt>
                <c:pt idx="2895">
                  <c:v>337.51400000000001</c:v>
                </c:pt>
                <c:pt idx="2896">
                  <c:v>337.51600000000002</c:v>
                </c:pt>
                <c:pt idx="2897">
                  <c:v>337.51799999999997</c:v>
                </c:pt>
                <c:pt idx="2898">
                  <c:v>337.52</c:v>
                </c:pt>
                <c:pt idx="2899">
                  <c:v>337.52199999999999</c:v>
                </c:pt>
                <c:pt idx="2900">
                  <c:v>337.524</c:v>
                </c:pt>
                <c:pt idx="2901">
                  <c:v>337.52600000000001</c:v>
                </c:pt>
                <c:pt idx="2902">
                  <c:v>337.52800000000002</c:v>
                </c:pt>
                <c:pt idx="2903">
                  <c:v>337.53</c:v>
                </c:pt>
                <c:pt idx="2904">
                  <c:v>337.53100000000001</c:v>
                </c:pt>
                <c:pt idx="2905">
                  <c:v>337.53300000000002</c:v>
                </c:pt>
                <c:pt idx="2906">
                  <c:v>337.53500000000003</c:v>
                </c:pt>
                <c:pt idx="2907">
                  <c:v>337.53699999999998</c:v>
                </c:pt>
                <c:pt idx="2908">
                  <c:v>337.53899999999999</c:v>
                </c:pt>
                <c:pt idx="2909">
                  <c:v>337.541</c:v>
                </c:pt>
                <c:pt idx="2910">
                  <c:v>337.54300000000001</c:v>
                </c:pt>
                <c:pt idx="2911">
                  <c:v>337.54500000000002</c:v>
                </c:pt>
                <c:pt idx="2912">
                  <c:v>337.54700000000003</c:v>
                </c:pt>
                <c:pt idx="2913">
                  <c:v>337.54899999999998</c:v>
                </c:pt>
                <c:pt idx="2914">
                  <c:v>337.55</c:v>
                </c:pt>
                <c:pt idx="2915">
                  <c:v>337.55200000000002</c:v>
                </c:pt>
                <c:pt idx="2916">
                  <c:v>337.55399999999997</c:v>
                </c:pt>
                <c:pt idx="2917">
                  <c:v>337.55599999999998</c:v>
                </c:pt>
                <c:pt idx="2918">
                  <c:v>337.55799999999999</c:v>
                </c:pt>
                <c:pt idx="2919">
                  <c:v>337.56</c:v>
                </c:pt>
                <c:pt idx="2920">
                  <c:v>337.56200000000001</c:v>
                </c:pt>
                <c:pt idx="2921">
                  <c:v>337.56400000000002</c:v>
                </c:pt>
                <c:pt idx="2922">
                  <c:v>337.56599999999997</c:v>
                </c:pt>
                <c:pt idx="2923">
                  <c:v>337.56799999999998</c:v>
                </c:pt>
                <c:pt idx="2924">
                  <c:v>337.57</c:v>
                </c:pt>
                <c:pt idx="2925">
                  <c:v>337.57100000000003</c:v>
                </c:pt>
                <c:pt idx="2926">
                  <c:v>337.57299999999998</c:v>
                </c:pt>
                <c:pt idx="2927">
                  <c:v>337.57499999999999</c:v>
                </c:pt>
                <c:pt idx="2928">
                  <c:v>337.577</c:v>
                </c:pt>
                <c:pt idx="2929">
                  <c:v>337.57900000000001</c:v>
                </c:pt>
                <c:pt idx="2930">
                  <c:v>337.58100000000002</c:v>
                </c:pt>
                <c:pt idx="2931">
                  <c:v>337.58300000000003</c:v>
                </c:pt>
                <c:pt idx="2932">
                  <c:v>337.58499999999998</c:v>
                </c:pt>
                <c:pt idx="2933">
                  <c:v>337.58699999999999</c:v>
                </c:pt>
                <c:pt idx="2934">
                  <c:v>337.589</c:v>
                </c:pt>
                <c:pt idx="2935">
                  <c:v>337.59</c:v>
                </c:pt>
                <c:pt idx="2936">
                  <c:v>337.59199999999998</c:v>
                </c:pt>
                <c:pt idx="2937">
                  <c:v>337.59399999999999</c:v>
                </c:pt>
                <c:pt idx="2938">
                  <c:v>337.596</c:v>
                </c:pt>
                <c:pt idx="2939">
                  <c:v>337.59800000000001</c:v>
                </c:pt>
                <c:pt idx="2940">
                  <c:v>337.6</c:v>
                </c:pt>
                <c:pt idx="2941">
                  <c:v>337.60199999999998</c:v>
                </c:pt>
                <c:pt idx="2942">
                  <c:v>337.60399999999998</c:v>
                </c:pt>
                <c:pt idx="2943">
                  <c:v>337.60599999999999</c:v>
                </c:pt>
                <c:pt idx="2944">
                  <c:v>337.608</c:v>
                </c:pt>
                <c:pt idx="2945">
                  <c:v>337.61</c:v>
                </c:pt>
                <c:pt idx="2946">
                  <c:v>337.61099999999999</c:v>
                </c:pt>
                <c:pt idx="2947">
                  <c:v>337.613</c:v>
                </c:pt>
                <c:pt idx="2948">
                  <c:v>337.61500000000001</c:v>
                </c:pt>
                <c:pt idx="2949">
                  <c:v>337.61700000000002</c:v>
                </c:pt>
                <c:pt idx="2950">
                  <c:v>337.61900000000003</c:v>
                </c:pt>
                <c:pt idx="2951">
                  <c:v>337.62099999999998</c:v>
                </c:pt>
                <c:pt idx="2952">
                  <c:v>337.62299999999999</c:v>
                </c:pt>
                <c:pt idx="2953">
                  <c:v>337.625</c:v>
                </c:pt>
                <c:pt idx="2954">
                  <c:v>337.62700000000001</c:v>
                </c:pt>
                <c:pt idx="2955">
                  <c:v>337.62900000000002</c:v>
                </c:pt>
                <c:pt idx="2956">
                  <c:v>337.63</c:v>
                </c:pt>
                <c:pt idx="2957">
                  <c:v>337.63200000000001</c:v>
                </c:pt>
                <c:pt idx="2958">
                  <c:v>337.63400000000001</c:v>
                </c:pt>
                <c:pt idx="2959">
                  <c:v>337.63600000000002</c:v>
                </c:pt>
                <c:pt idx="2960">
                  <c:v>337.63799999999998</c:v>
                </c:pt>
                <c:pt idx="2961">
                  <c:v>337.64</c:v>
                </c:pt>
                <c:pt idx="2962">
                  <c:v>337.642</c:v>
                </c:pt>
                <c:pt idx="2963">
                  <c:v>337.64400000000001</c:v>
                </c:pt>
                <c:pt idx="2964">
                  <c:v>337.64600000000002</c:v>
                </c:pt>
                <c:pt idx="2965">
                  <c:v>337.64800000000002</c:v>
                </c:pt>
                <c:pt idx="2966">
                  <c:v>337.65</c:v>
                </c:pt>
                <c:pt idx="2967">
                  <c:v>337.65100000000001</c:v>
                </c:pt>
                <c:pt idx="2968">
                  <c:v>337.65300000000002</c:v>
                </c:pt>
                <c:pt idx="2969">
                  <c:v>337.65499999999997</c:v>
                </c:pt>
                <c:pt idx="2970">
                  <c:v>337.65699999999998</c:v>
                </c:pt>
                <c:pt idx="2971">
                  <c:v>337.65899999999999</c:v>
                </c:pt>
                <c:pt idx="2972">
                  <c:v>337.661</c:v>
                </c:pt>
                <c:pt idx="2973">
                  <c:v>337.66300000000001</c:v>
                </c:pt>
                <c:pt idx="2974">
                  <c:v>337.66500000000002</c:v>
                </c:pt>
                <c:pt idx="2975">
                  <c:v>337.66699999999997</c:v>
                </c:pt>
                <c:pt idx="2976">
                  <c:v>337.66899999999998</c:v>
                </c:pt>
                <c:pt idx="2977">
                  <c:v>337.67</c:v>
                </c:pt>
                <c:pt idx="2978">
                  <c:v>337.67200000000003</c:v>
                </c:pt>
                <c:pt idx="2979">
                  <c:v>337.67399999999998</c:v>
                </c:pt>
                <c:pt idx="2980">
                  <c:v>337.67599999999999</c:v>
                </c:pt>
                <c:pt idx="2981">
                  <c:v>337.678</c:v>
                </c:pt>
                <c:pt idx="2982">
                  <c:v>337.68</c:v>
                </c:pt>
                <c:pt idx="2983">
                  <c:v>337.68200000000002</c:v>
                </c:pt>
                <c:pt idx="2984">
                  <c:v>337.68400000000003</c:v>
                </c:pt>
                <c:pt idx="2985">
                  <c:v>337.68599999999998</c:v>
                </c:pt>
                <c:pt idx="2986">
                  <c:v>337.68799999999999</c:v>
                </c:pt>
                <c:pt idx="2987">
                  <c:v>337.69</c:v>
                </c:pt>
                <c:pt idx="2988">
                  <c:v>337.69099999999997</c:v>
                </c:pt>
                <c:pt idx="2989">
                  <c:v>337.69299999999998</c:v>
                </c:pt>
                <c:pt idx="2990">
                  <c:v>337.69499999999999</c:v>
                </c:pt>
                <c:pt idx="2991">
                  <c:v>337.697</c:v>
                </c:pt>
                <c:pt idx="2992">
                  <c:v>337.69900000000001</c:v>
                </c:pt>
                <c:pt idx="2993">
                  <c:v>337.70100000000002</c:v>
                </c:pt>
                <c:pt idx="2994">
                  <c:v>337.70299999999997</c:v>
                </c:pt>
                <c:pt idx="2995">
                  <c:v>337.70499999999998</c:v>
                </c:pt>
                <c:pt idx="2996">
                  <c:v>337.70699999999999</c:v>
                </c:pt>
                <c:pt idx="2997">
                  <c:v>337.709</c:v>
                </c:pt>
                <c:pt idx="2998">
                  <c:v>337.71</c:v>
                </c:pt>
                <c:pt idx="2999">
                  <c:v>337.71199999999999</c:v>
                </c:pt>
                <c:pt idx="3000">
                  <c:v>337.714</c:v>
                </c:pt>
                <c:pt idx="3001">
                  <c:v>337.71600000000001</c:v>
                </c:pt>
                <c:pt idx="3002">
                  <c:v>337.71800000000002</c:v>
                </c:pt>
                <c:pt idx="3003">
                  <c:v>337.72</c:v>
                </c:pt>
                <c:pt idx="3004">
                  <c:v>337.72199999999998</c:v>
                </c:pt>
                <c:pt idx="3005">
                  <c:v>337.72399999999999</c:v>
                </c:pt>
                <c:pt idx="3006">
                  <c:v>337.726</c:v>
                </c:pt>
                <c:pt idx="3007">
                  <c:v>337.72800000000001</c:v>
                </c:pt>
                <c:pt idx="3008">
                  <c:v>337.73</c:v>
                </c:pt>
                <c:pt idx="3009">
                  <c:v>337.73099999999999</c:v>
                </c:pt>
                <c:pt idx="3010">
                  <c:v>337.733</c:v>
                </c:pt>
                <c:pt idx="3011">
                  <c:v>337.73500000000001</c:v>
                </c:pt>
                <c:pt idx="3012">
                  <c:v>337.73700000000002</c:v>
                </c:pt>
                <c:pt idx="3013">
                  <c:v>337.73899999999998</c:v>
                </c:pt>
                <c:pt idx="3014">
                  <c:v>337.74099999999999</c:v>
                </c:pt>
                <c:pt idx="3015">
                  <c:v>337.74299999999999</c:v>
                </c:pt>
                <c:pt idx="3016">
                  <c:v>337.745</c:v>
                </c:pt>
                <c:pt idx="3017">
                  <c:v>337.74700000000001</c:v>
                </c:pt>
                <c:pt idx="3018">
                  <c:v>337.74900000000002</c:v>
                </c:pt>
                <c:pt idx="3019">
                  <c:v>337.75</c:v>
                </c:pt>
                <c:pt idx="3020">
                  <c:v>337.75200000000001</c:v>
                </c:pt>
                <c:pt idx="3021">
                  <c:v>337.75400000000002</c:v>
                </c:pt>
                <c:pt idx="3022">
                  <c:v>337.75599999999997</c:v>
                </c:pt>
                <c:pt idx="3023">
                  <c:v>337.75799999999998</c:v>
                </c:pt>
                <c:pt idx="3024">
                  <c:v>337.76</c:v>
                </c:pt>
                <c:pt idx="3025">
                  <c:v>337.762</c:v>
                </c:pt>
                <c:pt idx="3026">
                  <c:v>337.76400000000001</c:v>
                </c:pt>
                <c:pt idx="3027">
                  <c:v>337.76600000000002</c:v>
                </c:pt>
                <c:pt idx="3028">
                  <c:v>337.76799999999997</c:v>
                </c:pt>
                <c:pt idx="3029">
                  <c:v>337.77</c:v>
                </c:pt>
                <c:pt idx="3030">
                  <c:v>337.77100000000002</c:v>
                </c:pt>
                <c:pt idx="3031">
                  <c:v>337.77300000000002</c:v>
                </c:pt>
                <c:pt idx="3032">
                  <c:v>337.77499999999998</c:v>
                </c:pt>
                <c:pt idx="3033">
                  <c:v>337.77699999999999</c:v>
                </c:pt>
                <c:pt idx="3034">
                  <c:v>337.779</c:v>
                </c:pt>
                <c:pt idx="3035">
                  <c:v>337.78100000000001</c:v>
                </c:pt>
                <c:pt idx="3036">
                  <c:v>337.78300000000002</c:v>
                </c:pt>
                <c:pt idx="3037">
                  <c:v>337.78500000000003</c:v>
                </c:pt>
                <c:pt idx="3038">
                  <c:v>337.78699999999998</c:v>
                </c:pt>
                <c:pt idx="3039">
                  <c:v>337.78899999999999</c:v>
                </c:pt>
                <c:pt idx="3040">
                  <c:v>337.79</c:v>
                </c:pt>
                <c:pt idx="3041">
                  <c:v>337.79199999999997</c:v>
                </c:pt>
                <c:pt idx="3042">
                  <c:v>337.79399999999998</c:v>
                </c:pt>
                <c:pt idx="3043">
                  <c:v>337.79599999999999</c:v>
                </c:pt>
                <c:pt idx="3044">
                  <c:v>337.798</c:v>
                </c:pt>
                <c:pt idx="3045">
                  <c:v>337.8</c:v>
                </c:pt>
                <c:pt idx="3046">
                  <c:v>337.80200000000002</c:v>
                </c:pt>
                <c:pt idx="3047">
                  <c:v>337.80399999999997</c:v>
                </c:pt>
                <c:pt idx="3048">
                  <c:v>337.80599999999998</c:v>
                </c:pt>
                <c:pt idx="3049">
                  <c:v>337.80799999999999</c:v>
                </c:pt>
                <c:pt idx="3050">
                  <c:v>337.81</c:v>
                </c:pt>
                <c:pt idx="3051">
                  <c:v>337.81099999999998</c:v>
                </c:pt>
                <c:pt idx="3052">
                  <c:v>337.81299999999999</c:v>
                </c:pt>
                <c:pt idx="3053">
                  <c:v>337.815</c:v>
                </c:pt>
                <c:pt idx="3054">
                  <c:v>337.81700000000001</c:v>
                </c:pt>
                <c:pt idx="3055">
                  <c:v>337.81900000000002</c:v>
                </c:pt>
                <c:pt idx="3056">
                  <c:v>337.82100000000003</c:v>
                </c:pt>
                <c:pt idx="3057">
                  <c:v>337.82299999999998</c:v>
                </c:pt>
                <c:pt idx="3058">
                  <c:v>337.82499999999999</c:v>
                </c:pt>
                <c:pt idx="3059">
                  <c:v>337.827</c:v>
                </c:pt>
                <c:pt idx="3060">
                  <c:v>337.82900000000001</c:v>
                </c:pt>
                <c:pt idx="3061">
                  <c:v>337.83</c:v>
                </c:pt>
                <c:pt idx="3062">
                  <c:v>337.83199999999999</c:v>
                </c:pt>
                <c:pt idx="3063">
                  <c:v>337.834</c:v>
                </c:pt>
                <c:pt idx="3064">
                  <c:v>337.83600000000001</c:v>
                </c:pt>
                <c:pt idx="3065">
                  <c:v>337.83800000000002</c:v>
                </c:pt>
                <c:pt idx="3066">
                  <c:v>337.84</c:v>
                </c:pt>
                <c:pt idx="3067">
                  <c:v>337.84199999999998</c:v>
                </c:pt>
                <c:pt idx="3068">
                  <c:v>337.84399999999999</c:v>
                </c:pt>
                <c:pt idx="3069">
                  <c:v>337.846</c:v>
                </c:pt>
                <c:pt idx="3070">
                  <c:v>337.84800000000001</c:v>
                </c:pt>
                <c:pt idx="3071">
                  <c:v>337.85</c:v>
                </c:pt>
                <c:pt idx="3072">
                  <c:v>337.851</c:v>
                </c:pt>
                <c:pt idx="3073">
                  <c:v>337.85300000000001</c:v>
                </c:pt>
                <c:pt idx="3074">
                  <c:v>337.85500000000002</c:v>
                </c:pt>
                <c:pt idx="3075">
                  <c:v>337.85700000000003</c:v>
                </c:pt>
                <c:pt idx="3076">
                  <c:v>337.85899999999998</c:v>
                </c:pt>
                <c:pt idx="3077">
                  <c:v>337.86099999999999</c:v>
                </c:pt>
                <c:pt idx="3078">
                  <c:v>337.863</c:v>
                </c:pt>
                <c:pt idx="3079">
                  <c:v>337.86500000000001</c:v>
                </c:pt>
                <c:pt idx="3080">
                  <c:v>337.86700000000002</c:v>
                </c:pt>
                <c:pt idx="3081">
                  <c:v>337.86900000000003</c:v>
                </c:pt>
                <c:pt idx="3082">
                  <c:v>337.87</c:v>
                </c:pt>
                <c:pt idx="3083">
                  <c:v>337.87200000000001</c:v>
                </c:pt>
                <c:pt idx="3084">
                  <c:v>337.87400000000002</c:v>
                </c:pt>
                <c:pt idx="3085">
                  <c:v>337.87599999999998</c:v>
                </c:pt>
                <c:pt idx="3086">
                  <c:v>337.87799999999999</c:v>
                </c:pt>
                <c:pt idx="3087">
                  <c:v>337.88</c:v>
                </c:pt>
                <c:pt idx="3088">
                  <c:v>337.88200000000001</c:v>
                </c:pt>
                <c:pt idx="3089">
                  <c:v>337.88400000000001</c:v>
                </c:pt>
                <c:pt idx="3090">
                  <c:v>337.88600000000002</c:v>
                </c:pt>
                <c:pt idx="3091">
                  <c:v>337.88799999999998</c:v>
                </c:pt>
                <c:pt idx="3092">
                  <c:v>337.89</c:v>
                </c:pt>
                <c:pt idx="3093">
                  <c:v>337.89100000000002</c:v>
                </c:pt>
                <c:pt idx="3094">
                  <c:v>337.89299999999997</c:v>
                </c:pt>
                <c:pt idx="3095">
                  <c:v>337.89499999999998</c:v>
                </c:pt>
                <c:pt idx="3096">
                  <c:v>337.89699999999999</c:v>
                </c:pt>
                <c:pt idx="3097">
                  <c:v>337.899</c:v>
                </c:pt>
                <c:pt idx="3098">
                  <c:v>337.90100000000001</c:v>
                </c:pt>
                <c:pt idx="3099">
                  <c:v>337.90300000000002</c:v>
                </c:pt>
                <c:pt idx="3100">
                  <c:v>337.90499999999997</c:v>
                </c:pt>
                <c:pt idx="3101">
                  <c:v>337.90699999999998</c:v>
                </c:pt>
                <c:pt idx="3102">
                  <c:v>337.90899999999999</c:v>
                </c:pt>
                <c:pt idx="3103">
                  <c:v>337.91</c:v>
                </c:pt>
                <c:pt idx="3104">
                  <c:v>337.91199999999998</c:v>
                </c:pt>
                <c:pt idx="3105">
                  <c:v>337.91399999999999</c:v>
                </c:pt>
                <c:pt idx="3106">
                  <c:v>337.916</c:v>
                </c:pt>
                <c:pt idx="3107">
                  <c:v>337.91800000000001</c:v>
                </c:pt>
                <c:pt idx="3108">
                  <c:v>337.92</c:v>
                </c:pt>
                <c:pt idx="3109">
                  <c:v>337.92200000000003</c:v>
                </c:pt>
                <c:pt idx="3110">
                  <c:v>337.92399999999998</c:v>
                </c:pt>
                <c:pt idx="3111">
                  <c:v>337.92599999999999</c:v>
                </c:pt>
                <c:pt idx="3112">
                  <c:v>337.928</c:v>
                </c:pt>
                <c:pt idx="3113">
                  <c:v>337.93</c:v>
                </c:pt>
                <c:pt idx="3114">
                  <c:v>337.93099999999998</c:v>
                </c:pt>
                <c:pt idx="3115">
                  <c:v>337.93299999999999</c:v>
                </c:pt>
                <c:pt idx="3116">
                  <c:v>337.935</c:v>
                </c:pt>
                <c:pt idx="3117">
                  <c:v>337.93700000000001</c:v>
                </c:pt>
                <c:pt idx="3118">
                  <c:v>337.93900000000002</c:v>
                </c:pt>
                <c:pt idx="3119">
                  <c:v>337.94099999999997</c:v>
                </c:pt>
                <c:pt idx="3120">
                  <c:v>337.94299999999998</c:v>
                </c:pt>
                <c:pt idx="3121">
                  <c:v>337.94499999999999</c:v>
                </c:pt>
                <c:pt idx="3122">
                  <c:v>337.947</c:v>
                </c:pt>
                <c:pt idx="3123">
                  <c:v>337.94900000000001</c:v>
                </c:pt>
                <c:pt idx="3124">
                  <c:v>337.95</c:v>
                </c:pt>
                <c:pt idx="3125">
                  <c:v>337.952</c:v>
                </c:pt>
                <c:pt idx="3126">
                  <c:v>337.95400000000001</c:v>
                </c:pt>
                <c:pt idx="3127">
                  <c:v>337.95600000000002</c:v>
                </c:pt>
                <c:pt idx="3128">
                  <c:v>337.95800000000003</c:v>
                </c:pt>
                <c:pt idx="3129">
                  <c:v>337.96</c:v>
                </c:pt>
                <c:pt idx="3130">
                  <c:v>337.96199999999999</c:v>
                </c:pt>
                <c:pt idx="3131">
                  <c:v>337.964</c:v>
                </c:pt>
                <c:pt idx="3132">
                  <c:v>337.96600000000001</c:v>
                </c:pt>
                <c:pt idx="3133">
                  <c:v>337.96800000000002</c:v>
                </c:pt>
                <c:pt idx="3134">
                  <c:v>337.97</c:v>
                </c:pt>
                <c:pt idx="3135">
                  <c:v>337.971</c:v>
                </c:pt>
                <c:pt idx="3136">
                  <c:v>337.97300000000001</c:v>
                </c:pt>
                <c:pt idx="3137">
                  <c:v>337.97500000000002</c:v>
                </c:pt>
                <c:pt idx="3138">
                  <c:v>337.97699999999998</c:v>
                </c:pt>
                <c:pt idx="3139">
                  <c:v>337.97899999999998</c:v>
                </c:pt>
                <c:pt idx="3140">
                  <c:v>337.98099999999999</c:v>
                </c:pt>
                <c:pt idx="3141">
                  <c:v>337.983</c:v>
                </c:pt>
                <c:pt idx="3142">
                  <c:v>337.98500000000001</c:v>
                </c:pt>
                <c:pt idx="3143">
                  <c:v>337.98700000000002</c:v>
                </c:pt>
                <c:pt idx="3144">
                  <c:v>337.98899999999998</c:v>
                </c:pt>
                <c:pt idx="3145">
                  <c:v>337.99</c:v>
                </c:pt>
                <c:pt idx="3146">
                  <c:v>337.99200000000002</c:v>
                </c:pt>
                <c:pt idx="3147">
                  <c:v>337.99400000000003</c:v>
                </c:pt>
                <c:pt idx="3148">
                  <c:v>337.99599999999998</c:v>
                </c:pt>
                <c:pt idx="3149">
                  <c:v>337.99799999999999</c:v>
                </c:pt>
                <c:pt idx="3150">
                  <c:v>338</c:v>
                </c:pt>
                <c:pt idx="3151">
                  <c:v>338.00200000000001</c:v>
                </c:pt>
                <c:pt idx="3152">
                  <c:v>338.00400000000002</c:v>
                </c:pt>
                <c:pt idx="3153">
                  <c:v>338.00599999999997</c:v>
                </c:pt>
                <c:pt idx="3154">
                  <c:v>338.00799999999998</c:v>
                </c:pt>
                <c:pt idx="3155">
                  <c:v>338.01</c:v>
                </c:pt>
                <c:pt idx="3156">
                  <c:v>338.01100000000002</c:v>
                </c:pt>
                <c:pt idx="3157">
                  <c:v>338.01299999999998</c:v>
                </c:pt>
                <c:pt idx="3158">
                  <c:v>338.01499999999999</c:v>
                </c:pt>
                <c:pt idx="3159">
                  <c:v>338.017</c:v>
                </c:pt>
                <c:pt idx="3160">
                  <c:v>338.01900000000001</c:v>
                </c:pt>
                <c:pt idx="3161">
                  <c:v>338.02100000000002</c:v>
                </c:pt>
                <c:pt idx="3162">
                  <c:v>338.02300000000002</c:v>
                </c:pt>
                <c:pt idx="3163">
                  <c:v>338.02499999999998</c:v>
                </c:pt>
                <c:pt idx="3164">
                  <c:v>338.02699999999999</c:v>
                </c:pt>
                <c:pt idx="3165">
                  <c:v>338.029</c:v>
                </c:pt>
                <c:pt idx="3166">
                  <c:v>338.03</c:v>
                </c:pt>
                <c:pt idx="3167">
                  <c:v>338.03199999999998</c:v>
                </c:pt>
                <c:pt idx="3168">
                  <c:v>338.03399999999999</c:v>
                </c:pt>
                <c:pt idx="3169">
                  <c:v>338.036</c:v>
                </c:pt>
                <c:pt idx="3170">
                  <c:v>338.03800000000001</c:v>
                </c:pt>
                <c:pt idx="3171">
                  <c:v>338.04</c:v>
                </c:pt>
                <c:pt idx="3172">
                  <c:v>338.04199999999997</c:v>
                </c:pt>
                <c:pt idx="3173">
                  <c:v>338.04399999999998</c:v>
                </c:pt>
                <c:pt idx="3174">
                  <c:v>338.04599999999999</c:v>
                </c:pt>
                <c:pt idx="3175">
                  <c:v>338.048</c:v>
                </c:pt>
                <c:pt idx="3176">
                  <c:v>338.05</c:v>
                </c:pt>
                <c:pt idx="3177">
                  <c:v>338.05099999999999</c:v>
                </c:pt>
                <c:pt idx="3178">
                  <c:v>338.053</c:v>
                </c:pt>
                <c:pt idx="3179">
                  <c:v>338.05500000000001</c:v>
                </c:pt>
                <c:pt idx="3180">
                  <c:v>338.05700000000002</c:v>
                </c:pt>
                <c:pt idx="3181">
                  <c:v>338.05900000000003</c:v>
                </c:pt>
                <c:pt idx="3182">
                  <c:v>338.06099999999998</c:v>
                </c:pt>
                <c:pt idx="3183">
                  <c:v>338.06299999999999</c:v>
                </c:pt>
                <c:pt idx="3184">
                  <c:v>338.065</c:v>
                </c:pt>
                <c:pt idx="3185">
                  <c:v>338.06700000000001</c:v>
                </c:pt>
                <c:pt idx="3186">
                  <c:v>338.06900000000002</c:v>
                </c:pt>
                <c:pt idx="3187">
                  <c:v>338.07</c:v>
                </c:pt>
                <c:pt idx="3188">
                  <c:v>338.072</c:v>
                </c:pt>
                <c:pt idx="3189">
                  <c:v>338.07400000000001</c:v>
                </c:pt>
                <c:pt idx="3190">
                  <c:v>338.07600000000002</c:v>
                </c:pt>
                <c:pt idx="3191">
                  <c:v>338.07799999999997</c:v>
                </c:pt>
                <c:pt idx="3192">
                  <c:v>338.08</c:v>
                </c:pt>
                <c:pt idx="3193">
                  <c:v>338.08199999999999</c:v>
                </c:pt>
                <c:pt idx="3194">
                  <c:v>338.084</c:v>
                </c:pt>
                <c:pt idx="3195">
                  <c:v>338.08600000000001</c:v>
                </c:pt>
                <c:pt idx="3196">
                  <c:v>338.08800000000002</c:v>
                </c:pt>
                <c:pt idx="3197">
                  <c:v>338.09</c:v>
                </c:pt>
                <c:pt idx="3198">
                  <c:v>338.09100000000001</c:v>
                </c:pt>
                <c:pt idx="3199">
                  <c:v>338.09300000000002</c:v>
                </c:pt>
                <c:pt idx="3200">
                  <c:v>338.09500000000003</c:v>
                </c:pt>
                <c:pt idx="3201">
                  <c:v>338.09699999999998</c:v>
                </c:pt>
                <c:pt idx="3202">
                  <c:v>338.09899999999999</c:v>
                </c:pt>
                <c:pt idx="3203">
                  <c:v>338.101</c:v>
                </c:pt>
                <c:pt idx="3204">
                  <c:v>338.10300000000001</c:v>
                </c:pt>
                <c:pt idx="3205">
                  <c:v>338.10500000000002</c:v>
                </c:pt>
                <c:pt idx="3206">
                  <c:v>338.10700000000003</c:v>
                </c:pt>
                <c:pt idx="3207">
                  <c:v>338.10899999999998</c:v>
                </c:pt>
                <c:pt idx="3208">
                  <c:v>338.11</c:v>
                </c:pt>
                <c:pt idx="3209">
                  <c:v>338.11200000000002</c:v>
                </c:pt>
                <c:pt idx="3210">
                  <c:v>338.11399999999998</c:v>
                </c:pt>
                <c:pt idx="3211">
                  <c:v>338.11599999999999</c:v>
                </c:pt>
                <c:pt idx="3212">
                  <c:v>338.11799999999999</c:v>
                </c:pt>
                <c:pt idx="3213">
                  <c:v>338.12</c:v>
                </c:pt>
                <c:pt idx="3214">
                  <c:v>338.12200000000001</c:v>
                </c:pt>
                <c:pt idx="3215">
                  <c:v>338.12400000000002</c:v>
                </c:pt>
                <c:pt idx="3216">
                  <c:v>338.12599999999998</c:v>
                </c:pt>
                <c:pt idx="3217">
                  <c:v>338.12799999999999</c:v>
                </c:pt>
                <c:pt idx="3218">
                  <c:v>338.13</c:v>
                </c:pt>
                <c:pt idx="3219">
                  <c:v>338.13099999999997</c:v>
                </c:pt>
                <c:pt idx="3220">
                  <c:v>338.13299999999998</c:v>
                </c:pt>
                <c:pt idx="3221">
                  <c:v>338.13499999999999</c:v>
                </c:pt>
                <c:pt idx="3222">
                  <c:v>338.137</c:v>
                </c:pt>
                <c:pt idx="3223">
                  <c:v>338.13900000000001</c:v>
                </c:pt>
                <c:pt idx="3224">
                  <c:v>338.14100000000002</c:v>
                </c:pt>
                <c:pt idx="3225">
                  <c:v>338.14299999999997</c:v>
                </c:pt>
                <c:pt idx="3226">
                  <c:v>338.14499999999998</c:v>
                </c:pt>
                <c:pt idx="3227">
                  <c:v>338.14699999999999</c:v>
                </c:pt>
                <c:pt idx="3228">
                  <c:v>338.149</c:v>
                </c:pt>
                <c:pt idx="3229">
                  <c:v>338.15</c:v>
                </c:pt>
                <c:pt idx="3230">
                  <c:v>338.15199999999999</c:v>
                </c:pt>
                <c:pt idx="3231">
                  <c:v>338.154</c:v>
                </c:pt>
                <c:pt idx="3232">
                  <c:v>338.15600000000001</c:v>
                </c:pt>
                <c:pt idx="3233">
                  <c:v>338.15800000000002</c:v>
                </c:pt>
                <c:pt idx="3234">
                  <c:v>338.16</c:v>
                </c:pt>
                <c:pt idx="3235">
                  <c:v>338.16199999999998</c:v>
                </c:pt>
                <c:pt idx="3236">
                  <c:v>338.16399999999999</c:v>
                </c:pt>
                <c:pt idx="3237">
                  <c:v>338.166</c:v>
                </c:pt>
                <c:pt idx="3238">
                  <c:v>338.16800000000001</c:v>
                </c:pt>
                <c:pt idx="3239">
                  <c:v>338.17</c:v>
                </c:pt>
                <c:pt idx="3240">
                  <c:v>338.17099999999999</c:v>
                </c:pt>
                <c:pt idx="3241">
                  <c:v>338.173</c:v>
                </c:pt>
                <c:pt idx="3242">
                  <c:v>338.17500000000001</c:v>
                </c:pt>
                <c:pt idx="3243">
                  <c:v>338.17700000000002</c:v>
                </c:pt>
                <c:pt idx="3244">
                  <c:v>338.17899999999997</c:v>
                </c:pt>
                <c:pt idx="3245">
                  <c:v>338.18099999999998</c:v>
                </c:pt>
                <c:pt idx="3246">
                  <c:v>338.18299999999999</c:v>
                </c:pt>
                <c:pt idx="3247">
                  <c:v>338.185</c:v>
                </c:pt>
                <c:pt idx="3248">
                  <c:v>338.18700000000001</c:v>
                </c:pt>
                <c:pt idx="3249">
                  <c:v>338.18900000000002</c:v>
                </c:pt>
                <c:pt idx="3250">
                  <c:v>338.19</c:v>
                </c:pt>
                <c:pt idx="3251">
                  <c:v>338.19200000000001</c:v>
                </c:pt>
                <c:pt idx="3252">
                  <c:v>338.19400000000002</c:v>
                </c:pt>
                <c:pt idx="3253">
                  <c:v>338.19600000000003</c:v>
                </c:pt>
                <c:pt idx="3254">
                  <c:v>338.19799999999998</c:v>
                </c:pt>
                <c:pt idx="3255">
                  <c:v>338.2</c:v>
                </c:pt>
                <c:pt idx="3256">
                  <c:v>338.202</c:v>
                </c:pt>
                <c:pt idx="3257">
                  <c:v>338.20400000000001</c:v>
                </c:pt>
                <c:pt idx="3258">
                  <c:v>338.20600000000002</c:v>
                </c:pt>
                <c:pt idx="3259">
                  <c:v>338.20800000000003</c:v>
                </c:pt>
                <c:pt idx="3260">
                  <c:v>338.21</c:v>
                </c:pt>
                <c:pt idx="3261">
                  <c:v>338.21100000000001</c:v>
                </c:pt>
                <c:pt idx="3262">
                  <c:v>338.21300000000002</c:v>
                </c:pt>
                <c:pt idx="3263">
                  <c:v>338.21499999999997</c:v>
                </c:pt>
                <c:pt idx="3264">
                  <c:v>338.21699999999998</c:v>
                </c:pt>
                <c:pt idx="3265">
                  <c:v>338.21899999999999</c:v>
                </c:pt>
                <c:pt idx="3266">
                  <c:v>338.221</c:v>
                </c:pt>
                <c:pt idx="3267">
                  <c:v>338.22300000000001</c:v>
                </c:pt>
                <c:pt idx="3268">
                  <c:v>338.22500000000002</c:v>
                </c:pt>
                <c:pt idx="3269">
                  <c:v>338.22699999999998</c:v>
                </c:pt>
                <c:pt idx="3270">
                  <c:v>338.22899999999998</c:v>
                </c:pt>
                <c:pt idx="3271">
                  <c:v>338.23</c:v>
                </c:pt>
                <c:pt idx="3272">
                  <c:v>338.23200000000003</c:v>
                </c:pt>
                <c:pt idx="3273">
                  <c:v>338.23399999999998</c:v>
                </c:pt>
                <c:pt idx="3274">
                  <c:v>338.23599999999999</c:v>
                </c:pt>
                <c:pt idx="3275">
                  <c:v>338.238</c:v>
                </c:pt>
                <c:pt idx="3276">
                  <c:v>338.24</c:v>
                </c:pt>
                <c:pt idx="3277">
                  <c:v>338.24200000000002</c:v>
                </c:pt>
                <c:pt idx="3278">
                  <c:v>338.24400000000003</c:v>
                </c:pt>
                <c:pt idx="3279">
                  <c:v>338.24599999999998</c:v>
                </c:pt>
                <c:pt idx="3280">
                  <c:v>338.24799999999999</c:v>
                </c:pt>
                <c:pt idx="3281">
                  <c:v>338.25</c:v>
                </c:pt>
                <c:pt idx="3282">
                  <c:v>338.25099999999998</c:v>
                </c:pt>
                <c:pt idx="3283">
                  <c:v>338.25299999999999</c:v>
                </c:pt>
                <c:pt idx="3284">
                  <c:v>338.255</c:v>
                </c:pt>
                <c:pt idx="3285">
                  <c:v>338.25700000000001</c:v>
                </c:pt>
                <c:pt idx="3286">
                  <c:v>338.25900000000001</c:v>
                </c:pt>
                <c:pt idx="3287">
                  <c:v>338.26100000000002</c:v>
                </c:pt>
                <c:pt idx="3288">
                  <c:v>338.26299999999998</c:v>
                </c:pt>
                <c:pt idx="3289">
                  <c:v>338.26499999999999</c:v>
                </c:pt>
                <c:pt idx="3290">
                  <c:v>338.267</c:v>
                </c:pt>
                <c:pt idx="3291">
                  <c:v>338.26900000000001</c:v>
                </c:pt>
                <c:pt idx="3292">
                  <c:v>338.27</c:v>
                </c:pt>
                <c:pt idx="3293">
                  <c:v>338.27199999999999</c:v>
                </c:pt>
                <c:pt idx="3294">
                  <c:v>338.274</c:v>
                </c:pt>
                <c:pt idx="3295">
                  <c:v>338.27600000000001</c:v>
                </c:pt>
                <c:pt idx="3296">
                  <c:v>338.27800000000002</c:v>
                </c:pt>
                <c:pt idx="3297">
                  <c:v>338.28</c:v>
                </c:pt>
                <c:pt idx="3298">
                  <c:v>338.28199999999998</c:v>
                </c:pt>
                <c:pt idx="3299">
                  <c:v>338.28399999999999</c:v>
                </c:pt>
                <c:pt idx="3300">
                  <c:v>338.286</c:v>
                </c:pt>
                <c:pt idx="3301">
                  <c:v>338.28800000000001</c:v>
                </c:pt>
                <c:pt idx="3302">
                  <c:v>338.29</c:v>
                </c:pt>
                <c:pt idx="3303">
                  <c:v>338.291</c:v>
                </c:pt>
                <c:pt idx="3304">
                  <c:v>338.29300000000001</c:v>
                </c:pt>
                <c:pt idx="3305">
                  <c:v>338.29500000000002</c:v>
                </c:pt>
                <c:pt idx="3306">
                  <c:v>338.29700000000003</c:v>
                </c:pt>
                <c:pt idx="3307">
                  <c:v>338.29899999999998</c:v>
                </c:pt>
                <c:pt idx="3308">
                  <c:v>338.30099999999999</c:v>
                </c:pt>
                <c:pt idx="3309">
                  <c:v>338.303</c:v>
                </c:pt>
                <c:pt idx="3310">
                  <c:v>338.30500000000001</c:v>
                </c:pt>
                <c:pt idx="3311">
                  <c:v>338.30700000000002</c:v>
                </c:pt>
                <c:pt idx="3312">
                  <c:v>338.30900000000003</c:v>
                </c:pt>
                <c:pt idx="3313">
                  <c:v>338.31</c:v>
                </c:pt>
                <c:pt idx="3314">
                  <c:v>338.31200000000001</c:v>
                </c:pt>
                <c:pt idx="3315">
                  <c:v>338.31400000000002</c:v>
                </c:pt>
                <c:pt idx="3316">
                  <c:v>338.31599999999997</c:v>
                </c:pt>
                <c:pt idx="3317">
                  <c:v>338.31799999999998</c:v>
                </c:pt>
                <c:pt idx="3318">
                  <c:v>338.32</c:v>
                </c:pt>
                <c:pt idx="3319">
                  <c:v>338.322</c:v>
                </c:pt>
                <c:pt idx="3320">
                  <c:v>338.32400000000001</c:v>
                </c:pt>
                <c:pt idx="3321">
                  <c:v>338.32600000000002</c:v>
                </c:pt>
                <c:pt idx="3322">
                  <c:v>338.32799999999997</c:v>
                </c:pt>
                <c:pt idx="3323">
                  <c:v>338.33</c:v>
                </c:pt>
                <c:pt idx="3324">
                  <c:v>338.33100000000002</c:v>
                </c:pt>
                <c:pt idx="3325">
                  <c:v>338.33300000000003</c:v>
                </c:pt>
                <c:pt idx="3326">
                  <c:v>338.33499999999998</c:v>
                </c:pt>
                <c:pt idx="3327">
                  <c:v>338.33699999999999</c:v>
                </c:pt>
                <c:pt idx="3328">
                  <c:v>338.339</c:v>
                </c:pt>
                <c:pt idx="3329">
                  <c:v>338.34100000000001</c:v>
                </c:pt>
                <c:pt idx="3330">
                  <c:v>338.34300000000002</c:v>
                </c:pt>
                <c:pt idx="3331">
                  <c:v>338.34500000000003</c:v>
                </c:pt>
                <c:pt idx="3332">
                  <c:v>338.34699999999998</c:v>
                </c:pt>
                <c:pt idx="3333">
                  <c:v>338.34899999999999</c:v>
                </c:pt>
                <c:pt idx="3334">
                  <c:v>338.35</c:v>
                </c:pt>
                <c:pt idx="3335">
                  <c:v>338.35199999999998</c:v>
                </c:pt>
                <c:pt idx="3336">
                  <c:v>338.35399999999998</c:v>
                </c:pt>
                <c:pt idx="3337">
                  <c:v>338.35599999999999</c:v>
                </c:pt>
                <c:pt idx="3338">
                  <c:v>338.358</c:v>
                </c:pt>
                <c:pt idx="3339">
                  <c:v>338.36</c:v>
                </c:pt>
                <c:pt idx="3340">
                  <c:v>338.36200000000002</c:v>
                </c:pt>
                <c:pt idx="3341">
                  <c:v>338.36399999999998</c:v>
                </c:pt>
                <c:pt idx="3342">
                  <c:v>338.36599999999999</c:v>
                </c:pt>
                <c:pt idx="3343">
                  <c:v>338.36799999999999</c:v>
                </c:pt>
                <c:pt idx="3344">
                  <c:v>338.37</c:v>
                </c:pt>
                <c:pt idx="3345">
                  <c:v>338.37099999999998</c:v>
                </c:pt>
                <c:pt idx="3346">
                  <c:v>338.37299999999999</c:v>
                </c:pt>
                <c:pt idx="3347">
                  <c:v>338.375</c:v>
                </c:pt>
                <c:pt idx="3348">
                  <c:v>338.37700000000001</c:v>
                </c:pt>
                <c:pt idx="3349">
                  <c:v>338.37900000000002</c:v>
                </c:pt>
                <c:pt idx="3350">
                  <c:v>338.38099999999997</c:v>
                </c:pt>
                <c:pt idx="3351">
                  <c:v>338.38299999999998</c:v>
                </c:pt>
                <c:pt idx="3352">
                  <c:v>338.38499999999999</c:v>
                </c:pt>
                <c:pt idx="3353">
                  <c:v>338.387</c:v>
                </c:pt>
                <c:pt idx="3354">
                  <c:v>338.38900000000001</c:v>
                </c:pt>
                <c:pt idx="3355">
                  <c:v>338.39</c:v>
                </c:pt>
                <c:pt idx="3356">
                  <c:v>338.392</c:v>
                </c:pt>
                <c:pt idx="3357">
                  <c:v>338.39400000000001</c:v>
                </c:pt>
                <c:pt idx="3358">
                  <c:v>338.39600000000002</c:v>
                </c:pt>
                <c:pt idx="3359">
                  <c:v>338.39800000000002</c:v>
                </c:pt>
                <c:pt idx="3360">
                  <c:v>338.4</c:v>
                </c:pt>
                <c:pt idx="3361">
                  <c:v>338.40199999999999</c:v>
                </c:pt>
                <c:pt idx="3362">
                  <c:v>338.404</c:v>
                </c:pt>
                <c:pt idx="3363">
                  <c:v>338.40600000000001</c:v>
                </c:pt>
                <c:pt idx="3364">
                  <c:v>338.40800000000002</c:v>
                </c:pt>
                <c:pt idx="3365">
                  <c:v>338.41</c:v>
                </c:pt>
                <c:pt idx="3366">
                  <c:v>338.411</c:v>
                </c:pt>
                <c:pt idx="3367">
                  <c:v>338.41300000000001</c:v>
                </c:pt>
                <c:pt idx="3368">
                  <c:v>338.41500000000002</c:v>
                </c:pt>
                <c:pt idx="3369">
                  <c:v>338.41699999999997</c:v>
                </c:pt>
                <c:pt idx="3370">
                  <c:v>338.41899999999998</c:v>
                </c:pt>
                <c:pt idx="3371">
                  <c:v>338.42099999999999</c:v>
                </c:pt>
                <c:pt idx="3372">
                  <c:v>338.423</c:v>
                </c:pt>
                <c:pt idx="3373">
                  <c:v>338.42500000000001</c:v>
                </c:pt>
                <c:pt idx="3374">
                  <c:v>338.42700000000002</c:v>
                </c:pt>
                <c:pt idx="3375">
                  <c:v>338.42899999999997</c:v>
                </c:pt>
                <c:pt idx="3376">
                  <c:v>338.43</c:v>
                </c:pt>
                <c:pt idx="3377">
                  <c:v>338.43200000000002</c:v>
                </c:pt>
                <c:pt idx="3378">
                  <c:v>338.43400000000003</c:v>
                </c:pt>
                <c:pt idx="3379">
                  <c:v>338.43599999999998</c:v>
                </c:pt>
                <c:pt idx="3380">
                  <c:v>338.43799999999999</c:v>
                </c:pt>
                <c:pt idx="3381">
                  <c:v>338.44</c:v>
                </c:pt>
                <c:pt idx="3382">
                  <c:v>338.44200000000001</c:v>
                </c:pt>
                <c:pt idx="3383">
                  <c:v>338.44400000000002</c:v>
                </c:pt>
                <c:pt idx="3384">
                  <c:v>338.44600000000003</c:v>
                </c:pt>
                <c:pt idx="3385">
                  <c:v>338.44799999999998</c:v>
                </c:pt>
                <c:pt idx="3386">
                  <c:v>338.45</c:v>
                </c:pt>
                <c:pt idx="3387">
                  <c:v>338.45100000000002</c:v>
                </c:pt>
                <c:pt idx="3388">
                  <c:v>338.45299999999997</c:v>
                </c:pt>
                <c:pt idx="3389">
                  <c:v>338.45499999999998</c:v>
                </c:pt>
                <c:pt idx="3390">
                  <c:v>338.45699999999999</c:v>
                </c:pt>
                <c:pt idx="3391">
                  <c:v>338.459</c:v>
                </c:pt>
                <c:pt idx="3392">
                  <c:v>338.46100000000001</c:v>
                </c:pt>
                <c:pt idx="3393">
                  <c:v>338.46300000000002</c:v>
                </c:pt>
                <c:pt idx="3394">
                  <c:v>338.46499999999997</c:v>
                </c:pt>
                <c:pt idx="3395">
                  <c:v>338.46699999999998</c:v>
                </c:pt>
                <c:pt idx="3396">
                  <c:v>338.46899999999999</c:v>
                </c:pt>
                <c:pt idx="3397">
                  <c:v>338.47</c:v>
                </c:pt>
                <c:pt idx="3398">
                  <c:v>338.47199999999998</c:v>
                </c:pt>
                <c:pt idx="3399">
                  <c:v>338.47399999999999</c:v>
                </c:pt>
                <c:pt idx="3400">
                  <c:v>338.476</c:v>
                </c:pt>
                <c:pt idx="3401">
                  <c:v>338.47800000000001</c:v>
                </c:pt>
                <c:pt idx="3402">
                  <c:v>338.48</c:v>
                </c:pt>
                <c:pt idx="3403">
                  <c:v>338.48200000000003</c:v>
                </c:pt>
                <c:pt idx="3404">
                  <c:v>338.48399999999998</c:v>
                </c:pt>
                <c:pt idx="3405">
                  <c:v>338.48599999999999</c:v>
                </c:pt>
                <c:pt idx="3406">
                  <c:v>338.488</c:v>
                </c:pt>
                <c:pt idx="3407">
                  <c:v>338.49</c:v>
                </c:pt>
                <c:pt idx="3408">
                  <c:v>338.49099999999999</c:v>
                </c:pt>
                <c:pt idx="3409">
                  <c:v>338.49299999999999</c:v>
                </c:pt>
                <c:pt idx="3410">
                  <c:v>338.495</c:v>
                </c:pt>
                <c:pt idx="3411">
                  <c:v>338.49700000000001</c:v>
                </c:pt>
                <c:pt idx="3412">
                  <c:v>338.49900000000002</c:v>
                </c:pt>
                <c:pt idx="3413">
                  <c:v>338.50099999999998</c:v>
                </c:pt>
                <c:pt idx="3414">
                  <c:v>338.50299999999999</c:v>
                </c:pt>
                <c:pt idx="3415">
                  <c:v>338.505</c:v>
                </c:pt>
                <c:pt idx="3416">
                  <c:v>338.50700000000001</c:v>
                </c:pt>
                <c:pt idx="3417">
                  <c:v>338.50900000000001</c:v>
                </c:pt>
                <c:pt idx="3418">
                  <c:v>338.51</c:v>
                </c:pt>
                <c:pt idx="3419">
                  <c:v>338.512</c:v>
                </c:pt>
                <c:pt idx="3420">
                  <c:v>338.51400000000001</c:v>
                </c:pt>
                <c:pt idx="3421">
                  <c:v>338.51600000000002</c:v>
                </c:pt>
                <c:pt idx="3422">
                  <c:v>338.51799999999997</c:v>
                </c:pt>
                <c:pt idx="3423">
                  <c:v>338.52</c:v>
                </c:pt>
                <c:pt idx="3424">
                  <c:v>338.52199999999999</c:v>
                </c:pt>
                <c:pt idx="3425">
                  <c:v>338.524</c:v>
                </c:pt>
                <c:pt idx="3426">
                  <c:v>338.52600000000001</c:v>
                </c:pt>
                <c:pt idx="3427">
                  <c:v>338.52800000000002</c:v>
                </c:pt>
                <c:pt idx="3428">
                  <c:v>338.53</c:v>
                </c:pt>
                <c:pt idx="3429">
                  <c:v>338.53100000000001</c:v>
                </c:pt>
                <c:pt idx="3430">
                  <c:v>338.53300000000002</c:v>
                </c:pt>
                <c:pt idx="3431">
                  <c:v>338.53500000000003</c:v>
                </c:pt>
                <c:pt idx="3432">
                  <c:v>338.53699999999998</c:v>
                </c:pt>
                <c:pt idx="3433">
                  <c:v>338.53899999999999</c:v>
                </c:pt>
                <c:pt idx="3434">
                  <c:v>338.541</c:v>
                </c:pt>
                <c:pt idx="3435">
                  <c:v>338.54300000000001</c:v>
                </c:pt>
                <c:pt idx="3436">
                  <c:v>338.54500000000002</c:v>
                </c:pt>
                <c:pt idx="3437">
                  <c:v>338.54700000000003</c:v>
                </c:pt>
                <c:pt idx="3438">
                  <c:v>338.54899999999998</c:v>
                </c:pt>
                <c:pt idx="3439">
                  <c:v>338.55</c:v>
                </c:pt>
                <c:pt idx="3440">
                  <c:v>338.55200000000002</c:v>
                </c:pt>
                <c:pt idx="3441">
                  <c:v>338.55399999999997</c:v>
                </c:pt>
                <c:pt idx="3442">
                  <c:v>338.55599999999998</c:v>
                </c:pt>
                <c:pt idx="3443">
                  <c:v>338.55799999999999</c:v>
                </c:pt>
                <c:pt idx="3444">
                  <c:v>338.56</c:v>
                </c:pt>
                <c:pt idx="3445">
                  <c:v>338.56200000000001</c:v>
                </c:pt>
                <c:pt idx="3446">
                  <c:v>338.56400000000002</c:v>
                </c:pt>
                <c:pt idx="3447">
                  <c:v>338.56599999999997</c:v>
                </c:pt>
                <c:pt idx="3448">
                  <c:v>338.56799999999998</c:v>
                </c:pt>
                <c:pt idx="3449">
                  <c:v>338.57</c:v>
                </c:pt>
                <c:pt idx="3450">
                  <c:v>338.57100000000003</c:v>
                </c:pt>
                <c:pt idx="3451">
                  <c:v>338.57299999999998</c:v>
                </c:pt>
                <c:pt idx="3452">
                  <c:v>338.57499999999999</c:v>
                </c:pt>
                <c:pt idx="3453">
                  <c:v>338.577</c:v>
                </c:pt>
                <c:pt idx="3454">
                  <c:v>338.57900000000001</c:v>
                </c:pt>
                <c:pt idx="3455">
                  <c:v>338.58100000000002</c:v>
                </c:pt>
                <c:pt idx="3456">
                  <c:v>338.58300000000003</c:v>
                </c:pt>
                <c:pt idx="3457">
                  <c:v>338.58499999999998</c:v>
                </c:pt>
                <c:pt idx="3458">
                  <c:v>338.58699999999999</c:v>
                </c:pt>
                <c:pt idx="3459">
                  <c:v>338.589</c:v>
                </c:pt>
                <c:pt idx="3460">
                  <c:v>338.59</c:v>
                </c:pt>
                <c:pt idx="3461">
                  <c:v>338.59199999999998</c:v>
                </c:pt>
                <c:pt idx="3462">
                  <c:v>338.59399999999999</c:v>
                </c:pt>
                <c:pt idx="3463">
                  <c:v>338.596</c:v>
                </c:pt>
                <c:pt idx="3464">
                  <c:v>338.59800000000001</c:v>
                </c:pt>
                <c:pt idx="3465">
                  <c:v>338.6</c:v>
                </c:pt>
                <c:pt idx="3466">
                  <c:v>338.60199999999998</c:v>
                </c:pt>
                <c:pt idx="3467">
                  <c:v>338.60399999999998</c:v>
                </c:pt>
                <c:pt idx="3468">
                  <c:v>338.60599999999999</c:v>
                </c:pt>
                <c:pt idx="3469">
                  <c:v>338.608</c:v>
                </c:pt>
                <c:pt idx="3470">
                  <c:v>338.61</c:v>
                </c:pt>
                <c:pt idx="3471">
                  <c:v>338.61099999999999</c:v>
                </c:pt>
                <c:pt idx="3472">
                  <c:v>338.613</c:v>
                </c:pt>
                <c:pt idx="3473">
                  <c:v>338.61500000000001</c:v>
                </c:pt>
                <c:pt idx="3474">
                  <c:v>338.61700000000002</c:v>
                </c:pt>
                <c:pt idx="3475">
                  <c:v>338.61900000000003</c:v>
                </c:pt>
                <c:pt idx="3476">
                  <c:v>338.62099999999998</c:v>
                </c:pt>
                <c:pt idx="3477">
                  <c:v>338.62299999999999</c:v>
                </c:pt>
                <c:pt idx="3478">
                  <c:v>338.625</c:v>
                </c:pt>
                <c:pt idx="3479">
                  <c:v>338.62700000000001</c:v>
                </c:pt>
                <c:pt idx="3480">
                  <c:v>338.62900000000002</c:v>
                </c:pt>
                <c:pt idx="3481">
                  <c:v>338.63</c:v>
                </c:pt>
                <c:pt idx="3482">
                  <c:v>338.63200000000001</c:v>
                </c:pt>
                <c:pt idx="3483">
                  <c:v>338.63400000000001</c:v>
                </c:pt>
                <c:pt idx="3484">
                  <c:v>338.63600000000002</c:v>
                </c:pt>
                <c:pt idx="3485">
                  <c:v>338.63799999999998</c:v>
                </c:pt>
                <c:pt idx="3486">
                  <c:v>338.64</c:v>
                </c:pt>
                <c:pt idx="3487">
                  <c:v>338.642</c:v>
                </c:pt>
                <c:pt idx="3488">
                  <c:v>338.64400000000001</c:v>
                </c:pt>
                <c:pt idx="3489">
                  <c:v>338.64600000000002</c:v>
                </c:pt>
                <c:pt idx="3490">
                  <c:v>338.64800000000002</c:v>
                </c:pt>
                <c:pt idx="3491">
                  <c:v>338.65</c:v>
                </c:pt>
                <c:pt idx="3492">
                  <c:v>338.65100000000001</c:v>
                </c:pt>
                <c:pt idx="3493">
                  <c:v>338.65300000000002</c:v>
                </c:pt>
                <c:pt idx="3494">
                  <c:v>338.65499999999997</c:v>
                </c:pt>
                <c:pt idx="3495">
                  <c:v>338.65699999999998</c:v>
                </c:pt>
                <c:pt idx="3496">
                  <c:v>338.65899999999999</c:v>
                </c:pt>
                <c:pt idx="3497">
                  <c:v>338.661</c:v>
                </c:pt>
                <c:pt idx="3498">
                  <c:v>338.66300000000001</c:v>
                </c:pt>
                <c:pt idx="3499">
                  <c:v>338.66500000000002</c:v>
                </c:pt>
                <c:pt idx="3500">
                  <c:v>338.66699999999997</c:v>
                </c:pt>
                <c:pt idx="3501">
                  <c:v>338.66899999999998</c:v>
                </c:pt>
                <c:pt idx="3502">
                  <c:v>338.67</c:v>
                </c:pt>
                <c:pt idx="3503">
                  <c:v>338.67200000000003</c:v>
                </c:pt>
                <c:pt idx="3504">
                  <c:v>338.67399999999998</c:v>
                </c:pt>
                <c:pt idx="3505">
                  <c:v>338.67599999999999</c:v>
                </c:pt>
                <c:pt idx="3506">
                  <c:v>338.678</c:v>
                </c:pt>
                <c:pt idx="3507">
                  <c:v>338.68</c:v>
                </c:pt>
                <c:pt idx="3508">
                  <c:v>338.68200000000002</c:v>
                </c:pt>
                <c:pt idx="3509">
                  <c:v>338.68400000000003</c:v>
                </c:pt>
                <c:pt idx="3510">
                  <c:v>338.68599999999998</c:v>
                </c:pt>
                <c:pt idx="3511">
                  <c:v>338.68799999999999</c:v>
                </c:pt>
                <c:pt idx="3512">
                  <c:v>338.69</c:v>
                </c:pt>
                <c:pt idx="3513">
                  <c:v>338.69099999999997</c:v>
                </c:pt>
                <c:pt idx="3514">
                  <c:v>338.69299999999998</c:v>
                </c:pt>
                <c:pt idx="3515">
                  <c:v>338.69499999999999</c:v>
                </c:pt>
                <c:pt idx="3516">
                  <c:v>338.697</c:v>
                </c:pt>
                <c:pt idx="3517">
                  <c:v>338.69900000000001</c:v>
                </c:pt>
                <c:pt idx="3518">
                  <c:v>338.70100000000002</c:v>
                </c:pt>
                <c:pt idx="3519">
                  <c:v>338.70299999999997</c:v>
                </c:pt>
                <c:pt idx="3520">
                  <c:v>338.70499999999998</c:v>
                </c:pt>
                <c:pt idx="3521">
                  <c:v>338.70699999999999</c:v>
                </c:pt>
                <c:pt idx="3522">
                  <c:v>338.709</c:v>
                </c:pt>
                <c:pt idx="3523">
                  <c:v>338.71</c:v>
                </c:pt>
                <c:pt idx="3524">
                  <c:v>338.71199999999999</c:v>
                </c:pt>
                <c:pt idx="3525">
                  <c:v>338.714</c:v>
                </c:pt>
                <c:pt idx="3526">
                  <c:v>338.71600000000001</c:v>
                </c:pt>
                <c:pt idx="3527">
                  <c:v>338.71800000000002</c:v>
                </c:pt>
                <c:pt idx="3528">
                  <c:v>338.72</c:v>
                </c:pt>
                <c:pt idx="3529">
                  <c:v>338.72199999999998</c:v>
                </c:pt>
                <c:pt idx="3530">
                  <c:v>338.72399999999999</c:v>
                </c:pt>
                <c:pt idx="3531">
                  <c:v>338.726</c:v>
                </c:pt>
                <c:pt idx="3532">
                  <c:v>338.72800000000001</c:v>
                </c:pt>
                <c:pt idx="3533">
                  <c:v>338.73</c:v>
                </c:pt>
                <c:pt idx="3534">
                  <c:v>338.73099999999999</c:v>
                </c:pt>
                <c:pt idx="3535">
                  <c:v>338.733</c:v>
                </c:pt>
                <c:pt idx="3536">
                  <c:v>338.73500000000001</c:v>
                </c:pt>
                <c:pt idx="3537">
                  <c:v>338.73700000000002</c:v>
                </c:pt>
                <c:pt idx="3538">
                  <c:v>338.73899999999998</c:v>
                </c:pt>
                <c:pt idx="3539">
                  <c:v>338.74099999999999</c:v>
                </c:pt>
                <c:pt idx="3540">
                  <c:v>338.74299999999999</c:v>
                </c:pt>
                <c:pt idx="3541">
                  <c:v>338.745</c:v>
                </c:pt>
                <c:pt idx="3542">
                  <c:v>338.74700000000001</c:v>
                </c:pt>
                <c:pt idx="3543">
                  <c:v>338.74900000000002</c:v>
                </c:pt>
                <c:pt idx="3544">
                  <c:v>338.75</c:v>
                </c:pt>
                <c:pt idx="3545">
                  <c:v>338.75200000000001</c:v>
                </c:pt>
                <c:pt idx="3546">
                  <c:v>338.75400000000002</c:v>
                </c:pt>
                <c:pt idx="3547">
                  <c:v>338.75599999999997</c:v>
                </c:pt>
                <c:pt idx="3548">
                  <c:v>338.75799999999998</c:v>
                </c:pt>
                <c:pt idx="3549">
                  <c:v>338.76</c:v>
                </c:pt>
                <c:pt idx="3550">
                  <c:v>338.762</c:v>
                </c:pt>
                <c:pt idx="3551">
                  <c:v>338.76400000000001</c:v>
                </c:pt>
                <c:pt idx="3552">
                  <c:v>338.76600000000002</c:v>
                </c:pt>
                <c:pt idx="3553">
                  <c:v>338.76799999999997</c:v>
                </c:pt>
                <c:pt idx="3554">
                  <c:v>338.77</c:v>
                </c:pt>
                <c:pt idx="3555">
                  <c:v>338.77100000000002</c:v>
                </c:pt>
                <c:pt idx="3556">
                  <c:v>338.77300000000002</c:v>
                </c:pt>
                <c:pt idx="3557">
                  <c:v>338.77499999999998</c:v>
                </c:pt>
                <c:pt idx="3558">
                  <c:v>338.77699999999999</c:v>
                </c:pt>
                <c:pt idx="3559">
                  <c:v>338.779</c:v>
                </c:pt>
                <c:pt idx="3560">
                  <c:v>338.78100000000001</c:v>
                </c:pt>
                <c:pt idx="3561">
                  <c:v>338.78300000000002</c:v>
                </c:pt>
                <c:pt idx="3562">
                  <c:v>338.78500000000003</c:v>
                </c:pt>
                <c:pt idx="3563">
                  <c:v>338.78699999999998</c:v>
                </c:pt>
                <c:pt idx="3564">
                  <c:v>338.78899999999999</c:v>
                </c:pt>
                <c:pt idx="3565">
                  <c:v>338.79</c:v>
                </c:pt>
                <c:pt idx="3566">
                  <c:v>338.79199999999997</c:v>
                </c:pt>
                <c:pt idx="3567">
                  <c:v>338.79399999999998</c:v>
                </c:pt>
                <c:pt idx="3568">
                  <c:v>338.79599999999999</c:v>
                </c:pt>
                <c:pt idx="3569">
                  <c:v>338.798</c:v>
                </c:pt>
                <c:pt idx="3570">
                  <c:v>338.8</c:v>
                </c:pt>
                <c:pt idx="3571">
                  <c:v>338.80200000000002</c:v>
                </c:pt>
                <c:pt idx="3572">
                  <c:v>338.80399999999997</c:v>
                </c:pt>
                <c:pt idx="3573">
                  <c:v>338.80599999999998</c:v>
                </c:pt>
                <c:pt idx="3574">
                  <c:v>338.80799999999999</c:v>
                </c:pt>
                <c:pt idx="3575">
                  <c:v>338.81</c:v>
                </c:pt>
                <c:pt idx="3576">
                  <c:v>338.81099999999998</c:v>
                </c:pt>
                <c:pt idx="3577">
                  <c:v>338.81299999999999</c:v>
                </c:pt>
                <c:pt idx="3578">
                  <c:v>338.815</c:v>
                </c:pt>
                <c:pt idx="3579">
                  <c:v>338.81700000000001</c:v>
                </c:pt>
                <c:pt idx="3580">
                  <c:v>338.81900000000002</c:v>
                </c:pt>
                <c:pt idx="3581">
                  <c:v>338.82100000000003</c:v>
                </c:pt>
                <c:pt idx="3582">
                  <c:v>338.82299999999998</c:v>
                </c:pt>
                <c:pt idx="3583">
                  <c:v>338.82499999999999</c:v>
                </c:pt>
                <c:pt idx="3584">
                  <c:v>338.827</c:v>
                </c:pt>
                <c:pt idx="3585">
                  <c:v>338.82900000000001</c:v>
                </c:pt>
                <c:pt idx="3586">
                  <c:v>338.83</c:v>
                </c:pt>
                <c:pt idx="3587">
                  <c:v>338.83199999999999</c:v>
                </c:pt>
                <c:pt idx="3588">
                  <c:v>338.834</c:v>
                </c:pt>
                <c:pt idx="3589">
                  <c:v>338.83600000000001</c:v>
                </c:pt>
                <c:pt idx="3590">
                  <c:v>338.83800000000002</c:v>
                </c:pt>
                <c:pt idx="3591">
                  <c:v>338.84</c:v>
                </c:pt>
                <c:pt idx="3592">
                  <c:v>338.84199999999998</c:v>
                </c:pt>
                <c:pt idx="3593">
                  <c:v>338.84399999999999</c:v>
                </c:pt>
                <c:pt idx="3594">
                  <c:v>338.846</c:v>
                </c:pt>
                <c:pt idx="3595">
                  <c:v>338.84800000000001</c:v>
                </c:pt>
                <c:pt idx="3596">
                  <c:v>338.85</c:v>
                </c:pt>
                <c:pt idx="3597">
                  <c:v>338.851</c:v>
                </c:pt>
                <c:pt idx="3598">
                  <c:v>338.85300000000001</c:v>
                </c:pt>
                <c:pt idx="3599">
                  <c:v>338.85500000000002</c:v>
                </c:pt>
                <c:pt idx="3600">
                  <c:v>338.85700000000003</c:v>
                </c:pt>
                <c:pt idx="3601">
                  <c:v>338.85899999999998</c:v>
                </c:pt>
                <c:pt idx="3602">
                  <c:v>338.86099999999999</c:v>
                </c:pt>
                <c:pt idx="3603">
                  <c:v>338.863</c:v>
                </c:pt>
                <c:pt idx="3604">
                  <c:v>338.86500000000001</c:v>
                </c:pt>
                <c:pt idx="3605">
                  <c:v>338.86700000000002</c:v>
                </c:pt>
                <c:pt idx="3606">
                  <c:v>338.86900000000003</c:v>
                </c:pt>
                <c:pt idx="3607">
                  <c:v>338.87</c:v>
                </c:pt>
                <c:pt idx="3608">
                  <c:v>338.87200000000001</c:v>
                </c:pt>
                <c:pt idx="3609">
                  <c:v>338.87400000000002</c:v>
                </c:pt>
                <c:pt idx="3610">
                  <c:v>338.87599999999998</c:v>
                </c:pt>
                <c:pt idx="3611">
                  <c:v>338.87799999999999</c:v>
                </c:pt>
                <c:pt idx="3612">
                  <c:v>338.88</c:v>
                </c:pt>
                <c:pt idx="3613">
                  <c:v>338.88200000000001</c:v>
                </c:pt>
                <c:pt idx="3614">
                  <c:v>338.88400000000001</c:v>
                </c:pt>
                <c:pt idx="3615">
                  <c:v>338.88600000000002</c:v>
                </c:pt>
                <c:pt idx="3616">
                  <c:v>338.88799999999998</c:v>
                </c:pt>
                <c:pt idx="3617">
                  <c:v>338.89</c:v>
                </c:pt>
                <c:pt idx="3618">
                  <c:v>338.89100000000002</c:v>
                </c:pt>
                <c:pt idx="3619">
                  <c:v>338.89299999999997</c:v>
                </c:pt>
                <c:pt idx="3620">
                  <c:v>338.89499999999998</c:v>
                </c:pt>
                <c:pt idx="3621">
                  <c:v>338.89699999999999</c:v>
                </c:pt>
                <c:pt idx="3622">
                  <c:v>338.899</c:v>
                </c:pt>
                <c:pt idx="3623">
                  <c:v>338.90100000000001</c:v>
                </c:pt>
                <c:pt idx="3624">
                  <c:v>338.90300000000002</c:v>
                </c:pt>
                <c:pt idx="3625">
                  <c:v>338.90499999999997</c:v>
                </c:pt>
                <c:pt idx="3626">
                  <c:v>338.90699999999998</c:v>
                </c:pt>
                <c:pt idx="3627">
                  <c:v>338.90899999999999</c:v>
                </c:pt>
                <c:pt idx="3628">
                  <c:v>338.91</c:v>
                </c:pt>
                <c:pt idx="3629">
                  <c:v>338.91199999999998</c:v>
                </c:pt>
                <c:pt idx="3630">
                  <c:v>338.91399999999999</c:v>
                </c:pt>
                <c:pt idx="3631">
                  <c:v>338.916</c:v>
                </c:pt>
                <c:pt idx="3632">
                  <c:v>338.91800000000001</c:v>
                </c:pt>
                <c:pt idx="3633">
                  <c:v>338.92</c:v>
                </c:pt>
                <c:pt idx="3634">
                  <c:v>338.92200000000003</c:v>
                </c:pt>
                <c:pt idx="3635">
                  <c:v>338.92399999999998</c:v>
                </c:pt>
                <c:pt idx="3636">
                  <c:v>338.92599999999999</c:v>
                </c:pt>
                <c:pt idx="3637">
                  <c:v>338.928</c:v>
                </c:pt>
                <c:pt idx="3638">
                  <c:v>338.93</c:v>
                </c:pt>
                <c:pt idx="3639">
                  <c:v>338.93099999999998</c:v>
                </c:pt>
                <c:pt idx="3640">
                  <c:v>338.93299999999999</c:v>
                </c:pt>
                <c:pt idx="3641">
                  <c:v>338.935</c:v>
                </c:pt>
                <c:pt idx="3642">
                  <c:v>338.93700000000001</c:v>
                </c:pt>
                <c:pt idx="3643">
                  <c:v>338.93900000000002</c:v>
                </c:pt>
                <c:pt idx="3644">
                  <c:v>338.94099999999997</c:v>
                </c:pt>
                <c:pt idx="3645">
                  <c:v>338.94299999999998</c:v>
                </c:pt>
                <c:pt idx="3646">
                  <c:v>338.94499999999999</c:v>
                </c:pt>
                <c:pt idx="3647">
                  <c:v>338.947</c:v>
                </c:pt>
                <c:pt idx="3648">
                  <c:v>338.94900000000001</c:v>
                </c:pt>
                <c:pt idx="3649">
                  <c:v>338.95</c:v>
                </c:pt>
                <c:pt idx="3650">
                  <c:v>338.952</c:v>
                </c:pt>
                <c:pt idx="3651">
                  <c:v>338.95400000000001</c:v>
                </c:pt>
                <c:pt idx="3652">
                  <c:v>338.95600000000002</c:v>
                </c:pt>
                <c:pt idx="3653">
                  <c:v>338.95800000000003</c:v>
                </c:pt>
                <c:pt idx="3654">
                  <c:v>338.96</c:v>
                </c:pt>
                <c:pt idx="3655">
                  <c:v>338.96199999999999</c:v>
                </c:pt>
                <c:pt idx="3656">
                  <c:v>338.964</c:v>
                </c:pt>
                <c:pt idx="3657">
                  <c:v>338.96600000000001</c:v>
                </c:pt>
                <c:pt idx="3658">
                  <c:v>338.96800000000002</c:v>
                </c:pt>
                <c:pt idx="3659">
                  <c:v>338.97</c:v>
                </c:pt>
                <c:pt idx="3660">
                  <c:v>338.971</c:v>
                </c:pt>
                <c:pt idx="3661">
                  <c:v>338.97300000000001</c:v>
                </c:pt>
                <c:pt idx="3662">
                  <c:v>338.97500000000002</c:v>
                </c:pt>
                <c:pt idx="3663">
                  <c:v>338.97699999999998</c:v>
                </c:pt>
                <c:pt idx="3664">
                  <c:v>338.97899999999998</c:v>
                </c:pt>
                <c:pt idx="3665">
                  <c:v>338.98099999999999</c:v>
                </c:pt>
                <c:pt idx="3666">
                  <c:v>338.983</c:v>
                </c:pt>
                <c:pt idx="3667">
                  <c:v>338.98500000000001</c:v>
                </c:pt>
                <c:pt idx="3668">
                  <c:v>338.98700000000002</c:v>
                </c:pt>
                <c:pt idx="3669">
                  <c:v>338.98899999999998</c:v>
                </c:pt>
                <c:pt idx="3670">
                  <c:v>338.99</c:v>
                </c:pt>
                <c:pt idx="3671">
                  <c:v>338.99200000000002</c:v>
                </c:pt>
                <c:pt idx="3672">
                  <c:v>338.99400000000003</c:v>
                </c:pt>
                <c:pt idx="3673">
                  <c:v>338.99599999999998</c:v>
                </c:pt>
                <c:pt idx="3674">
                  <c:v>338.99799999999999</c:v>
                </c:pt>
                <c:pt idx="3675">
                  <c:v>339</c:v>
                </c:pt>
                <c:pt idx="3676">
                  <c:v>339.00200000000001</c:v>
                </c:pt>
                <c:pt idx="3677">
                  <c:v>339.00400000000002</c:v>
                </c:pt>
                <c:pt idx="3678">
                  <c:v>339.00599999999997</c:v>
                </c:pt>
                <c:pt idx="3679">
                  <c:v>339.00799999999998</c:v>
                </c:pt>
                <c:pt idx="3680">
                  <c:v>339.01</c:v>
                </c:pt>
                <c:pt idx="3681">
                  <c:v>339.01100000000002</c:v>
                </c:pt>
                <c:pt idx="3682">
                  <c:v>339.01299999999998</c:v>
                </c:pt>
                <c:pt idx="3683">
                  <c:v>339.01499999999999</c:v>
                </c:pt>
                <c:pt idx="3684">
                  <c:v>339.017</c:v>
                </c:pt>
                <c:pt idx="3685">
                  <c:v>339.01900000000001</c:v>
                </c:pt>
                <c:pt idx="3686">
                  <c:v>339.02100000000002</c:v>
                </c:pt>
                <c:pt idx="3687">
                  <c:v>339.02300000000002</c:v>
                </c:pt>
                <c:pt idx="3688">
                  <c:v>339.02499999999998</c:v>
                </c:pt>
                <c:pt idx="3689">
                  <c:v>339.02699999999999</c:v>
                </c:pt>
                <c:pt idx="3690">
                  <c:v>339.029</c:v>
                </c:pt>
                <c:pt idx="3691">
                  <c:v>339.03</c:v>
                </c:pt>
                <c:pt idx="3692">
                  <c:v>339.03199999999998</c:v>
                </c:pt>
                <c:pt idx="3693">
                  <c:v>339.03399999999999</c:v>
                </c:pt>
                <c:pt idx="3694">
                  <c:v>339.036</c:v>
                </c:pt>
                <c:pt idx="3695">
                  <c:v>339.03800000000001</c:v>
                </c:pt>
                <c:pt idx="3696">
                  <c:v>339.04</c:v>
                </c:pt>
                <c:pt idx="3697">
                  <c:v>339.04199999999997</c:v>
                </c:pt>
                <c:pt idx="3698">
                  <c:v>339.04399999999998</c:v>
                </c:pt>
                <c:pt idx="3699">
                  <c:v>339.04599999999999</c:v>
                </c:pt>
                <c:pt idx="3700">
                  <c:v>339.048</c:v>
                </c:pt>
                <c:pt idx="3701">
                  <c:v>339.05</c:v>
                </c:pt>
                <c:pt idx="3702">
                  <c:v>339.05099999999999</c:v>
                </c:pt>
                <c:pt idx="3703">
                  <c:v>339.053</c:v>
                </c:pt>
                <c:pt idx="3704">
                  <c:v>339.05500000000001</c:v>
                </c:pt>
                <c:pt idx="3705">
                  <c:v>339.05700000000002</c:v>
                </c:pt>
                <c:pt idx="3706">
                  <c:v>339.05900000000003</c:v>
                </c:pt>
                <c:pt idx="3707">
                  <c:v>339.06099999999998</c:v>
                </c:pt>
                <c:pt idx="3708">
                  <c:v>339.06299999999999</c:v>
                </c:pt>
                <c:pt idx="3709">
                  <c:v>339.065</c:v>
                </c:pt>
                <c:pt idx="3710">
                  <c:v>339.06700000000001</c:v>
                </c:pt>
                <c:pt idx="3711">
                  <c:v>339.06900000000002</c:v>
                </c:pt>
                <c:pt idx="3712">
                  <c:v>339.07</c:v>
                </c:pt>
                <c:pt idx="3713">
                  <c:v>339.072</c:v>
                </c:pt>
                <c:pt idx="3714">
                  <c:v>339.07400000000001</c:v>
                </c:pt>
                <c:pt idx="3715">
                  <c:v>339.07600000000002</c:v>
                </c:pt>
                <c:pt idx="3716">
                  <c:v>339.07799999999997</c:v>
                </c:pt>
                <c:pt idx="3717">
                  <c:v>339.08</c:v>
                </c:pt>
                <c:pt idx="3718">
                  <c:v>339.08199999999999</c:v>
                </c:pt>
                <c:pt idx="3719">
                  <c:v>339.084</c:v>
                </c:pt>
                <c:pt idx="3720">
                  <c:v>339.08600000000001</c:v>
                </c:pt>
                <c:pt idx="3721">
                  <c:v>339.08800000000002</c:v>
                </c:pt>
                <c:pt idx="3722">
                  <c:v>339.09</c:v>
                </c:pt>
                <c:pt idx="3723">
                  <c:v>339.09100000000001</c:v>
                </c:pt>
                <c:pt idx="3724">
                  <c:v>339.09300000000002</c:v>
                </c:pt>
                <c:pt idx="3725">
                  <c:v>339.09500000000003</c:v>
                </c:pt>
                <c:pt idx="3726">
                  <c:v>339.09699999999998</c:v>
                </c:pt>
                <c:pt idx="3727">
                  <c:v>339.09899999999999</c:v>
                </c:pt>
                <c:pt idx="3728">
                  <c:v>339.101</c:v>
                </c:pt>
                <c:pt idx="3729">
                  <c:v>339.10300000000001</c:v>
                </c:pt>
                <c:pt idx="3730">
                  <c:v>339.10500000000002</c:v>
                </c:pt>
                <c:pt idx="3731">
                  <c:v>339.10700000000003</c:v>
                </c:pt>
                <c:pt idx="3732">
                  <c:v>339.10899999999998</c:v>
                </c:pt>
                <c:pt idx="3733">
                  <c:v>339.11</c:v>
                </c:pt>
                <c:pt idx="3734">
                  <c:v>339.11200000000002</c:v>
                </c:pt>
                <c:pt idx="3735">
                  <c:v>339.11399999999998</c:v>
                </c:pt>
                <c:pt idx="3736">
                  <c:v>339.11599999999999</c:v>
                </c:pt>
                <c:pt idx="3737">
                  <c:v>339.11799999999999</c:v>
                </c:pt>
                <c:pt idx="3738">
                  <c:v>339.12</c:v>
                </c:pt>
                <c:pt idx="3739">
                  <c:v>339.12200000000001</c:v>
                </c:pt>
                <c:pt idx="3740">
                  <c:v>339.12400000000002</c:v>
                </c:pt>
                <c:pt idx="3741">
                  <c:v>339.12599999999998</c:v>
                </c:pt>
                <c:pt idx="3742">
                  <c:v>339.12799999999999</c:v>
                </c:pt>
                <c:pt idx="3743">
                  <c:v>339.13</c:v>
                </c:pt>
                <c:pt idx="3744">
                  <c:v>339.13099999999997</c:v>
                </c:pt>
                <c:pt idx="3745">
                  <c:v>339.13299999999998</c:v>
                </c:pt>
                <c:pt idx="3746">
                  <c:v>339.13499999999999</c:v>
                </c:pt>
                <c:pt idx="3747">
                  <c:v>339.137</c:v>
                </c:pt>
                <c:pt idx="3748">
                  <c:v>339.13900000000001</c:v>
                </c:pt>
                <c:pt idx="3749">
                  <c:v>339.14100000000002</c:v>
                </c:pt>
                <c:pt idx="3750">
                  <c:v>339.14299999999997</c:v>
                </c:pt>
                <c:pt idx="3751">
                  <c:v>339.14499999999998</c:v>
                </c:pt>
                <c:pt idx="3752">
                  <c:v>339.14699999999999</c:v>
                </c:pt>
                <c:pt idx="3753">
                  <c:v>339.149</c:v>
                </c:pt>
                <c:pt idx="3754">
                  <c:v>339.15</c:v>
                </c:pt>
                <c:pt idx="3755">
                  <c:v>339.15199999999999</c:v>
                </c:pt>
                <c:pt idx="3756">
                  <c:v>339.154</c:v>
                </c:pt>
                <c:pt idx="3757">
                  <c:v>339.15600000000001</c:v>
                </c:pt>
                <c:pt idx="3758">
                  <c:v>339.15800000000002</c:v>
                </c:pt>
                <c:pt idx="3759">
                  <c:v>339.16</c:v>
                </c:pt>
                <c:pt idx="3760">
                  <c:v>339.16199999999998</c:v>
                </c:pt>
                <c:pt idx="3761">
                  <c:v>339.16399999999999</c:v>
                </c:pt>
                <c:pt idx="3762">
                  <c:v>339.166</c:v>
                </c:pt>
                <c:pt idx="3763">
                  <c:v>339.16800000000001</c:v>
                </c:pt>
                <c:pt idx="3764">
                  <c:v>339.17</c:v>
                </c:pt>
                <c:pt idx="3765">
                  <c:v>339.17099999999999</c:v>
                </c:pt>
                <c:pt idx="3766">
                  <c:v>339.173</c:v>
                </c:pt>
                <c:pt idx="3767">
                  <c:v>339.17500000000001</c:v>
                </c:pt>
                <c:pt idx="3768">
                  <c:v>339.17700000000002</c:v>
                </c:pt>
                <c:pt idx="3769">
                  <c:v>339.17899999999997</c:v>
                </c:pt>
                <c:pt idx="3770">
                  <c:v>339.18099999999998</c:v>
                </c:pt>
                <c:pt idx="3771">
                  <c:v>339.18299999999999</c:v>
                </c:pt>
                <c:pt idx="3772">
                  <c:v>339.185</c:v>
                </c:pt>
                <c:pt idx="3773">
                  <c:v>339.18700000000001</c:v>
                </c:pt>
                <c:pt idx="3774">
                  <c:v>339.18900000000002</c:v>
                </c:pt>
                <c:pt idx="3775">
                  <c:v>339.19</c:v>
                </c:pt>
                <c:pt idx="3776">
                  <c:v>339.19200000000001</c:v>
                </c:pt>
                <c:pt idx="3777">
                  <c:v>339.19400000000002</c:v>
                </c:pt>
                <c:pt idx="3778">
                  <c:v>339.19600000000003</c:v>
                </c:pt>
                <c:pt idx="3779">
                  <c:v>339.19799999999998</c:v>
                </c:pt>
                <c:pt idx="3780">
                  <c:v>339.2</c:v>
                </c:pt>
                <c:pt idx="3781">
                  <c:v>339.202</c:v>
                </c:pt>
                <c:pt idx="3782">
                  <c:v>339.20400000000001</c:v>
                </c:pt>
                <c:pt idx="3783">
                  <c:v>339.20600000000002</c:v>
                </c:pt>
                <c:pt idx="3784">
                  <c:v>339.20800000000003</c:v>
                </c:pt>
                <c:pt idx="3785">
                  <c:v>339.21</c:v>
                </c:pt>
                <c:pt idx="3786">
                  <c:v>339.21100000000001</c:v>
                </c:pt>
                <c:pt idx="3787">
                  <c:v>339.21300000000002</c:v>
                </c:pt>
                <c:pt idx="3788">
                  <c:v>339.21499999999997</c:v>
                </c:pt>
                <c:pt idx="3789">
                  <c:v>339.21699999999998</c:v>
                </c:pt>
                <c:pt idx="3790">
                  <c:v>339.21899999999999</c:v>
                </c:pt>
                <c:pt idx="3791">
                  <c:v>339.221</c:v>
                </c:pt>
                <c:pt idx="3792">
                  <c:v>339.22300000000001</c:v>
                </c:pt>
                <c:pt idx="3793">
                  <c:v>339.22500000000002</c:v>
                </c:pt>
                <c:pt idx="3794">
                  <c:v>339.22699999999998</c:v>
                </c:pt>
                <c:pt idx="3795">
                  <c:v>339.22899999999998</c:v>
                </c:pt>
                <c:pt idx="3796">
                  <c:v>339.23</c:v>
                </c:pt>
                <c:pt idx="3797">
                  <c:v>339.23200000000003</c:v>
                </c:pt>
                <c:pt idx="3798">
                  <c:v>339.23399999999998</c:v>
                </c:pt>
                <c:pt idx="3799">
                  <c:v>339.23599999999999</c:v>
                </c:pt>
                <c:pt idx="3800">
                  <c:v>339.238</c:v>
                </c:pt>
                <c:pt idx="3801">
                  <c:v>339.24</c:v>
                </c:pt>
                <c:pt idx="3802">
                  <c:v>339.24200000000002</c:v>
                </c:pt>
                <c:pt idx="3803">
                  <c:v>339.24400000000003</c:v>
                </c:pt>
                <c:pt idx="3804">
                  <c:v>339.24599999999998</c:v>
                </c:pt>
                <c:pt idx="3805">
                  <c:v>339.24799999999999</c:v>
                </c:pt>
                <c:pt idx="3806">
                  <c:v>339.25</c:v>
                </c:pt>
                <c:pt idx="3807">
                  <c:v>339.25099999999998</c:v>
                </c:pt>
                <c:pt idx="3808">
                  <c:v>339.25299999999999</c:v>
                </c:pt>
                <c:pt idx="3809">
                  <c:v>339.255</c:v>
                </c:pt>
                <c:pt idx="3810">
                  <c:v>339.25700000000001</c:v>
                </c:pt>
                <c:pt idx="3811">
                  <c:v>339.25900000000001</c:v>
                </c:pt>
                <c:pt idx="3812">
                  <c:v>339.26100000000002</c:v>
                </c:pt>
                <c:pt idx="3813">
                  <c:v>339.26299999999998</c:v>
                </c:pt>
                <c:pt idx="3814">
                  <c:v>339.26499999999999</c:v>
                </c:pt>
                <c:pt idx="3815">
                  <c:v>339.267</c:v>
                </c:pt>
                <c:pt idx="3816">
                  <c:v>339.26900000000001</c:v>
                </c:pt>
                <c:pt idx="3817">
                  <c:v>339.27</c:v>
                </c:pt>
                <c:pt idx="3818">
                  <c:v>339.27199999999999</c:v>
                </c:pt>
                <c:pt idx="3819">
                  <c:v>339.274</c:v>
                </c:pt>
                <c:pt idx="3820">
                  <c:v>339.27600000000001</c:v>
                </c:pt>
                <c:pt idx="3821">
                  <c:v>339.27800000000002</c:v>
                </c:pt>
                <c:pt idx="3822">
                  <c:v>339.28</c:v>
                </c:pt>
                <c:pt idx="3823">
                  <c:v>339.28199999999998</c:v>
                </c:pt>
                <c:pt idx="3824">
                  <c:v>339.28399999999999</c:v>
                </c:pt>
                <c:pt idx="3825">
                  <c:v>339.286</c:v>
                </c:pt>
                <c:pt idx="3826">
                  <c:v>339.28800000000001</c:v>
                </c:pt>
                <c:pt idx="3827">
                  <c:v>339.29</c:v>
                </c:pt>
                <c:pt idx="3828">
                  <c:v>339.291</c:v>
                </c:pt>
                <c:pt idx="3829">
                  <c:v>339.29300000000001</c:v>
                </c:pt>
                <c:pt idx="3830">
                  <c:v>339.29500000000002</c:v>
                </c:pt>
                <c:pt idx="3831">
                  <c:v>339.29700000000003</c:v>
                </c:pt>
                <c:pt idx="3832">
                  <c:v>339.29899999999998</c:v>
                </c:pt>
                <c:pt idx="3833">
                  <c:v>339.30099999999999</c:v>
                </c:pt>
                <c:pt idx="3834">
                  <c:v>339.303</c:v>
                </c:pt>
                <c:pt idx="3835">
                  <c:v>339.30500000000001</c:v>
                </c:pt>
                <c:pt idx="3836">
                  <c:v>339.30700000000002</c:v>
                </c:pt>
                <c:pt idx="3837">
                  <c:v>339.30900000000003</c:v>
                </c:pt>
                <c:pt idx="3838">
                  <c:v>339.31</c:v>
                </c:pt>
                <c:pt idx="3839">
                  <c:v>339.31200000000001</c:v>
                </c:pt>
                <c:pt idx="3840">
                  <c:v>339.31400000000002</c:v>
                </c:pt>
                <c:pt idx="3841">
                  <c:v>339.31599999999997</c:v>
                </c:pt>
                <c:pt idx="3842">
                  <c:v>339.31799999999998</c:v>
                </c:pt>
                <c:pt idx="3843">
                  <c:v>339.32</c:v>
                </c:pt>
                <c:pt idx="3844">
                  <c:v>339.322</c:v>
                </c:pt>
                <c:pt idx="3845">
                  <c:v>339.32400000000001</c:v>
                </c:pt>
                <c:pt idx="3846">
                  <c:v>339.32600000000002</c:v>
                </c:pt>
                <c:pt idx="3847">
                  <c:v>339.32799999999997</c:v>
                </c:pt>
                <c:pt idx="3848">
                  <c:v>339.33</c:v>
                </c:pt>
                <c:pt idx="3849">
                  <c:v>339.33100000000002</c:v>
                </c:pt>
                <c:pt idx="3850">
                  <c:v>339.33300000000003</c:v>
                </c:pt>
                <c:pt idx="3851">
                  <c:v>339.33499999999998</c:v>
                </c:pt>
                <c:pt idx="3852">
                  <c:v>339.33699999999999</c:v>
                </c:pt>
                <c:pt idx="3853">
                  <c:v>339.339</c:v>
                </c:pt>
                <c:pt idx="3854">
                  <c:v>339.34100000000001</c:v>
                </c:pt>
                <c:pt idx="3855">
                  <c:v>339.34300000000002</c:v>
                </c:pt>
                <c:pt idx="3856">
                  <c:v>339.34500000000003</c:v>
                </c:pt>
                <c:pt idx="3857">
                  <c:v>339.34699999999998</c:v>
                </c:pt>
                <c:pt idx="3858">
                  <c:v>339.34899999999999</c:v>
                </c:pt>
                <c:pt idx="3859">
                  <c:v>339.35</c:v>
                </c:pt>
                <c:pt idx="3860">
                  <c:v>339.35199999999998</c:v>
                </c:pt>
                <c:pt idx="3861">
                  <c:v>339.35399999999998</c:v>
                </c:pt>
                <c:pt idx="3862">
                  <c:v>339.35599999999999</c:v>
                </c:pt>
                <c:pt idx="3863">
                  <c:v>339.358</c:v>
                </c:pt>
                <c:pt idx="3864">
                  <c:v>339.36</c:v>
                </c:pt>
                <c:pt idx="3865">
                  <c:v>339.36200000000002</c:v>
                </c:pt>
                <c:pt idx="3866">
                  <c:v>339.36399999999998</c:v>
                </c:pt>
                <c:pt idx="3867">
                  <c:v>339.36599999999999</c:v>
                </c:pt>
                <c:pt idx="3868">
                  <c:v>339.36799999999999</c:v>
                </c:pt>
                <c:pt idx="3869">
                  <c:v>339.37</c:v>
                </c:pt>
                <c:pt idx="3870">
                  <c:v>339.37099999999998</c:v>
                </c:pt>
                <c:pt idx="3871">
                  <c:v>339.37299999999999</c:v>
                </c:pt>
                <c:pt idx="3872">
                  <c:v>339.375</c:v>
                </c:pt>
                <c:pt idx="3873">
                  <c:v>339.37700000000001</c:v>
                </c:pt>
                <c:pt idx="3874">
                  <c:v>339.37900000000002</c:v>
                </c:pt>
                <c:pt idx="3875">
                  <c:v>339.38099999999997</c:v>
                </c:pt>
                <c:pt idx="3876">
                  <c:v>339.38299999999998</c:v>
                </c:pt>
                <c:pt idx="3877">
                  <c:v>339.38499999999999</c:v>
                </c:pt>
                <c:pt idx="3878">
                  <c:v>339.387</c:v>
                </c:pt>
                <c:pt idx="3879">
                  <c:v>339.38900000000001</c:v>
                </c:pt>
                <c:pt idx="3880">
                  <c:v>339.39</c:v>
                </c:pt>
                <c:pt idx="3881">
                  <c:v>339.392</c:v>
                </c:pt>
                <c:pt idx="3882">
                  <c:v>339.39400000000001</c:v>
                </c:pt>
                <c:pt idx="3883">
                  <c:v>339.39600000000002</c:v>
                </c:pt>
                <c:pt idx="3884">
                  <c:v>339.39800000000002</c:v>
                </c:pt>
                <c:pt idx="3885">
                  <c:v>339.4</c:v>
                </c:pt>
                <c:pt idx="3886">
                  <c:v>339.40199999999999</c:v>
                </c:pt>
                <c:pt idx="3887">
                  <c:v>339.404</c:v>
                </c:pt>
                <c:pt idx="3888">
                  <c:v>339.40600000000001</c:v>
                </c:pt>
                <c:pt idx="3889">
                  <c:v>339.40800000000002</c:v>
                </c:pt>
                <c:pt idx="3890">
                  <c:v>339.41</c:v>
                </c:pt>
                <c:pt idx="3891">
                  <c:v>339.411</c:v>
                </c:pt>
                <c:pt idx="3892">
                  <c:v>339.41300000000001</c:v>
                </c:pt>
                <c:pt idx="3893">
                  <c:v>339.41500000000002</c:v>
                </c:pt>
                <c:pt idx="3894">
                  <c:v>339.41699999999997</c:v>
                </c:pt>
                <c:pt idx="3895">
                  <c:v>339.41899999999998</c:v>
                </c:pt>
                <c:pt idx="3896">
                  <c:v>339.42099999999999</c:v>
                </c:pt>
                <c:pt idx="3897">
                  <c:v>339.423</c:v>
                </c:pt>
                <c:pt idx="3898">
                  <c:v>339.42500000000001</c:v>
                </c:pt>
                <c:pt idx="3899">
                  <c:v>339.42700000000002</c:v>
                </c:pt>
                <c:pt idx="3900">
                  <c:v>339.42899999999997</c:v>
                </c:pt>
                <c:pt idx="3901">
                  <c:v>339.43</c:v>
                </c:pt>
                <c:pt idx="3902">
                  <c:v>339.43200000000002</c:v>
                </c:pt>
                <c:pt idx="3903">
                  <c:v>339.43400000000003</c:v>
                </c:pt>
                <c:pt idx="3904">
                  <c:v>339.43599999999998</c:v>
                </c:pt>
                <c:pt idx="3905">
                  <c:v>339.43799999999999</c:v>
                </c:pt>
                <c:pt idx="3906">
                  <c:v>339.44</c:v>
                </c:pt>
                <c:pt idx="3907">
                  <c:v>339.44200000000001</c:v>
                </c:pt>
                <c:pt idx="3908">
                  <c:v>339.44400000000002</c:v>
                </c:pt>
                <c:pt idx="3909">
                  <c:v>339.44600000000003</c:v>
                </c:pt>
                <c:pt idx="3910">
                  <c:v>339.44799999999998</c:v>
                </c:pt>
                <c:pt idx="3911">
                  <c:v>339.45</c:v>
                </c:pt>
                <c:pt idx="3912">
                  <c:v>339.45100000000002</c:v>
                </c:pt>
                <c:pt idx="3913">
                  <c:v>339.45299999999997</c:v>
                </c:pt>
                <c:pt idx="3914">
                  <c:v>339.45499999999998</c:v>
                </c:pt>
                <c:pt idx="3915">
                  <c:v>339.45699999999999</c:v>
                </c:pt>
                <c:pt idx="3916">
                  <c:v>339.459</c:v>
                </c:pt>
                <c:pt idx="3917">
                  <c:v>339.46100000000001</c:v>
                </c:pt>
                <c:pt idx="3918">
                  <c:v>339.46300000000002</c:v>
                </c:pt>
                <c:pt idx="3919">
                  <c:v>339.46499999999997</c:v>
                </c:pt>
                <c:pt idx="3920">
                  <c:v>339.46699999999998</c:v>
                </c:pt>
                <c:pt idx="3921">
                  <c:v>339.46899999999999</c:v>
                </c:pt>
                <c:pt idx="3922">
                  <c:v>339.47</c:v>
                </c:pt>
                <c:pt idx="3923">
                  <c:v>339.47199999999998</c:v>
                </c:pt>
                <c:pt idx="3924">
                  <c:v>339.47399999999999</c:v>
                </c:pt>
                <c:pt idx="3925">
                  <c:v>339.476</c:v>
                </c:pt>
                <c:pt idx="3926">
                  <c:v>339.47800000000001</c:v>
                </c:pt>
                <c:pt idx="3927">
                  <c:v>339.48</c:v>
                </c:pt>
                <c:pt idx="3928">
                  <c:v>339.48200000000003</c:v>
                </c:pt>
                <c:pt idx="3929">
                  <c:v>339.48399999999998</c:v>
                </c:pt>
                <c:pt idx="3930">
                  <c:v>339.48599999999999</c:v>
                </c:pt>
                <c:pt idx="3931">
                  <c:v>339.488</c:v>
                </c:pt>
                <c:pt idx="3932">
                  <c:v>339.49</c:v>
                </c:pt>
                <c:pt idx="3933">
                  <c:v>339.49099999999999</c:v>
                </c:pt>
                <c:pt idx="3934">
                  <c:v>339.49299999999999</c:v>
                </c:pt>
                <c:pt idx="3935">
                  <c:v>339.495</c:v>
                </c:pt>
                <c:pt idx="3936">
                  <c:v>339.49700000000001</c:v>
                </c:pt>
                <c:pt idx="3937">
                  <c:v>339.49900000000002</c:v>
                </c:pt>
                <c:pt idx="3938">
                  <c:v>339.50099999999998</c:v>
                </c:pt>
                <c:pt idx="3939">
                  <c:v>339.50299999999999</c:v>
                </c:pt>
                <c:pt idx="3940">
                  <c:v>339.505</c:v>
                </c:pt>
                <c:pt idx="3941">
                  <c:v>339.50700000000001</c:v>
                </c:pt>
                <c:pt idx="3942">
                  <c:v>339.50900000000001</c:v>
                </c:pt>
                <c:pt idx="3943">
                  <c:v>339.51</c:v>
                </c:pt>
                <c:pt idx="3944">
                  <c:v>339.512</c:v>
                </c:pt>
                <c:pt idx="3945">
                  <c:v>339.51400000000001</c:v>
                </c:pt>
                <c:pt idx="3946">
                  <c:v>339.51600000000002</c:v>
                </c:pt>
                <c:pt idx="3947">
                  <c:v>339.51799999999997</c:v>
                </c:pt>
                <c:pt idx="3948">
                  <c:v>339.52</c:v>
                </c:pt>
                <c:pt idx="3949">
                  <c:v>339.52199999999999</c:v>
                </c:pt>
                <c:pt idx="3950">
                  <c:v>339.524</c:v>
                </c:pt>
                <c:pt idx="3951">
                  <c:v>339.52600000000001</c:v>
                </c:pt>
                <c:pt idx="3952">
                  <c:v>339.52800000000002</c:v>
                </c:pt>
                <c:pt idx="3953">
                  <c:v>339.53</c:v>
                </c:pt>
                <c:pt idx="3954">
                  <c:v>339.53100000000001</c:v>
                </c:pt>
                <c:pt idx="3955">
                  <c:v>339.53300000000002</c:v>
                </c:pt>
                <c:pt idx="3956">
                  <c:v>339.53500000000003</c:v>
                </c:pt>
                <c:pt idx="3957">
                  <c:v>339.53699999999998</c:v>
                </c:pt>
                <c:pt idx="3958">
                  <c:v>339.53899999999999</c:v>
                </c:pt>
                <c:pt idx="3959">
                  <c:v>339.541</c:v>
                </c:pt>
                <c:pt idx="3960">
                  <c:v>339.54300000000001</c:v>
                </c:pt>
                <c:pt idx="3961">
                  <c:v>339.54500000000002</c:v>
                </c:pt>
                <c:pt idx="3962">
                  <c:v>339.54700000000003</c:v>
                </c:pt>
                <c:pt idx="3963">
                  <c:v>339.54899999999998</c:v>
                </c:pt>
                <c:pt idx="3964">
                  <c:v>339.55</c:v>
                </c:pt>
                <c:pt idx="3965">
                  <c:v>339.55200000000002</c:v>
                </c:pt>
                <c:pt idx="3966">
                  <c:v>339.55399999999997</c:v>
                </c:pt>
                <c:pt idx="3967">
                  <c:v>339.55599999999998</c:v>
                </c:pt>
                <c:pt idx="3968">
                  <c:v>339.55799999999999</c:v>
                </c:pt>
                <c:pt idx="3969">
                  <c:v>339.56</c:v>
                </c:pt>
                <c:pt idx="3970">
                  <c:v>339.56200000000001</c:v>
                </c:pt>
                <c:pt idx="3971">
                  <c:v>339.56400000000002</c:v>
                </c:pt>
                <c:pt idx="3972">
                  <c:v>339.56599999999997</c:v>
                </c:pt>
                <c:pt idx="3973">
                  <c:v>339.56799999999998</c:v>
                </c:pt>
                <c:pt idx="3974">
                  <c:v>339.57</c:v>
                </c:pt>
                <c:pt idx="3975">
                  <c:v>339.57100000000003</c:v>
                </c:pt>
                <c:pt idx="3976">
                  <c:v>339.57299999999998</c:v>
                </c:pt>
                <c:pt idx="3977">
                  <c:v>339.57499999999999</c:v>
                </c:pt>
                <c:pt idx="3978">
                  <c:v>339.577</c:v>
                </c:pt>
                <c:pt idx="3979">
                  <c:v>339.57900000000001</c:v>
                </c:pt>
                <c:pt idx="3980">
                  <c:v>339.58100000000002</c:v>
                </c:pt>
                <c:pt idx="3981">
                  <c:v>339.58300000000003</c:v>
                </c:pt>
                <c:pt idx="3982">
                  <c:v>339.58499999999998</c:v>
                </c:pt>
                <c:pt idx="3983">
                  <c:v>339.58699999999999</c:v>
                </c:pt>
                <c:pt idx="3984">
                  <c:v>339.589</c:v>
                </c:pt>
                <c:pt idx="3985">
                  <c:v>339.59</c:v>
                </c:pt>
                <c:pt idx="3986">
                  <c:v>339.59199999999998</c:v>
                </c:pt>
                <c:pt idx="3987">
                  <c:v>339.59399999999999</c:v>
                </c:pt>
                <c:pt idx="3988">
                  <c:v>339.596</c:v>
                </c:pt>
                <c:pt idx="3989">
                  <c:v>339.59800000000001</c:v>
                </c:pt>
                <c:pt idx="3990">
                  <c:v>339.6</c:v>
                </c:pt>
                <c:pt idx="3991">
                  <c:v>339.60199999999998</c:v>
                </c:pt>
                <c:pt idx="3992">
                  <c:v>339.60399999999998</c:v>
                </c:pt>
                <c:pt idx="3993">
                  <c:v>339.60599999999999</c:v>
                </c:pt>
                <c:pt idx="3994">
                  <c:v>339.608</c:v>
                </c:pt>
                <c:pt idx="3995">
                  <c:v>339.61</c:v>
                </c:pt>
                <c:pt idx="3996">
                  <c:v>339.61099999999999</c:v>
                </c:pt>
                <c:pt idx="3997">
                  <c:v>339.613</c:v>
                </c:pt>
                <c:pt idx="3998">
                  <c:v>339.61500000000001</c:v>
                </c:pt>
                <c:pt idx="3999">
                  <c:v>339.61700000000002</c:v>
                </c:pt>
                <c:pt idx="4000">
                  <c:v>339.61900000000003</c:v>
                </c:pt>
                <c:pt idx="4001">
                  <c:v>339.62099999999998</c:v>
                </c:pt>
                <c:pt idx="4002">
                  <c:v>339.62299999999999</c:v>
                </c:pt>
                <c:pt idx="4003">
                  <c:v>339.625</c:v>
                </c:pt>
                <c:pt idx="4004">
                  <c:v>339.62700000000001</c:v>
                </c:pt>
                <c:pt idx="4005">
                  <c:v>339.62900000000002</c:v>
                </c:pt>
                <c:pt idx="4006">
                  <c:v>339.63</c:v>
                </c:pt>
                <c:pt idx="4007">
                  <c:v>339.63200000000001</c:v>
                </c:pt>
                <c:pt idx="4008">
                  <c:v>339.63400000000001</c:v>
                </c:pt>
                <c:pt idx="4009">
                  <c:v>339.63600000000002</c:v>
                </c:pt>
                <c:pt idx="4010">
                  <c:v>339.63799999999998</c:v>
                </c:pt>
                <c:pt idx="4011">
                  <c:v>339.64</c:v>
                </c:pt>
                <c:pt idx="4012">
                  <c:v>339.642</c:v>
                </c:pt>
                <c:pt idx="4013">
                  <c:v>339.64400000000001</c:v>
                </c:pt>
                <c:pt idx="4014">
                  <c:v>339.64600000000002</c:v>
                </c:pt>
                <c:pt idx="4015">
                  <c:v>339.64800000000002</c:v>
                </c:pt>
                <c:pt idx="4016">
                  <c:v>339.65</c:v>
                </c:pt>
                <c:pt idx="4017">
                  <c:v>339.65100000000001</c:v>
                </c:pt>
                <c:pt idx="4018">
                  <c:v>339.65300000000002</c:v>
                </c:pt>
                <c:pt idx="4019">
                  <c:v>339.65499999999997</c:v>
                </c:pt>
                <c:pt idx="4020">
                  <c:v>339.65699999999998</c:v>
                </c:pt>
                <c:pt idx="4021">
                  <c:v>339.65899999999999</c:v>
                </c:pt>
                <c:pt idx="4022">
                  <c:v>339.661</c:v>
                </c:pt>
                <c:pt idx="4023">
                  <c:v>339.66300000000001</c:v>
                </c:pt>
                <c:pt idx="4024">
                  <c:v>339.66500000000002</c:v>
                </c:pt>
                <c:pt idx="4025">
                  <c:v>339.66699999999997</c:v>
                </c:pt>
                <c:pt idx="4026">
                  <c:v>339.66899999999998</c:v>
                </c:pt>
                <c:pt idx="4027">
                  <c:v>339.67</c:v>
                </c:pt>
                <c:pt idx="4028">
                  <c:v>339.67200000000003</c:v>
                </c:pt>
                <c:pt idx="4029">
                  <c:v>339.67399999999998</c:v>
                </c:pt>
                <c:pt idx="4030">
                  <c:v>339.67599999999999</c:v>
                </c:pt>
                <c:pt idx="4031">
                  <c:v>339.678</c:v>
                </c:pt>
                <c:pt idx="4032">
                  <c:v>339.68</c:v>
                </c:pt>
                <c:pt idx="4033">
                  <c:v>339.68200000000002</c:v>
                </c:pt>
                <c:pt idx="4034">
                  <c:v>339.68400000000003</c:v>
                </c:pt>
                <c:pt idx="4035">
                  <c:v>339.68599999999998</c:v>
                </c:pt>
                <c:pt idx="4036">
                  <c:v>339.68799999999999</c:v>
                </c:pt>
                <c:pt idx="4037">
                  <c:v>339.69</c:v>
                </c:pt>
                <c:pt idx="4038">
                  <c:v>339.69099999999997</c:v>
                </c:pt>
                <c:pt idx="4039">
                  <c:v>339.69299999999998</c:v>
                </c:pt>
                <c:pt idx="4040">
                  <c:v>339.69499999999999</c:v>
                </c:pt>
                <c:pt idx="4041">
                  <c:v>339.697</c:v>
                </c:pt>
                <c:pt idx="4042">
                  <c:v>339.69900000000001</c:v>
                </c:pt>
                <c:pt idx="4043">
                  <c:v>339.70100000000002</c:v>
                </c:pt>
                <c:pt idx="4044">
                  <c:v>339.70299999999997</c:v>
                </c:pt>
                <c:pt idx="4045">
                  <c:v>339.70499999999998</c:v>
                </c:pt>
                <c:pt idx="4046">
                  <c:v>339.70699999999999</c:v>
                </c:pt>
                <c:pt idx="4047">
                  <c:v>339.709</c:v>
                </c:pt>
                <c:pt idx="4048">
                  <c:v>339.71</c:v>
                </c:pt>
                <c:pt idx="4049">
                  <c:v>339.71199999999999</c:v>
                </c:pt>
                <c:pt idx="4050">
                  <c:v>339.714</c:v>
                </c:pt>
                <c:pt idx="4051">
                  <c:v>339.71600000000001</c:v>
                </c:pt>
                <c:pt idx="4052">
                  <c:v>339.71800000000002</c:v>
                </c:pt>
                <c:pt idx="4053">
                  <c:v>339.72</c:v>
                </c:pt>
                <c:pt idx="4054">
                  <c:v>339.72199999999998</c:v>
                </c:pt>
                <c:pt idx="4055">
                  <c:v>339.72399999999999</c:v>
                </c:pt>
                <c:pt idx="4056">
                  <c:v>339.726</c:v>
                </c:pt>
                <c:pt idx="4057">
                  <c:v>339.72800000000001</c:v>
                </c:pt>
                <c:pt idx="4058">
                  <c:v>339.73</c:v>
                </c:pt>
                <c:pt idx="4059">
                  <c:v>339.73099999999999</c:v>
                </c:pt>
                <c:pt idx="4060">
                  <c:v>339.733</c:v>
                </c:pt>
                <c:pt idx="4061">
                  <c:v>339.73500000000001</c:v>
                </c:pt>
                <c:pt idx="4062">
                  <c:v>339.73700000000002</c:v>
                </c:pt>
                <c:pt idx="4063">
                  <c:v>339.73899999999998</c:v>
                </c:pt>
                <c:pt idx="4064">
                  <c:v>339.74099999999999</c:v>
                </c:pt>
                <c:pt idx="4065">
                  <c:v>339.74299999999999</c:v>
                </c:pt>
                <c:pt idx="4066">
                  <c:v>339.745</c:v>
                </c:pt>
                <c:pt idx="4067">
                  <c:v>339.74700000000001</c:v>
                </c:pt>
                <c:pt idx="4068">
                  <c:v>339.74900000000002</c:v>
                </c:pt>
                <c:pt idx="4069">
                  <c:v>339.75</c:v>
                </c:pt>
                <c:pt idx="4070">
                  <c:v>339.75200000000001</c:v>
                </c:pt>
                <c:pt idx="4071">
                  <c:v>339.75400000000002</c:v>
                </c:pt>
                <c:pt idx="4072">
                  <c:v>339.75599999999997</c:v>
                </c:pt>
                <c:pt idx="4073">
                  <c:v>339.75799999999998</c:v>
                </c:pt>
                <c:pt idx="4074">
                  <c:v>339.76</c:v>
                </c:pt>
                <c:pt idx="4075">
                  <c:v>339.762</c:v>
                </c:pt>
                <c:pt idx="4076">
                  <c:v>339.76400000000001</c:v>
                </c:pt>
                <c:pt idx="4077">
                  <c:v>339.76600000000002</c:v>
                </c:pt>
                <c:pt idx="4078">
                  <c:v>339.76799999999997</c:v>
                </c:pt>
                <c:pt idx="4079">
                  <c:v>339.77</c:v>
                </c:pt>
                <c:pt idx="4080">
                  <c:v>339.77100000000002</c:v>
                </c:pt>
                <c:pt idx="4081">
                  <c:v>339.77300000000002</c:v>
                </c:pt>
                <c:pt idx="4082">
                  <c:v>339.77499999999998</c:v>
                </c:pt>
                <c:pt idx="4083">
                  <c:v>339.77699999999999</c:v>
                </c:pt>
                <c:pt idx="4084">
                  <c:v>339.779</c:v>
                </c:pt>
                <c:pt idx="4085">
                  <c:v>339.78100000000001</c:v>
                </c:pt>
                <c:pt idx="4086">
                  <c:v>339.78300000000002</c:v>
                </c:pt>
                <c:pt idx="4087">
                  <c:v>339.78500000000003</c:v>
                </c:pt>
                <c:pt idx="4088">
                  <c:v>339.78699999999998</c:v>
                </c:pt>
                <c:pt idx="4089">
                  <c:v>339.78899999999999</c:v>
                </c:pt>
                <c:pt idx="4090">
                  <c:v>339.79</c:v>
                </c:pt>
                <c:pt idx="4091">
                  <c:v>339.79199999999997</c:v>
                </c:pt>
                <c:pt idx="4092">
                  <c:v>339.79399999999998</c:v>
                </c:pt>
                <c:pt idx="4093">
                  <c:v>339.79599999999999</c:v>
                </c:pt>
                <c:pt idx="4094">
                  <c:v>339.798</c:v>
                </c:pt>
                <c:pt idx="4095">
                  <c:v>339.8</c:v>
                </c:pt>
              </c:numCache>
            </c:numRef>
          </c:xVal>
          <c:yVal>
            <c:numRef>
              <c:f>Munka1!$B$2:$B$4097</c:f>
              <c:numCache>
                <c:formatCode>General</c:formatCode>
                <c:ptCount val="4096"/>
                <c:pt idx="0">
                  <c:v>17110</c:v>
                </c:pt>
                <c:pt idx="1">
                  <c:v>17110</c:v>
                </c:pt>
                <c:pt idx="2">
                  <c:v>17110</c:v>
                </c:pt>
                <c:pt idx="3">
                  <c:v>17120</c:v>
                </c:pt>
                <c:pt idx="4">
                  <c:v>17120</c:v>
                </c:pt>
                <c:pt idx="5">
                  <c:v>17120</c:v>
                </c:pt>
                <c:pt idx="6">
                  <c:v>17080</c:v>
                </c:pt>
                <c:pt idx="7">
                  <c:v>17095</c:v>
                </c:pt>
                <c:pt idx="8">
                  <c:v>17150</c:v>
                </c:pt>
                <c:pt idx="9">
                  <c:v>17175</c:v>
                </c:pt>
                <c:pt idx="10">
                  <c:v>17215</c:v>
                </c:pt>
                <c:pt idx="11">
                  <c:v>17240</c:v>
                </c:pt>
                <c:pt idx="12">
                  <c:v>17255</c:v>
                </c:pt>
                <c:pt idx="13">
                  <c:v>17255</c:v>
                </c:pt>
                <c:pt idx="14">
                  <c:v>17255</c:v>
                </c:pt>
                <c:pt idx="15">
                  <c:v>17230</c:v>
                </c:pt>
                <c:pt idx="16">
                  <c:v>17190</c:v>
                </c:pt>
                <c:pt idx="17">
                  <c:v>17190</c:v>
                </c:pt>
                <c:pt idx="18">
                  <c:v>17240</c:v>
                </c:pt>
                <c:pt idx="19">
                  <c:v>17255</c:v>
                </c:pt>
                <c:pt idx="20">
                  <c:v>17240</c:v>
                </c:pt>
                <c:pt idx="21">
                  <c:v>17240</c:v>
                </c:pt>
                <c:pt idx="22">
                  <c:v>17230</c:v>
                </c:pt>
                <c:pt idx="23">
                  <c:v>17240</c:v>
                </c:pt>
                <c:pt idx="24">
                  <c:v>17240</c:v>
                </c:pt>
                <c:pt idx="25">
                  <c:v>17230</c:v>
                </c:pt>
                <c:pt idx="26">
                  <c:v>17240</c:v>
                </c:pt>
                <c:pt idx="27">
                  <c:v>17255</c:v>
                </c:pt>
                <c:pt idx="28">
                  <c:v>17280</c:v>
                </c:pt>
                <c:pt idx="29">
                  <c:v>17280</c:v>
                </c:pt>
                <c:pt idx="30">
                  <c:v>17310</c:v>
                </c:pt>
                <c:pt idx="31">
                  <c:v>17270</c:v>
                </c:pt>
                <c:pt idx="32">
                  <c:v>17240</c:v>
                </c:pt>
                <c:pt idx="33">
                  <c:v>17200</c:v>
                </c:pt>
                <c:pt idx="34">
                  <c:v>17270</c:v>
                </c:pt>
                <c:pt idx="35">
                  <c:v>17240</c:v>
                </c:pt>
                <c:pt idx="36">
                  <c:v>17230</c:v>
                </c:pt>
                <c:pt idx="37">
                  <c:v>17230</c:v>
                </c:pt>
                <c:pt idx="38">
                  <c:v>17175</c:v>
                </c:pt>
                <c:pt idx="39">
                  <c:v>17200</c:v>
                </c:pt>
                <c:pt idx="40">
                  <c:v>17190</c:v>
                </c:pt>
                <c:pt idx="41">
                  <c:v>17200</c:v>
                </c:pt>
                <c:pt idx="42">
                  <c:v>17175</c:v>
                </c:pt>
                <c:pt idx="43">
                  <c:v>17200</c:v>
                </c:pt>
                <c:pt idx="44">
                  <c:v>17215</c:v>
                </c:pt>
                <c:pt idx="45">
                  <c:v>17190</c:v>
                </c:pt>
                <c:pt idx="46">
                  <c:v>17175</c:v>
                </c:pt>
                <c:pt idx="47">
                  <c:v>17175</c:v>
                </c:pt>
                <c:pt idx="48">
                  <c:v>17190</c:v>
                </c:pt>
                <c:pt idx="49">
                  <c:v>17215</c:v>
                </c:pt>
                <c:pt idx="50">
                  <c:v>17255</c:v>
                </c:pt>
                <c:pt idx="51">
                  <c:v>17310</c:v>
                </c:pt>
                <c:pt idx="52">
                  <c:v>17295</c:v>
                </c:pt>
                <c:pt idx="53">
                  <c:v>17280</c:v>
                </c:pt>
                <c:pt idx="54">
                  <c:v>17295</c:v>
                </c:pt>
                <c:pt idx="55">
                  <c:v>17280</c:v>
                </c:pt>
                <c:pt idx="56">
                  <c:v>17310</c:v>
                </c:pt>
                <c:pt idx="57">
                  <c:v>17335</c:v>
                </c:pt>
                <c:pt idx="58">
                  <c:v>17335</c:v>
                </c:pt>
                <c:pt idx="59">
                  <c:v>17335</c:v>
                </c:pt>
                <c:pt idx="60">
                  <c:v>17335</c:v>
                </c:pt>
                <c:pt idx="61">
                  <c:v>17375</c:v>
                </c:pt>
                <c:pt idx="62">
                  <c:v>17390</c:v>
                </c:pt>
                <c:pt idx="63">
                  <c:v>17375</c:v>
                </c:pt>
                <c:pt idx="64">
                  <c:v>17375</c:v>
                </c:pt>
                <c:pt idx="65">
                  <c:v>17335</c:v>
                </c:pt>
                <c:pt idx="66">
                  <c:v>17295</c:v>
                </c:pt>
                <c:pt idx="67">
                  <c:v>17280</c:v>
                </c:pt>
                <c:pt idx="68">
                  <c:v>17270</c:v>
                </c:pt>
                <c:pt idx="69">
                  <c:v>17230</c:v>
                </c:pt>
                <c:pt idx="70">
                  <c:v>17270</c:v>
                </c:pt>
                <c:pt idx="71">
                  <c:v>17295</c:v>
                </c:pt>
                <c:pt idx="72">
                  <c:v>17280</c:v>
                </c:pt>
                <c:pt idx="73">
                  <c:v>17255</c:v>
                </c:pt>
                <c:pt idx="74">
                  <c:v>17280</c:v>
                </c:pt>
                <c:pt idx="75">
                  <c:v>17295</c:v>
                </c:pt>
                <c:pt idx="76">
                  <c:v>17280</c:v>
                </c:pt>
                <c:pt idx="77">
                  <c:v>17280</c:v>
                </c:pt>
                <c:pt idx="78">
                  <c:v>17310</c:v>
                </c:pt>
                <c:pt idx="79">
                  <c:v>17280</c:v>
                </c:pt>
                <c:pt idx="80">
                  <c:v>17280</c:v>
                </c:pt>
                <c:pt idx="81">
                  <c:v>17255</c:v>
                </c:pt>
                <c:pt idx="82">
                  <c:v>17230</c:v>
                </c:pt>
                <c:pt idx="83">
                  <c:v>17215</c:v>
                </c:pt>
                <c:pt idx="84">
                  <c:v>17230</c:v>
                </c:pt>
                <c:pt idx="85">
                  <c:v>17215</c:v>
                </c:pt>
                <c:pt idx="86">
                  <c:v>17200</c:v>
                </c:pt>
                <c:pt idx="87">
                  <c:v>17160</c:v>
                </c:pt>
                <c:pt idx="88">
                  <c:v>17160</c:v>
                </c:pt>
                <c:pt idx="89">
                  <c:v>17190</c:v>
                </c:pt>
                <c:pt idx="90">
                  <c:v>17160</c:v>
                </c:pt>
                <c:pt idx="91">
                  <c:v>17175</c:v>
                </c:pt>
                <c:pt idx="92">
                  <c:v>17200</c:v>
                </c:pt>
                <c:pt idx="93">
                  <c:v>17150</c:v>
                </c:pt>
                <c:pt idx="94">
                  <c:v>17120</c:v>
                </c:pt>
                <c:pt idx="95">
                  <c:v>17135</c:v>
                </c:pt>
                <c:pt idx="96">
                  <c:v>17175</c:v>
                </c:pt>
                <c:pt idx="97">
                  <c:v>17150</c:v>
                </c:pt>
                <c:pt idx="98">
                  <c:v>17150</c:v>
                </c:pt>
                <c:pt idx="99">
                  <c:v>17120</c:v>
                </c:pt>
                <c:pt idx="100">
                  <c:v>17135</c:v>
                </c:pt>
                <c:pt idx="101">
                  <c:v>17150</c:v>
                </c:pt>
                <c:pt idx="102">
                  <c:v>17120</c:v>
                </c:pt>
                <c:pt idx="103">
                  <c:v>17095</c:v>
                </c:pt>
                <c:pt idx="104">
                  <c:v>17120</c:v>
                </c:pt>
                <c:pt idx="105">
                  <c:v>17110</c:v>
                </c:pt>
                <c:pt idx="106">
                  <c:v>17135</c:v>
                </c:pt>
                <c:pt idx="107">
                  <c:v>17110</c:v>
                </c:pt>
                <c:pt idx="108">
                  <c:v>17120</c:v>
                </c:pt>
                <c:pt idx="109">
                  <c:v>17135</c:v>
                </c:pt>
                <c:pt idx="110">
                  <c:v>17150</c:v>
                </c:pt>
                <c:pt idx="111">
                  <c:v>17110</c:v>
                </c:pt>
                <c:pt idx="112">
                  <c:v>17080</c:v>
                </c:pt>
                <c:pt idx="113">
                  <c:v>17110</c:v>
                </c:pt>
                <c:pt idx="114">
                  <c:v>17175</c:v>
                </c:pt>
                <c:pt idx="115">
                  <c:v>17280</c:v>
                </c:pt>
                <c:pt idx="116">
                  <c:v>17295</c:v>
                </c:pt>
                <c:pt idx="117">
                  <c:v>17270</c:v>
                </c:pt>
                <c:pt idx="118">
                  <c:v>17270</c:v>
                </c:pt>
                <c:pt idx="119">
                  <c:v>17295</c:v>
                </c:pt>
                <c:pt idx="120">
                  <c:v>17295</c:v>
                </c:pt>
                <c:pt idx="121">
                  <c:v>17310</c:v>
                </c:pt>
                <c:pt idx="122">
                  <c:v>17270</c:v>
                </c:pt>
                <c:pt idx="123">
                  <c:v>17270</c:v>
                </c:pt>
                <c:pt idx="124">
                  <c:v>17270</c:v>
                </c:pt>
                <c:pt idx="125">
                  <c:v>17310</c:v>
                </c:pt>
                <c:pt idx="126">
                  <c:v>17295</c:v>
                </c:pt>
                <c:pt idx="127">
                  <c:v>17310</c:v>
                </c:pt>
                <c:pt idx="128">
                  <c:v>17310</c:v>
                </c:pt>
                <c:pt idx="129">
                  <c:v>17320</c:v>
                </c:pt>
                <c:pt idx="130">
                  <c:v>17360</c:v>
                </c:pt>
                <c:pt idx="131">
                  <c:v>17360</c:v>
                </c:pt>
                <c:pt idx="132">
                  <c:v>17400</c:v>
                </c:pt>
                <c:pt idx="133">
                  <c:v>17375</c:v>
                </c:pt>
                <c:pt idx="134">
                  <c:v>17390</c:v>
                </c:pt>
                <c:pt idx="135">
                  <c:v>17390</c:v>
                </c:pt>
                <c:pt idx="136">
                  <c:v>17400</c:v>
                </c:pt>
                <c:pt idx="137">
                  <c:v>17430</c:v>
                </c:pt>
                <c:pt idx="138">
                  <c:v>17415</c:v>
                </c:pt>
                <c:pt idx="139">
                  <c:v>17415</c:v>
                </c:pt>
                <c:pt idx="140">
                  <c:v>17440</c:v>
                </c:pt>
                <c:pt idx="141">
                  <c:v>17415</c:v>
                </c:pt>
                <c:pt idx="142">
                  <c:v>17430</c:v>
                </c:pt>
                <c:pt idx="143">
                  <c:v>17455</c:v>
                </c:pt>
                <c:pt idx="144">
                  <c:v>17440</c:v>
                </c:pt>
                <c:pt idx="145">
                  <c:v>17440</c:v>
                </c:pt>
                <c:pt idx="146">
                  <c:v>17455</c:v>
                </c:pt>
                <c:pt idx="147">
                  <c:v>17470</c:v>
                </c:pt>
                <c:pt idx="148">
                  <c:v>17440</c:v>
                </c:pt>
                <c:pt idx="149">
                  <c:v>17390</c:v>
                </c:pt>
                <c:pt idx="150">
                  <c:v>17360</c:v>
                </c:pt>
                <c:pt idx="151">
                  <c:v>17375</c:v>
                </c:pt>
                <c:pt idx="152">
                  <c:v>17400</c:v>
                </c:pt>
                <c:pt idx="153">
                  <c:v>17400</c:v>
                </c:pt>
                <c:pt idx="154">
                  <c:v>17335</c:v>
                </c:pt>
                <c:pt idx="155">
                  <c:v>17390</c:v>
                </c:pt>
                <c:pt idx="156">
                  <c:v>17390</c:v>
                </c:pt>
                <c:pt idx="157">
                  <c:v>17375</c:v>
                </c:pt>
                <c:pt idx="158">
                  <c:v>17400</c:v>
                </c:pt>
                <c:pt idx="159">
                  <c:v>17390</c:v>
                </c:pt>
                <c:pt idx="160">
                  <c:v>17400</c:v>
                </c:pt>
                <c:pt idx="161">
                  <c:v>17360</c:v>
                </c:pt>
                <c:pt idx="162">
                  <c:v>17320</c:v>
                </c:pt>
                <c:pt idx="163">
                  <c:v>17335</c:v>
                </c:pt>
                <c:pt idx="164">
                  <c:v>17350</c:v>
                </c:pt>
                <c:pt idx="165">
                  <c:v>17320</c:v>
                </c:pt>
                <c:pt idx="166">
                  <c:v>17320</c:v>
                </c:pt>
                <c:pt idx="167">
                  <c:v>17390</c:v>
                </c:pt>
                <c:pt idx="168">
                  <c:v>17375</c:v>
                </c:pt>
                <c:pt idx="169">
                  <c:v>17335</c:v>
                </c:pt>
                <c:pt idx="170">
                  <c:v>17390</c:v>
                </c:pt>
                <c:pt idx="171">
                  <c:v>17400</c:v>
                </c:pt>
                <c:pt idx="172">
                  <c:v>17415</c:v>
                </c:pt>
                <c:pt idx="173">
                  <c:v>17430</c:v>
                </c:pt>
                <c:pt idx="174">
                  <c:v>17400</c:v>
                </c:pt>
                <c:pt idx="175">
                  <c:v>17415</c:v>
                </c:pt>
                <c:pt idx="176">
                  <c:v>17390</c:v>
                </c:pt>
                <c:pt idx="177">
                  <c:v>17350</c:v>
                </c:pt>
                <c:pt idx="178">
                  <c:v>17335</c:v>
                </c:pt>
                <c:pt idx="179">
                  <c:v>17280</c:v>
                </c:pt>
                <c:pt idx="180">
                  <c:v>17255</c:v>
                </c:pt>
                <c:pt idx="181">
                  <c:v>17270</c:v>
                </c:pt>
                <c:pt idx="182">
                  <c:v>17255</c:v>
                </c:pt>
                <c:pt idx="183">
                  <c:v>17295</c:v>
                </c:pt>
                <c:pt idx="184">
                  <c:v>17255</c:v>
                </c:pt>
                <c:pt idx="185">
                  <c:v>17295</c:v>
                </c:pt>
                <c:pt idx="186">
                  <c:v>17310</c:v>
                </c:pt>
                <c:pt idx="187">
                  <c:v>17320</c:v>
                </c:pt>
                <c:pt idx="188">
                  <c:v>17270</c:v>
                </c:pt>
                <c:pt idx="189">
                  <c:v>17310</c:v>
                </c:pt>
                <c:pt idx="190">
                  <c:v>17320</c:v>
                </c:pt>
                <c:pt idx="191">
                  <c:v>17335</c:v>
                </c:pt>
                <c:pt idx="192">
                  <c:v>17320</c:v>
                </c:pt>
                <c:pt idx="193">
                  <c:v>17280</c:v>
                </c:pt>
                <c:pt idx="194">
                  <c:v>17320</c:v>
                </c:pt>
                <c:pt idx="195">
                  <c:v>17335</c:v>
                </c:pt>
                <c:pt idx="196">
                  <c:v>17375</c:v>
                </c:pt>
                <c:pt idx="197">
                  <c:v>17375</c:v>
                </c:pt>
                <c:pt idx="198">
                  <c:v>17360</c:v>
                </c:pt>
                <c:pt idx="199">
                  <c:v>17350</c:v>
                </c:pt>
                <c:pt idx="200">
                  <c:v>17335</c:v>
                </c:pt>
                <c:pt idx="201">
                  <c:v>17350</c:v>
                </c:pt>
                <c:pt idx="202">
                  <c:v>17360</c:v>
                </c:pt>
                <c:pt idx="203">
                  <c:v>17390</c:v>
                </c:pt>
                <c:pt idx="204">
                  <c:v>17350</c:v>
                </c:pt>
                <c:pt idx="205">
                  <c:v>17375</c:v>
                </c:pt>
                <c:pt idx="206">
                  <c:v>17390</c:v>
                </c:pt>
                <c:pt idx="207">
                  <c:v>17360</c:v>
                </c:pt>
                <c:pt idx="208">
                  <c:v>17350</c:v>
                </c:pt>
                <c:pt idx="209">
                  <c:v>17375</c:v>
                </c:pt>
                <c:pt idx="210">
                  <c:v>17400</c:v>
                </c:pt>
                <c:pt idx="211">
                  <c:v>17400</c:v>
                </c:pt>
                <c:pt idx="212">
                  <c:v>17375</c:v>
                </c:pt>
                <c:pt idx="213">
                  <c:v>17320</c:v>
                </c:pt>
                <c:pt idx="214">
                  <c:v>17335</c:v>
                </c:pt>
                <c:pt idx="215">
                  <c:v>17310</c:v>
                </c:pt>
                <c:pt idx="216">
                  <c:v>17295</c:v>
                </c:pt>
                <c:pt idx="217">
                  <c:v>17335</c:v>
                </c:pt>
                <c:pt idx="218">
                  <c:v>17335</c:v>
                </c:pt>
                <c:pt idx="219">
                  <c:v>17375</c:v>
                </c:pt>
                <c:pt idx="220">
                  <c:v>17400</c:v>
                </c:pt>
                <c:pt idx="221">
                  <c:v>17360</c:v>
                </c:pt>
                <c:pt idx="222">
                  <c:v>17335</c:v>
                </c:pt>
                <c:pt idx="223">
                  <c:v>17335</c:v>
                </c:pt>
                <c:pt idx="224">
                  <c:v>17320</c:v>
                </c:pt>
                <c:pt idx="225">
                  <c:v>17320</c:v>
                </c:pt>
                <c:pt idx="226">
                  <c:v>17295</c:v>
                </c:pt>
                <c:pt idx="227">
                  <c:v>17295</c:v>
                </c:pt>
                <c:pt idx="228">
                  <c:v>17295</c:v>
                </c:pt>
                <c:pt idx="229">
                  <c:v>17280</c:v>
                </c:pt>
                <c:pt idx="230">
                  <c:v>17310</c:v>
                </c:pt>
                <c:pt idx="231">
                  <c:v>17310</c:v>
                </c:pt>
                <c:pt idx="232">
                  <c:v>17280</c:v>
                </c:pt>
                <c:pt idx="233">
                  <c:v>17310</c:v>
                </c:pt>
                <c:pt idx="234">
                  <c:v>17295</c:v>
                </c:pt>
                <c:pt idx="235">
                  <c:v>17200</c:v>
                </c:pt>
                <c:pt idx="236">
                  <c:v>17190</c:v>
                </c:pt>
                <c:pt idx="237">
                  <c:v>17255</c:v>
                </c:pt>
                <c:pt idx="238">
                  <c:v>17215</c:v>
                </c:pt>
                <c:pt idx="239">
                  <c:v>17215</c:v>
                </c:pt>
                <c:pt idx="240">
                  <c:v>17255</c:v>
                </c:pt>
                <c:pt idx="241">
                  <c:v>17295</c:v>
                </c:pt>
                <c:pt idx="242">
                  <c:v>17320</c:v>
                </c:pt>
                <c:pt idx="243">
                  <c:v>17295</c:v>
                </c:pt>
                <c:pt idx="244">
                  <c:v>17295</c:v>
                </c:pt>
                <c:pt idx="245">
                  <c:v>17320</c:v>
                </c:pt>
                <c:pt idx="246">
                  <c:v>17320</c:v>
                </c:pt>
                <c:pt idx="247">
                  <c:v>17310</c:v>
                </c:pt>
                <c:pt idx="248">
                  <c:v>17320</c:v>
                </c:pt>
                <c:pt idx="249">
                  <c:v>17295</c:v>
                </c:pt>
                <c:pt idx="250">
                  <c:v>17335</c:v>
                </c:pt>
                <c:pt idx="251">
                  <c:v>17320</c:v>
                </c:pt>
                <c:pt idx="252">
                  <c:v>17390</c:v>
                </c:pt>
                <c:pt idx="253">
                  <c:v>17440</c:v>
                </c:pt>
                <c:pt idx="254">
                  <c:v>17430</c:v>
                </c:pt>
                <c:pt idx="255">
                  <c:v>17430</c:v>
                </c:pt>
                <c:pt idx="256">
                  <c:v>17455</c:v>
                </c:pt>
                <c:pt idx="257">
                  <c:v>17415</c:v>
                </c:pt>
                <c:pt idx="258">
                  <c:v>17455</c:v>
                </c:pt>
                <c:pt idx="259">
                  <c:v>17440</c:v>
                </c:pt>
                <c:pt idx="260">
                  <c:v>17415</c:v>
                </c:pt>
                <c:pt idx="261">
                  <c:v>17430</c:v>
                </c:pt>
                <c:pt idx="262">
                  <c:v>17480</c:v>
                </c:pt>
                <c:pt idx="263">
                  <c:v>17455</c:v>
                </c:pt>
                <c:pt idx="264">
                  <c:v>17415</c:v>
                </c:pt>
                <c:pt idx="265">
                  <c:v>17440</c:v>
                </c:pt>
                <c:pt idx="266">
                  <c:v>17440</c:v>
                </c:pt>
                <c:pt idx="267">
                  <c:v>17480</c:v>
                </c:pt>
                <c:pt idx="268">
                  <c:v>17470</c:v>
                </c:pt>
                <c:pt idx="269">
                  <c:v>17480</c:v>
                </c:pt>
                <c:pt idx="270">
                  <c:v>17495</c:v>
                </c:pt>
                <c:pt idx="271">
                  <c:v>17535</c:v>
                </c:pt>
                <c:pt idx="272">
                  <c:v>17510</c:v>
                </c:pt>
                <c:pt idx="273">
                  <c:v>17520</c:v>
                </c:pt>
                <c:pt idx="274">
                  <c:v>17590</c:v>
                </c:pt>
                <c:pt idx="275">
                  <c:v>17590</c:v>
                </c:pt>
                <c:pt idx="276">
                  <c:v>17520</c:v>
                </c:pt>
                <c:pt idx="277">
                  <c:v>17495</c:v>
                </c:pt>
                <c:pt idx="278">
                  <c:v>17430</c:v>
                </c:pt>
                <c:pt idx="279">
                  <c:v>17495</c:v>
                </c:pt>
                <c:pt idx="280">
                  <c:v>17455</c:v>
                </c:pt>
                <c:pt idx="281">
                  <c:v>17470</c:v>
                </c:pt>
                <c:pt idx="282">
                  <c:v>17495</c:v>
                </c:pt>
                <c:pt idx="283">
                  <c:v>17495</c:v>
                </c:pt>
                <c:pt idx="284">
                  <c:v>17510</c:v>
                </c:pt>
                <c:pt idx="285">
                  <c:v>17480</c:v>
                </c:pt>
                <c:pt idx="286">
                  <c:v>17400</c:v>
                </c:pt>
                <c:pt idx="287">
                  <c:v>17390</c:v>
                </c:pt>
                <c:pt idx="288">
                  <c:v>17400</c:v>
                </c:pt>
                <c:pt idx="289">
                  <c:v>17375</c:v>
                </c:pt>
                <c:pt idx="290">
                  <c:v>17360</c:v>
                </c:pt>
                <c:pt idx="291">
                  <c:v>17360</c:v>
                </c:pt>
                <c:pt idx="292">
                  <c:v>17390</c:v>
                </c:pt>
                <c:pt idx="293">
                  <c:v>17455</c:v>
                </c:pt>
                <c:pt idx="294">
                  <c:v>17455</c:v>
                </c:pt>
                <c:pt idx="295">
                  <c:v>17415</c:v>
                </c:pt>
                <c:pt idx="296">
                  <c:v>17430</c:v>
                </c:pt>
                <c:pt idx="297">
                  <c:v>17440</c:v>
                </c:pt>
                <c:pt idx="298">
                  <c:v>17470</c:v>
                </c:pt>
                <c:pt idx="299">
                  <c:v>17470</c:v>
                </c:pt>
                <c:pt idx="300">
                  <c:v>17415</c:v>
                </c:pt>
                <c:pt idx="301">
                  <c:v>17430</c:v>
                </c:pt>
                <c:pt idx="302">
                  <c:v>17415</c:v>
                </c:pt>
                <c:pt idx="303">
                  <c:v>17320</c:v>
                </c:pt>
                <c:pt idx="304">
                  <c:v>17335</c:v>
                </c:pt>
                <c:pt idx="305">
                  <c:v>17360</c:v>
                </c:pt>
                <c:pt idx="306">
                  <c:v>17295</c:v>
                </c:pt>
                <c:pt idx="307">
                  <c:v>17335</c:v>
                </c:pt>
                <c:pt idx="308">
                  <c:v>17350</c:v>
                </c:pt>
                <c:pt idx="309">
                  <c:v>17350</c:v>
                </c:pt>
                <c:pt idx="310">
                  <c:v>17440</c:v>
                </c:pt>
                <c:pt idx="311">
                  <c:v>17360</c:v>
                </c:pt>
                <c:pt idx="312">
                  <c:v>17335</c:v>
                </c:pt>
                <c:pt idx="313">
                  <c:v>17270</c:v>
                </c:pt>
                <c:pt idx="314">
                  <c:v>17230</c:v>
                </c:pt>
                <c:pt idx="315">
                  <c:v>17295</c:v>
                </c:pt>
                <c:pt idx="316">
                  <c:v>17335</c:v>
                </c:pt>
                <c:pt idx="317">
                  <c:v>17350</c:v>
                </c:pt>
                <c:pt idx="318">
                  <c:v>17350</c:v>
                </c:pt>
                <c:pt idx="319">
                  <c:v>17320</c:v>
                </c:pt>
                <c:pt idx="320">
                  <c:v>17270</c:v>
                </c:pt>
                <c:pt idx="321">
                  <c:v>17270</c:v>
                </c:pt>
                <c:pt idx="322">
                  <c:v>17230</c:v>
                </c:pt>
                <c:pt idx="323">
                  <c:v>17270</c:v>
                </c:pt>
                <c:pt idx="324">
                  <c:v>17270</c:v>
                </c:pt>
                <c:pt idx="325">
                  <c:v>17230</c:v>
                </c:pt>
                <c:pt idx="326">
                  <c:v>17150</c:v>
                </c:pt>
                <c:pt idx="327">
                  <c:v>17175</c:v>
                </c:pt>
                <c:pt idx="328">
                  <c:v>17190</c:v>
                </c:pt>
                <c:pt idx="329">
                  <c:v>17190</c:v>
                </c:pt>
                <c:pt idx="330">
                  <c:v>17215</c:v>
                </c:pt>
                <c:pt idx="331">
                  <c:v>17175</c:v>
                </c:pt>
                <c:pt idx="332">
                  <c:v>17200</c:v>
                </c:pt>
                <c:pt idx="333">
                  <c:v>17190</c:v>
                </c:pt>
                <c:pt idx="334">
                  <c:v>17200</c:v>
                </c:pt>
                <c:pt idx="335">
                  <c:v>17190</c:v>
                </c:pt>
                <c:pt idx="336">
                  <c:v>17135</c:v>
                </c:pt>
                <c:pt idx="337">
                  <c:v>17120</c:v>
                </c:pt>
                <c:pt idx="338">
                  <c:v>17190</c:v>
                </c:pt>
                <c:pt idx="339">
                  <c:v>17150</c:v>
                </c:pt>
                <c:pt idx="340">
                  <c:v>17150</c:v>
                </c:pt>
                <c:pt idx="341">
                  <c:v>17190</c:v>
                </c:pt>
                <c:pt idx="342">
                  <c:v>17230</c:v>
                </c:pt>
                <c:pt idx="343">
                  <c:v>17240</c:v>
                </c:pt>
                <c:pt idx="344">
                  <c:v>17350</c:v>
                </c:pt>
                <c:pt idx="345">
                  <c:v>17320</c:v>
                </c:pt>
                <c:pt idx="346">
                  <c:v>17360</c:v>
                </c:pt>
                <c:pt idx="347">
                  <c:v>17360</c:v>
                </c:pt>
                <c:pt idx="348">
                  <c:v>17400</c:v>
                </c:pt>
                <c:pt idx="349">
                  <c:v>17430</c:v>
                </c:pt>
                <c:pt idx="350">
                  <c:v>17430</c:v>
                </c:pt>
                <c:pt idx="351">
                  <c:v>17440</c:v>
                </c:pt>
                <c:pt idx="352">
                  <c:v>17440</c:v>
                </c:pt>
                <c:pt idx="353">
                  <c:v>17470</c:v>
                </c:pt>
                <c:pt idx="354">
                  <c:v>17480</c:v>
                </c:pt>
                <c:pt idx="355">
                  <c:v>17520</c:v>
                </c:pt>
                <c:pt idx="356">
                  <c:v>17440</c:v>
                </c:pt>
                <c:pt idx="357">
                  <c:v>17430</c:v>
                </c:pt>
                <c:pt idx="358">
                  <c:v>17400</c:v>
                </c:pt>
                <c:pt idx="359">
                  <c:v>17375</c:v>
                </c:pt>
                <c:pt idx="360">
                  <c:v>17350</c:v>
                </c:pt>
                <c:pt idx="361">
                  <c:v>17360</c:v>
                </c:pt>
                <c:pt idx="362">
                  <c:v>17390</c:v>
                </c:pt>
                <c:pt idx="363">
                  <c:v>17415</c:v>
                </c:pt>
                <c:pt idx="364">
                  <c:v>17455</c:v>
                </c:pt>
                <c:pt idx="365">
                  <c:v>17455</c:v>
                </c:pt>
                <c:pt idx="366">
                  <c:v>17440</c:v>
                </c:pt>
                <c:pt idx="367">
                  <c:v>17455</c:v>
                </c:pt>
                <c:pt idx="368">
                  <c:v>17440</c:v>
                </c:pt>
                <c:pt idx="369">
                  <c:v>17455</c:v>
                </c:pt>
                <c:pt idx="370">
                  <c:v>17415</c:v>
                </c:pt>
                <c:pt idx="371">
                  <c:v>17400</c:v>
                </c:pt>
                <c:pt idx="372">
                  <c:v>17430</c:v>
                </c:pt>
                <c:pt idx="373">
                  <c:v>17390</c:v>
                </c:pt>
                <c:pt idx="374">
                  <c:v>17400</c:v>
                </c:pt>
                <c:pt idx="375">
                  <c:v>17440</c:v>
                </c:pt>
                <c:pt idx="376">
                  <c:v>17400</c:v>
                </c:pt>
                <c:pt idx="377">
                  <c:v>17400</c:v>
                </c:pt>
                <c:pt idx="378">
                  <c:v>17375</c:v>
                </c:pt>
                <c:pt idx="379">
                  <c:v>17320</c:v>
                </c:pt>
                <c:pt idx="380">
                  <c:v>17350</c:v>
                </c:pt>
                <c:pt idx="381">
                  <c:v>17360</c:v>
                </c:pt>
                <c:pt idx="382">
                  <c:v>17360</c:v>
                </c:pt>
                <c:pt idx="383">
                  <c:v>17400</c:v>
                </c:pt>
                <c:pt idx="384">
                  <c:v>17390</c:v>
                </c:pt>
                <c:pt idx="385">
                  <c:v>17430</c:v>
                </c:pt>
                <c:pt idx="386">
                  <c:v>17400</c:v>
                </c:pt>
                <c:pt idx="387">
                  <c:v>17430</c:v>
                </c:pt>
                <c:pt idx="388">
                  <c:v>17415</c:v>
                </c:pt>
                <c:pt idx="389">
                  <c:v>17455</c:v>
                </c:pt>
                <c:pt idx="390">
                  <c:v>17430</c:v>
                </c:pt>
                <c:pt idx="391">
                  <c:v>17440</c:v>
                </c:pt>
                <c:pt idx="392">
                  <c:v>17430</c:v>
                </c:pt>
                <c:pt idx="393">
                  <c:v>17455</c:v>
                </c:pt>
                <c:pt idx="394">
                  <c:v>17415</c:v>
                </c:pt>
                <c:pt idx="395">
                  <c:v>17430</c:v>
                </c:pt>
                <c:pt idx="396">
                  <c:v>17415</c:v>
                </c:pt>
                <c:pt idx="397">
                  <c:v>17430</c:v>
                </c:pt>
                <c:pt idx="398">
                  <c:v>17415</c:v>
                </c:pt>
                <c:pt idx="399">
                  <c:v>17390</c:v>
                </c:pt>
                <c:pt idx="400">
                  <c:v>17400</c:v>
                </c:pt>
                <c:pt idx="401">
                  <c:v>17400</c:v>
                </c:pt>
                <c:pt idx="402">
                  <c:v>17400</c:v>
                </c:pt>
                <c:pt idx="403">
                  <c:v>17455</c:v>
                </c:pt>
                <c:pt idx="404">
                  <c:v>17455</c:v>
                </c:pt>
                <c:pt idx="405">
                  <c:v>17430</c:v>
                </c:pt>
                <c:pt idx="406">
                  <c:v>17495</c:v>
                </c:pt>
                <c:pt idx="407">
                  <c:v>17480</c:v>
                </c:pt>
                <c:pt idx="408">
                  <c:v>17455</c:v>
                </c:pt>
                <c:pt idx="409">
                  <c:v>17470</c:v>
                </c:pt>
                <c:pt idx="410">
                  <c:v>17495</c:v>
                </c:pt>
                <c:pt idx="411">
                  <c:v>17495</c:v>
                </c:pt>
                <c:pt idx="412">
                  <c:v>17520</c:v>
                </c:pt>
                <c:pt idx="413">
                  <c:v>17520</c:v>
                </c:pt>
                <c:pt idx="414">
                  <c:v>17510</c:v>
                </c:pt>
                <c:pt idx="415">
                  <c:v>17520</c:v>
                </c:pt>
                <c:pt idx="416">
                  <c:v>17510</c:v>
                </c:pt>
                <c:pt idx="417">
                  <c:v>17510</c:v>
                </c:pt>
                <c:pt idx="418">
                  <c:v>17520</c:v>
                </c:pt>
                <c:pt idx="419">
                  <c:v>17520</c:v>
                </c:pt>
                <c:pt idx="420">
                  <c:v>17470</c:v>
                </c:pt>
                <c:pt idx="421">
                  <c:v>17470</c:v>
                </c:pt>
                <c:pt idx="422">
                  <c:v>17470</c:v>
                </c:pt>
                <c:pt idx="423">
                  <c:v>17520</c:v>
                </c:pt>
                <c:pt idx="424">
                  <c:v>17495</c:v>
                </c:pt>
                <c:pt idx="425">
                  <c:v>17510</c:v>
                </c:pt>
                <c:pt idx="426">
                  <c:v>17535</c:v>
                </c:pt>
                <c:pt idx="427">
                  <c:v>17535</c:v>
                </c:pt>
                <c:pt idx="428">
                  <c:v>17535</c:v>
                </c:pt>
                <c:pt idx="429">
                  <c:v>17520</c:v>
                </c:pt>
                <c:pt idx="430">
                  <c:v>17535</c:v>
                </c:pt>
                <c:pt idx="431">
                  <c:v>17510</c:v>
                </c:pt>
                <c:pt idx="432">
                  <c:v>17510</c:v>
                </c:pt>
                <c:pt idx="433">
                  <c:v>17470</c:v>
                </c:pt>
                <c:pt idx="434">
                  <c:v>17480</c:v>
                </c:pt>
                <c:pt idx="435">
                  <c:v>17480</c:v>
                </c:pt>
                <c:pt idx="436">
                  <c:v>17510</c:v>
                </c:pt>
                <c:pt idx="437">
                  <c:v>17520</c:v>
                </c:pt>
                <c:pt idx="438">
                  <c:v>17520</c:v>
                </c:pt>
                <c:pt idx="439">
                  <c:v>17520</c:v>
                </c:pt>
                <c:pt idx="440">
                  <c:v>17560</c:v>
                </c:pt>
                <c:pt idx="441">
                  <c:v>17535</c:v>
                </c:pt>
                <c:pt idx="442">
                  <c:v>17520</c:v>
                </c:pt>
                <c:pt idx="443">
                  <c:v>17455</c:v>
                </c:pt>
                <c:pt idx="444">
                  <c:v>17455</c:v>
                </c:pt>
                <c:pt idx="445">
                  <c:v>17470</c:v>
                </c:pt>
                <c:pt idx="446">
                  <c:v>17480</c:v>
                </c:pt>
                <c:pt idx="447">
                  <c:v>17470</c:v>
                </c:pt>
                <c:pt idx="448">
                  <c:v>17480</c:v>
                </c:pt>
                <c:pt idx="449">
                  <c:v>17480</c:v>
                </c:pt>
                <c:pt idx="450">
                  <c:v>17495</c:v>
                </c:pt>
                <c:pt idx="451">
                  <c:v>17535</c:v>
                </c:pt>
                <c:pt idx="452">
                  <c:v>17550</c:v>
                </c:pt>
                <c:pt idx="453">
                  <c:v>17590</c:v>
                </c:pt>
                <c:pt idx="454">
                  <c:v>17590</c:v>
                </c:pt>
                <c:pt idx="455">
                  <c:v>17560</c:v>
                </c:pt>
                <c:pt idx="456">
                  <c:v>17550</c:v>
                </c:pt>
                <c:pt idx="457">
                  <c:v>17520</c:v>
                </c:pt>
                <c:pt idx="458">
                  <c:v>17440</c:v>
                </c:pt>
                <c:pt idx="459">
                  <c:v>17495</c:v>
                </c:pt>
                <c:pt idx="460">
                  <c:v>17550</c:v>
                </c:pt>
                <c:pt idx="461">
                  <c:v>17535</c:v>
                </c:pt>
                <c:pt idx="462">
                  <c:v>17560</c:v>
                </c:pt>
                <c:pt idx="463">
                  <c:v>17560</c:v>
                </c:pt>
                <c:pt idx="464">
                  <c:v>17560</c:v>
                </c:pt>
                <c:pt idx="465">
                  <c:v>17560</c:v>
                </c:pt>
                <c:pt idx="466">
                  <c:v>17560</c:v>
                </c:pt>
                <c:pt idx="467">
                  <c:v>17575</c:v>
                </c:pt>
                <c:pt idx="468">
                  <c:v>17575</c:v>
                </c:pt>
                <c:pt idx="469">
                  <c:v>17615</c:v>
                </c:pt>
                <c:pt idx="470">
                  <c:v>17600</c:v>
                </c:pt>
                <c:pt idx="471">
                  <c:v>17560</c:v>
                </c:pt>
                <c:pt idx="472">
                  <c:v>17470</c:v>
                </c:pt>
                <c:pt idx="473">
                  <c:v>17400</c:v>
                </c:pt>
                <c:pt idx="474">
                  <c:v>17390</c:v>
                </c:pt>
                <c:pt idx="475">
                  <c:v>17360</c:v>
                </c:pt>
                <c:pt idx="476">
                  <c:v>17375</c:v>
                </c:pt>
                <c:pt idx="477">
                  <c:v>17375</c:v>
                </c:pt>
                <c:pt idx="478">
                  <c:v>17360</c:v>
                </c:pt>
                <c:pt idx="479">
                  <c:v>17390</c:v>
                </c:pt>
                <c:pt idx="480">
                  <c:v>17375</c:v>
                </c:pt>
                <c:pt idx="481">
                  <c:v>17430</c:v>
                </c:pt>
                <c:pt idx="482">
                  <c:v>17415</c:v>
                </c:pt>
                <c:pt idx="483">
                  <c:v>17430</c:v>
                </c:pt>
                <c:pt idx="484">
                  <c:v>17400</c:v>
                </c:pt>
                <c:pt idx="485">
                  <c:v>17390</c:v>
                </c:pt>
                <c:pt idx="486">
                  <c:v>17415</c:v>
                </c:pt>
                <c:pt idx="487">
                  <c:v>17415</c:v>
                </c:pt>
                <c:pt idx="488">
                  <c:v>17455</c:v>
                </c:pt>
                <c:pt idx="489">
                  <c:v>17455</c:v>
                </c:pt>
                <c:pt idx="490">
                  <c:v>17470</c:v>
                </c:pt>
                <c:pt idx="491">
                  <c:v>17470</c:v>
                </c:pt>
                <c:pt idx="492">
                  <c:v>17520</c:v>
                </c:pt>
                <c:pt idx="493">
                  <c:v>17535</c:v>
                </c:pt>
                <c:pt idx="494">
                  <c:v>17550</c:v>
                </c:pt>
                <c:pt idx="495">
                  <c:v>17535</c:v>
                </c:pt>
                <c:pt idx="496">
                  <c:v>17510</c:v>
                </c:pt>
                <c:pt idx="497">
                  <c:v>17495</c:v>
                </c:pt>
                <c:pt idx="498">
                  <c:v>17550</c:v>
                </c:pt>
                <c:pt idx="499">
                  <c:v>17575</c:v>
                </c:pt>
                <c:pt idx="500">
                  <c:v>17575</c:v>
                </c:pt>
                <c:pt idx="501">
                  <c:v>17575</c:v>
                </c:pt>
                <c:pt idx="502">
                  <c:v>17615</c:v>
                </c:pt>
                <c:pt idx="503">
                  <c:v>17630</c:v>
                </c:pt>
                <c:pt idx="504">
                  <c:v>17615</c:v>
                </c:pt>
                <c:pt idx="505">
                  <c:v>17520</c:v>
                </c:pt>
                <c:pt idx="506">
                  <c:v>17495</c:v>
                </c:pt>
                <c:pt idx="507">
                  <c:v>17550</c:v>
                </c:pt>
                <c:pt idx="508">
                  <c:v>17550</c:v>
                </c:pt>
                <c:pt idx="509">
                  <c:v>17550</c:v>
                </c:pt>
                <c:pt idx="510">
                  <c:v>17615</c:v>
                </c:pt>
                <c:pt idx="511">
                  <c:v>17615</c:v>
                </c:pt>
                <c:pt idx="512">
                  <c:v>17600</c:v>
                </c:pt>
                <c:pt idx="513">
                  <c:v>17615</c:v>
                </c:pt>
                <c:pt idx="514">
                  <c:v>17600</c:v>
                </c:pt>
                <c:pt idx="515">
                  <c:v>17600</c:v>
                </c:pt>
                <c:pt idx="516">
                  <c:v>17655</c:v>
                </c:pt>
                <c:pt idx="517">
                  <c:v>17630</c:v>
                </c:pt>
                <c:pt idx="518">
                  <c:v>17640</c:v>
                </c:pt>
                <c:pt idx="519">
                  <c:v>17640</c:v>
                </c:pt>
                <c:pt idx="520">
                  <c:v>17720</c:v>
                </c:pt>
                <c:pt idx="521">
                  <c:v>17710</c:v>
                </c:pt>
                <c:pt idx="522">
                  <c:v>17655</c:v>
                </c:pt>
                <c:pt idx="523">
                  <c:v>17670</c:v>
                </c:pt>
                <c:pt idx="524">
                  <c:v>17695</c:v>
                </c:pt>
                <c:pt idx="525">
                  <c:v>17710</c:v>
                </c:pt>
                <c:pt idx="526">
                  <c:v>17710</c:v>
                </c:pt>
                <c:pt idx="527">
                  <c:v>17640</c:v>
                </c:pt>
                <c:pt idx="528">
                  <c:v>17655</c:v>
                </c:pt>
                <c:pt idx="529">
                  <c:v>17640</c:v>
                </c:pt>
                <c:pt idx="530">
                  <c:v>17640</c:v>
                </c:pt>
                <c:pt idx="531">
                  <c:v>17655</c:v>
                </c:pt>
                <c:pt idx="532">
                  <c:v>17640</c:v>
                </c:pt>
                <c:pt idx="533">
                  <c:v>17655</c:v>
                </c:pt>
                <c:pt idx="534">
                  <c:v>17640</c:v>
                </c:pt>
                <c:pt idx="535">
                  <c:v>17655</c:v>
                </c:pt>
                <c:pt idx="536">
                  <c:v>17630</c:v>
                </c:pt>
                <c:pt idx="537">
                  <c:v>17640</c:v>
                </c:pt>
                <c:pt idx="538">
                  <c:v>17670</c:v>
                </c:pt>
                <c:pt idx="539">
                  <c:v>17655</c:v>
                </c:pt>
                <c:pt idx="540">
                  <c:v>17680</c:v>
                </c:pt>
                <c:pt idx="541">
                  <c:v>17750</c:v>
                </c:pt>
                <c:pt idx="542">
                  <c:v>17720</c:v>
                </c:pt>
                <c:pt idx="543">
                  <c:v>17695</c:v>
                </c:pt>
                <c:pt idx="544">
                  <c:v>17680</c:v>
                </c:pt>
                <c:pt idx="545">
                  <c:v>17655</c:v>
                </c:pt>
                <c:pt idx="546">
                  <c:v>17640</c:v>
                </c:pt>
                <c:pt idx="547">
                  <c:v>17640</c:v>
                </c:pt>
                <c:pt idx="548">
                  <c:v>17695</c:v>
                </c:pt>
                <c:pt idx="549">
                  <c:v>17720</c:v>
                </c:pt>
                <c:pt idx="550">
                  <c:v>17670</c:v>
                </c:pt>
                <c:pt idx="551">
                  <c:v>17655</c:v>
                </c:pt>
                <c:pt idx="552">
                  <c:v>17655</c:v>
                </c:pt>
                <c:pt idx="553">
                  <c:v>17640</c:v>
                </c:pt>
                <c:pt idx="554">
                  <c:v>17615</c:v>
                </c:pt>
                <c:pt idx="555">
                  <c:v>17630</c:v>
                </c:pt>
                <c:pt idx="556">
                  <c:v>17655</c:v>
                </c:pt>
                <c:pt idx="557">
                  <c:v>17680</c:v>
                </c:pt>
                <c:pt idx="558">
                  <c:v>17670</c:v>
                </c:pt>
                <c:pt idx="559">
                  <c:v>17630</c:v>
                </c:pt>
                <c:pt idx="560">
                  <c:v>17640</c:v>
                </c:pt>
                <c:pt idx="561">
                  <c:v>17630</c:v>
                </c:pt>
                <c:pt idx="562">
                  <c:v>17655</c:v>
                </c:pt>
                <c:pt idx="563">
                  <c:v>17710</c:v>
                </c:pt>
                <c:pt idx="564">
                  <c:v>17695</c:v>
                </c:pt>
                <c:pt idx="565">
                  <c:v>17735</c:v>
                </c:pt>
                <c:pt idx="566">
                  <c:v>17720</c:v>
                </c:pt>
                <c:pt idx="567">
                  <c:v>17750</c:v>
                </c:pt>
                <c:pt idx="568">
                  <c:v>17735</c:v>
                </c:pt>
                <c:pt idx="569">
                  <c:v>17735</c:v>
                </c:pt>
                <c:pt idx="570">
                  <c:v>17720</c:v>
                </c:pt>
                <c:pt idx="571">
                  <c:v>17710</c:v>
                </c:pt>
                <c:pt idx="572">
                  <c:v>17695</c:v>
                </c:pt>
                <c:pt idx="573">
                  <c:v>17695</c:v>
                </c:pt>
                <c:pt idx="574">
                  <c:v>17680</c:v>
                </c:pt>
                <c:pt idx="575">
                  <c:v>17655</c:v>
                </c:pt>
                <c:pt idx="576">
                  <c:v>17655</c:v>
                </c:pt>
                <c:pt idx="577">
                  <c:v>17640</c:v>
                </c:pt>
                <c:pt idx="578">
                  <c:v>17615</c:v>
                </c:pt>
                <c:pt idx="579">
                  <c:v>17615</c:v>
                </c:pt>
                <c:pt idx="580">
                  <c:v>17640</c:v>
                </c:pt>
                <c:pt idx="581">
                  <c:v>17680</c:v>
                </c:pt>
                <c:pt idx="582">
                  <c:v>17670</c:v>
                </c:pt>
                <c:pt idx="583">
                  <c:v>17680</c:v>
                </c:pt>
                <c:pt idx="584">
                  <c:v>17735</c:v>
                </c:pt>
                <c:pt idx="585">
                  <c:v>17760</c:v>
                </c:pt>
                <c:pt idx="586">
                  <c:v>17720</c:v>
                </c:pt>
                <c:pt idx="587">
                  <c:v>17735</c:v>
                </c:pt>
                <c:pt idx="588">
                  <c:v>17710</c:v>
                </c:pt>
                <c:pt idx="589">
                  <c:v>17720</c:v>
                </c:pt>
                <c:pt idx="590">
                  <c:v>17695</c:v>
                </c:pt>
                <c:pt idx="591">
                  <c:v>17680</c:v>
                </c:pt>
                <c:pt idx="592">
                  <c:v>17630</c:v>
                </c:pt>
                <c:pt idx="593">
                  <c:v>17615</c:v>
                </c:pt>
                <c:pt idx="594">
                  <c:v>17560</c:v>
                </c:pt>
                <c:pt idx="595">
                  <c:v>17560</c:v>
                </c:pt>
                <c:pt idx="596">
                  <c:v>17590</c:v>
                </c:pt>
                <c:pt idx="597">
                  <c:v>17630</c:v>
                </c:pt>
                <c:pt idx="598">
                  <c:v>17640</c:v>
                </c:pt>
                <c:pt idx="599">
                  <c:v>17655</c:v>
                </c:pt>
                <c:pt idx="600">
                  <c:v>17640</c:v>
                </c:pt>
                <c:pt idx="601">
                  <c:v>17630</c:v>
                </c:pt>
                <c:pt idx="602">
                  <c:v>17630</c:v>
                </c:pt>
                <c:pt idx="603">
                  <c:v>17655</c:v>
                </c:pt>
                <c:pt idx="604">
                  <c:v>17680</c:v>
                </c:pt>
                <c:pt idx="605">
                  <c:v>17630</c:v>
                </c:pt>
                <c:pt idx="606">
                  <c:v>17615</c:v>
                </c:pt>
                <c:pt idx="607">
                  <c:v>17640</c:v>
                </c:pt>
                <c:pt idx="608">
                  <c:v>17600</c:v>
                </c:pt>
                <c:pt idx="609">
                  <c:v>17575</c:v>
                </c:pt>
                <c:pt idx="610">
                  <c:v>17550</c:v>
                </c:pt>
                <c:pt idx="611">
                  <c:v>17550</c:v>
                </c:pt>
                <c:pt idx="612">
                  <c:v>17560</c:v>
                </c:pt>
                <c:pt idx="613">
                  <c:v>17560</c:v>
                </c:pt>
                <c:pt idx="614">
                  <c:v>17575</c:v>
                </c:pt>
                <c:pt idx="615">
                  <c:v>17520</c:v>
                </c:pt>
                <c:pt idx="616">
                  <c:v>17520</c:v>
                </c:pt>
                <c:pt idx="617">
                  <c:v>17535</c:v>
                </c:pt>
                <c:pt idx="618">
                  <c:v>17520</c:v>
                </c:pt>
                <c:pt idx="619">
                  <c:v>17535</c:v>
                </c:pt>
                <c:pt idx="620">
                  <c:v>17550</c:v>
                </c:pt>
                <c:pt idx="621">
                  <c:v>17535</c:v>
                </c:pt>
                <c:pt idx="622">
                  <c:v>17550</c:v>
                </c:pt>
                <c:pt idx="623">
                  <c:v>17590</c:v>
                </c:pt>
                <c:pt idx="624">
                  <c:v>17560</c:v>
                </c:pt>
                <c:pt idx="625">
                  <c:v>17575</c:v>
                </c:pt>
                <c:pt idx="626">
                  <c:v>17535</c:v>
                </c:pt>
                <c:pt idx="627">
                  <c:v>17550</c:v>
                </c:pt>
                <c:pt idx="628">
                  <c:v>17560</c:v>
                </c:pt>
                <c:pt idx="629">
                  <c:v>17590</c:v>
                </c:pt>
                <c:pt idx="630">
                  <c:v>17630</c:v>
                </c:pt>
                <c:pt idx="631">
                  <c:v>17630</c:v>
                </c:pt>
                <c:pt idx="632">
                  <c:v>17600</c:v>
                </c:pt>
                <c:pt idx="633">
                  <c:v>17590</c:v>
                </c:pt>
                <c:pt idx="634">
                  <c:v>17590</c:v>
                </c:pt>
                <c:pt idx="635">
                  <c:v>17600</c:v>
                </c:pt>
                <c:pt idx="636">
                  <c:v>17560</c:v>
                </c:pt>
                <c:pt idx="637">
                  <c:v>17560</c:v>
                </c:pt>
                <c:pt idx="638">
                  <c:v>17550</c:v>
                </c:pt>
                <c:pt idx="639">
                  <c:v>17550</c:v>
                </c:pt>
                <c:pt idx="640">
                  <c:v>17550</c:v>
                </c:pt>
                <c:pt idx="641">
                  <c:v>17510</c:v>
                </c:pt>
                <c:pt idx="642">
                  <c:v>17520</c:v>
                </c:pt>
                <c:pt idx="643">
                  <c:v>17495</c:v>
                </c:pt>
                <c:pt idx="644">
                  <c:v>17495</c:v>
                </c:pt>
                <c:pt idx="645">
                  <c:v>17495</c:v>
                </c:pt>
                <c:pt idx="646">
                  <c:v>17455</c:v>
                </c:pt>
                <c:pt idx="647">
                  <c:v>17455</c:v>
                </c:pt>
                <c:pt idx="648">
                  <c:v>17455</c:v>
                </c:pt>
                <c:pt idx="649">
                  <c:v>17415</c:v>
                </c:pt>
                <c:pt idx="650">
                  <c:v>17415</c:v>
                </c:pt>
                <c:pt idx="651">
                  <c:v>17375</c:v>
                </c:pt>
                <c:pt idx="652">
                  <c:v>17400</c:v>
                </c:pt>
                <c:pt idx="653">
                  <c:v>17430</c:v>
                </c:pt>
                <c:pt idx="654">
                  <c:v>17470</c:v>
                </c:pt>
                <c:pt idx="655">
                  <c:v>17455</c:v>
                </c:pt>
                <c:pt idx="656">
                  <c:v>17430</c:v>
                </c:pt>
                <c:pt idx="657">
                  <c:v>17375</c:v>
                </c:pt>
                <c:pt idx="658">
                  <c:v>17295</c:v>
                </c:pt>
                <c:pt idx="659">
                  <c:v>17360</c:v>
                </c:pt>
                <c:pt idx="660">
                  <c:v>17400</c:v>
                </c:pt>
                <c:pt idx="661">
                  <c:v>17375</c:v>
                </c:pt>
                <c:pt idx="662">
                  <c:v>17360</c:v>
                </c:pt>
                <c:pt idx="663">
                  <c:v>17390</c:v>
                </c:pt>
                <c:pt idx="664">
                  <c:v>17400</c:v>
                </c:pt>
                <c:pt idx="665">
                  <c:v>17400</c:v>
                </c:pt>
                <c:pt idx="666">
                  <c:v>17400</c:v>
                </c:pt>
                <c:pt idx="667">
                  <c:v>17390</c:v>
                </c:pt>
                <c:pt idx="668">
                  <c:v>17400</c:v>
                </c:pt>
                <c:pt idx="669">
                  <c:v>17390</c:v>
                </c:pt>
                <c:pt idx="670">
                  <c:v>17390</c:v>
                </c:pt>
                <c:pt idx="671">
                  <c:v>17390</c:v>
                </c:pt>
                <c:pt idx="672">
                  <c:v>17390</c:v>
                </c:pt>
                <c:pt idx="673">
                  <c:v>17375</c:v>
                </c:pt>
                <c:pt idx="674">
                  <c:v>17375</c:v>
                </c:pt>
                <c:pt idx="675">
                  <c:v>17360</c:v>
                </c:pt>
                <c:pt idx="676">
                  <c:v>17360</c:v>
                </c:pt>
                <c:pt idx="677">
                  <c:v>17320</c:v>
                </c:pt>
                <c:pt idx="678">
                  <c:v>17295</c:v>
                </c:pt>
                <c:pt idx="679">
                  <c:v>17335</c:v>
                </c:pt>
                <c:pt idx="680">
                  <c:v>17320</c:v>
                </c:pt>
                <c:pt idx="681">
                  <c:v>17310</c:v>
                </c:pt>
                <c:pt idx="682">
                  <c:v>17310</c:v>
                </c:pt>
                <c:pt idx="683">
                  <c:v>17350</c:v>
                </c:pt>
                <c:pt idx="684">
                  <c:v>17310</c:v>
                </c:pt>
                <c:pt idx="685">
                  <c:v>17310</c:v>
                </c:pt>
                <c:pt idx="686">
                  <c:v>17310</c:v>
                </c:pt>
                <c:pt idx="687">
                  <c:v>17310</c:v>
                </c:pt>
                <c:pt idx="688">
                  <c:v>17280</c:v>
                </c:pt>
                <c:pt idx="689">
                  <c:v>17280</c:v>
                </c:pt>
                <c:pt idx="690">
                  <c:v>17280</c:v>
                </c:pt>
                <c:pt idx="691">
                  <c:v>17200</c:v>
                </c:pt>
                <c:pt idx="692">
                  <c:v>17190</c:v>
                </c:pt>
                <c:pt idx="693">
                  <c:v>17230</c:v>
                </c:pt>
                <c:pt idx="694">
                  <c:v>17215</c:v>
                </c:pt>
                <c:pt idx="695">
                  <c:v>17230</c:v>
                </c:pt>
                <c:pt idx="696">
                  <c:v>17215</c:v>
                </c:pt>
                <c:pt idx="697">
                  <c:v>17175</c:v>
                </c:pt>
                <c:pt idx="698">
                  <c:v>17190</c:v>
                </c:pt>
                <c:pt idx="699">
                  <c:v>17175</c:v>
                </c:pt>
                <c:pt idx="700">
                  <c:v>17190</c:v>
                </c:pt>
                <c:pt idx="701">
                  <c:v>17200</c:v>
                </c:pt>
                <c:pt idx="702">
                  <c:v>17270</c:v>
                </c:pt>
                <c:pt idx="703">
                  <c:v>17270</c:v>
                </c:pt>
                <c:pt idx="704">
                  <c:v>17255</c:v>
                </c:pt>
                <c:pt idx="705">
                  <c:v>17255</c:v>
                </c:pt>
                <c:pt idx="706">
                  <c:v>17270</c:v>
                </c:pt>
                <c:pt idx="707">
                  <c:v>17270</c:v>
                </c:pt>
                <c:pt idx="708">
                  <c:v>17270</c:v>
                </c:pt>
                <c:pt idx="709">
                  <c:v>17295</c:v>
                </c:pt>
                <c:pt idx="710">
                  <c:v>17335</c:v>
                </c:pt>
                <c:pt idx="711">
                  <c:v>17320</c:v>
                </c:pt>
                <c:pt idx="712">
                  <c:v>17335</c:v>
                </c:pt>
                <c:pt idx="713">
                  <c:v>17335</c:v>
                </c:pt>
                <c:pt idx="714">
                  <c:v>17310</c:v>
                </c:pt>
                <c:pt idx="715">
                  <c:v>17350</c:v>
                </c:pt>
                <c:pt idx="716">
                  <c:v>17320</c:v>
                </c:pt>
                <c:pt idx="717">
                  <c:v>17310</c:v>
                </c:pt>
                <c:pt idx="718">
                  <c:v>17295</c:v>
                </c:pt>
                <c:pt idx="719">
                  <c:v>17310</c:v>
                </c:pt>
                <c:pt idx="720">
                  <c:v>17320</c:v>
                </c:pt>
                <c:pt idx="721">
                  <c:v>17320</c:v>
                </c:pt>
                <c:pt idx="722">
                  <c:v>17350</c:v>
                </c:pt>
                <c:pt idx="723">
                  <c:v>17360</c:v>
                </c:pt>
                <c:pt idx="724">
                  <c:v>17390</c:v>
                </c:pt>
                <c:pt idx="725">
                  <c:v>17390</c:v>
                </c:pt>
                <c:pt idx="726">
                  <c:v>17375</c:v>
                </c:pt>
                <c:pt idx="727">
                  <c:v>17375</c:v>
                </c:pt>
                <c:pt idx="728">
                  <c:v>17400</c:v>
                </c:pt>
                <c:pt idx="729">
                  <c:v>17400</c:v>
                </c:pt>
                <c:pt idx="730">
                  <c:v>17430</c:v>
                </c:pt>
                <c:pt idx="731">
                  <c:v>17430</c:v>
                </c:pt>
                <c:pt idx="732">
                  <c:v>17430</c:v>
                </c:pt>
                <c:pt idx="733">
                  <c:v>17430</c:v>
                </c:pt>
                <c:pt idx="734">
                  <c:v>17415</c:v>
                </c:pt>
                <c:pt idx="735">
                  <c:v>17415</c:v>
                </c:pt>
                <c:pt idx="736">
                  <c:v>17430</c:v>
                </c:pt>
                <c:pt idx="737">
                  <c:v>17400</c:v>
                </c:pt>
                <c:pt idx="738">
                  <c:v>17415</c:v>
                </c:pt>
                <c:pt idx="739">
                  <c:v>17455</c:v>
                </c:pt>
                <c:pt idx="740">
                  <c:v>17510</c:v>
                </c:pt>
                <c:pt idx="741">
                  <c:v>17550</c:v>
                </c:pt>
                <c:pt idx="742">
                  <c:v>17590</c:v>
                </c:pt>
                <c:pt idx="743">
                  <c:v>17600</c:v>
                </c:pt>
                <c:pt idx="744">
                  <c:v>17630</c:v>
                </c:pt>
                <c:pt idx="745">
                  <c:v>17655</c:v>
                </c:pt>
                <c:pt idx="746">
                  <c:v>17630</c:v>
                </c:pt>
                <c:pt idx="747">
                  <c:v>17640</c:v>
                </c:pt>
                <c:pt idx="748">
                  <c:v>17670</c:v>
                </c:pt>
                <c:pt idx="749">
                  <c:v>17680</c:v>
                </c:pt>
                <c:pt idx="750">
                  <c:v>17735</c:v>
                </c:pt>
                <c:pt idx="751">
                  <c:v>17720</c:v>
                </c:pt>
                <c:pt idx="752">
                  <c:v>17790</c:v>
                </c:pt>
                <c:pt idx="753">
                  <c:v>17800</c:v>
                </c:pt>
                <c:pt idx="754">
                  <c:v>17815</c:v>
                </c:pt>
                <c:pt idx="755">
                  <c:v>17830</c:v>
                </c:pt>
                <c:pt idx="756">
                  <c:v>17830</c:v>
                </c:pt>
                <c:pt idx="757">
                  <c:v>17840</c:v>
                </c:pt>
                <c:pt idx="758">
                  <c:v>17880</c:v>
                </c:pt>
                <c:pt idx="759">
                  <c:v>17910</c:v>
                </c:pt>
                <c:pt idx="760">
                  <c:v>17950</c:v>
                </c:pt>
                <c:pt idx="761">
                  <c:v>18000</c:v>
                </c:pt>
                <c:pt idx="762">
                  <c:v>18030</c:v>
                </c:pt>
                <c:pt idx="763">
                  <c:v>18095</c:v>
                </c:pt>
                <c:pt idx="764">
                  <c:v>18120</c:v>
                </c:pt>
                <c:pt idx="765">
                  <c:v>18135</c:v>
                </c:pt>
                <c:pt idx="766">
                  <c:v>18135</c:v>
                </c:pt>
                <c:pt idx="767">
                  <c:v>18175</c:v>
                </c:pt>
                <c:pt idx="768">
                  <c:v>18255</c:v>
                </c:pt>
                <c:pt idx="769">
                  <c:v>18320</c:v>
                </c:pt>
                <c:pt idx="770">
                  <c:v>18430</c:v>
                </c:pt>
                <c:pt idx="771">
                  <c:v>18470</c:v>
                </c:pt>
                <c:pt idx="772">
                  <c:v>18535</c:v>
                </c:pt>
                <c:pt idx="773">
                  <c:v>18575</c:v>
                </c:pt>
                <c:pt idx="774">
                  <c:v>18670</c:v>
                </c:pt>
                <c:pt idx="775">
                  <c:v>18720</c:v>
                </c:pt>
                <c:pt idx="776">
                  <c:v>18735</c:v>
                </c:pt>
                <c:pt idx="777">
                  <c:v>18800</c:v>
                </c:pt>
                <c:pt idx="778">
                  <c:v>18870</c:v>
                </c:pt>
                <c:pt idx="779">
                  <c:v>18935</c:v>
                </c:pt>
                <c:pt idx="780">
                  <c:v>18960</c:v>
                </c:pt>
                <c:pt idx="781">
                  <c:v>19015</c:v>
                </c:pt>
                <c:pt idx="782">
                  <c:v>19080</c:v>
                </c:pt>
                <c:pt idx="783">
                  <c:v>19150</c:v>
                </c:pt>
                <c:pt idx="784">
                  <c:v>19200</c:v>
                </c:pt>
                <c:pt idx="785">
                  <c:v>19310</c:v>
                </c:pt>
                <c:pt idx="786">
                  <c:v>19375</c:v>
                </c:pt>
                <c:pt idx="787">
                  <c:v>19470</c:v>
                </c:pt>
                <c:pt idx="788">
                  <c:v>19590</c:v>
                </c:pt>
                <c:pt idx="789">
                  <c:v>19680</c:v>
                </c:pt>
                <c:pt idx="790">
                  <c:v>19710</c:v>
                </c:pt>
                <c:pt idx="791">
                  <c:v>19735</c:v>
                </c:pt>
                <c:pt idx="792">
                  <c:v>19800</c:v>
                </c:pt>
                <c:pt idx="793">
                  <c:v>19870</c:v>
                </c:pt>
                <c:pt idx="794">
                  <c:v>19910</c:v>
                </c:pt>
                <c:pt idx="795">
                  <c:v>20015</c:v>
                </c:pt>
                <c:pt idx="796">
                  <c:v>20070</c:v>
                </c:pt>
                <c:pt idx="797">
                  <c:v>20150</c:v>
                </c:pt>
                <c:pt idx="798">
                  <c:v>20215</c:v>
                </c:pt>
                <c:pt idx="799">
                  <c:v>20320</c:v>
                </c:pt>
                <c:pt idx="800">
                  <c:v>20390</c:v>
                </c:pt>
                <c:pt idx="801">
                  <c:v>20470</c:v>
                </c:pt>
                <c:pt idx="802">
                  <c:v>20535</c:v>
                </c:pt>
                <c:pt idx="803">
                  <c:v>20550</c:v>
                </c:pt>
                <c:pt idx="804">
                  <c:v>20560</c:v>
                </c:pt>
                <c:pt idx="805">
                  <c:v>20615</c:v>
                </c:pt>
                <c:pt idx="806">
                  <c:v>20655</c:v>
                </c:pt>
                <c:pt idx="807">
                  <c:v>20735</c:v>
                </c:pt>
                <c:pt idx="808">
                  <c:v>20830</c:v>
                </c:pt>
                <c:pt idx="809">
                  <c:v>20910</c:v>
                </c:pt>
                <c:pt idx="810">
                  <c:v>20950</c:v>
                </c:pt>
                <c:pt idx="811">
                  <c:v>21080</c:v>
                </c:pt>
                <c:pt idx="812">
                  <c:v>21190</c:v>
                </c:pt>
                <c:pt idx="813">
                  <c:v>21270</c:v>
                </c:pt>
                <c:pt idx="814">
                  <c:v>21310</c:v>
                </c:pt>
                <c:pt idx="815">
                  <c:v>21390</c:v>
                </c:pt>
                <c:pt idx="816">
                  <c:v>21495</c:v>
                </c:pt>
                <c:pt idx="817">
                  <c:v>21510</c:v>
                </c:pt>
                <c:pt idx="818">
                  <c:v>21535</c:v>
                </c:pt>
                <c:pt idx="819">
                  <c:v>21560</c:v>
                </c:pt>
                <c:pt idx="820">
                  <c:v>21560</c:v>
                </c:pt>
                <c:pt idx="821">
                  <c:v>21575</c:v>
                </c:pt>
                <c:pt idx="822">
                  <c:v>21630</c:v>
                </c:pt>
                <c:pt idx="823">
                  <c:v>21710</c:v>
                </c:pt>
                <c:pt idx="824">
                  <c:v>21750</c:v>
                </c:pt>
                <c:pt idx="825">
                  <c:v>21775</c:v>
                </c:pt>
                <c:pt idx="826">
                  <c:v>21840</c:v>
                </c:pt>
                <c:pt idx="827">
                  <c:v>21920</c:v>
                </c:pt>
                <c:pt idx="828">
                  <c:v>21975</c:v>
                </c:pt>
                <c:pt idx="829">
                  <c:v>22000</c:v>
                </c:pt>
                <c:pt idx="830">
                  <c:v>22030</c:v>
                </c:pt>
                <c:pt idx="831">
                  <c:v>22070</c:v>
                </c:pt>
                <c:pt idx="832">
                  <c:v>22120</c:v>
                </c:pt>
                <c:pt idx="833">
                  <c:v>22135</c:v>
                </c:pt>
                <c:pt idx="834">
                  <c:v>22190</c:v>
                </c:pt>
                <c:pt idx="835">
                  <c:v>22255</c:v>
                </c:pt>
                <c:pt idx="836">
                  <c:v>22280</c:v>
                </c:pt>
                <c:pt idx="837">
                  <c:v>22320</c:v>
                </c:pt>
                <c:pt idx="838">
                  <c:v>22335</c:v>
                </c:pt>
                <c:pt idx="839">
                  <c:v>22400</c:v>
                </c:pt>
                <c:pt idx="840">
                  <c:v>22430</c:v>
                </c:pt>
                <c:pt idx="841">
                  <c:v>22495</c:v>
                </c:pt>
                <c:pt idx="842">
                  <c:v>22520</c:v>
                </c:pt>
                <c:pt idx="843">
                  <c:v>22550</c:v>
                </c:pt>
                <c:pt idx="844">
                  <c:v>22615</c:v>
                </c:pt>
                <c:pt idx="845">
                  <c:v>22655</c:v>
                </c:pt>
                <c:pt idx="846">
                  <c:v>22710</c:v>
                </c:pt>
                <c:pt idx="847">
                  <c:v>22790</c:v>
                </c:pt>
                <c:pt idx="848">
                  <c:v>22830</c:v>
                </c:pt>
                <c:pt idx="849">
                  <c:v>22855</c:v>
                </c:pt>
                <c:pt idx="850">
                  <c:v>22880</c:v>
                </c:pt>
                <c:pt idx="851">
                  <c:v>22880</c:v>
                </c:pt>
                <c:pt idx="852">
                  <c:v>22910</c:v>
                </c:pt>
                <c:pt idx="853">
                  <c:v>22920</c:v>
                </c:pt>
                <c:pt idx="854">
                  <c:v>23015</c:v>
                </c:pt>
                <c:pt idx="855">
                  <c:v>23015</c:v>
                </c:pt>
                <c:pt idx="856">
                  <c:v>23015</c:v>
                </c:pt>
                <c:pt idx="857">
                  <c:v>23040</c:v>
                </c:pt>
                <c:pt idx="858">
                  <c:v>23070</c:v>
                </c:pt>
                <c:pt idx="859">
                  <c:v>23055</c:v>
                </c:pt>
                <c:pt idx="860">
                  <c:v>23015</c:v>
                </c:pt>
                <c:pt idx="861">
                  <c:v>23000</c:v>
                </c:pt>
                <c:pt idx="862">
                  <c:v>22950</c:v>
                </c:pt>
                <c:pt idx="863">
                  <c:v>22950</c:v>
                </c:pt>
                <c:pt idx="864">
                  <c:v>22950</c:v>
                </c:pt>
                <c:pt idx="865">
                  <c:v>22920</c:v>
                </c:pt>
                <c:pt idx="866">
                  <c:v>22880</c:v>
                </c:pt>
                <c:pt idx="867">
                  <c:v>22870</c:v>
                </c:pt>
                <c:pt idx="868">
                  <c:v>22830</c:v>
                </c:pt>
                <c:pt idx="869">
                  <c:v>22830</c:v>
                </c:pt>
                <c:pt idx="870">
                  <c:v>22855</c:v>
                </c:pt>
                <c:pt idx="871">
                  <c:v>22870</c:v>
                </c:pt>
                <c:pt idx="872">
                  <c:v>22840</c:v>
                </c:pt>
                <c:pt idx="873">
                  <c:v>22775</c:v>
                </c:pt>
                <c:pt idx="874">
                  <c:v>22670</c:v>
                </c:pt>
                <c:pt idx="875">
                  <c:v>22670</c:v>
                </c:pt>
                <c:pt idx="876">
                  <c:v>22640</c:v>
                </c:pt>
                <c:pt idx="877">
                  <c:v>22615</c:v>
                </c:pt>
                <c:pt idx="878">
                  <c:v>22655</c:v>
                </c:pt>
                <c:pt idx="879">
                  <c:v>22640</c:v>
                </c:pt>
                <c:pt idx="880">
                  <c:v>22600</c:v>
                </c:pt>
                <c:pt idx="881">
                  <c:v>22655</c:v>
                </c:pt>
                <c:pt idx="882">
                  <c:v>22680</c:v>
                </c:pt>
                <c:pt idx="883">
                  <c:v>22655</c:v>
                </c:pt>
                <c:pt idx="884">
                  <c:v>22590</c:v>
                </c:pt>
                <c:pt idx="885">
                  <c:v>22575</c:v>
                </c:pt>
                <c:pt idx="886">
                  <c:v>22550</c:v>
                </c:pt>
                <c:pt idx="887">
                  <c:v>22480</c:v>
                </c:pt>
                <c:pt idx="888">
                  <c:v>22415</c:v>
                </c:pt>
                <c:pt idx="889">
                  <c:v>22375</c:v>
                </c:pt>
                <c:pt idx="890">
                  <c:v>22350</c:v>
                </c:pt>
                <c:pt idx="891">
                  <c:v>22320</c:v>
                </c:pt>
                <c:pt idx="892">
                  <c:v>22295</c:v>
                </c:pt>
                <c:pt idx="893">
                  <c:v>22230</c:v>
                </c:pt>
                <c:pt idx="894">
                  <c:v>22120</c:v>
                </c:pt>
                <c:pt idx="895">
                  <c:v>22080</c:v>
                </c:pt>
                <c:pt idx="896">
                  <c:v>22030</c:v>
                </c:pt>
                <c:pt idx="897">
                  <c:v>21935</c:v>
                </c:pt>
                <c:pt idx="898">
                  <c:v>21880</c:v>
                </c:pt>
                <c:pt idx="899">
                  <c:v>21840</c:v>
                </c:pt>
                <c:pt idx="900">
                  <c:v>21790</c:v>
                </c:pt>
                <c:pt idx="901">
                  <c:v>21800</c:v>
                </c:pt>
                <c:pt idx="902">
                  <c:v>21815</c:v>
                </c:pt>
                <c:pt idx="903">
                  <c:v>21790</c:v>
                </c:pt>
                <c:pt idx="904">
                  <c:v>21750</c:v>
                </c:pt>
                <c:pt idx="905">
                  <c:v>21670</c:v>
                </c:pt>
                <c:pt idx="906">
                  <c:v>21630</c:v>
                </c:pt>
                <c:pt idx="907">
                  <c:v>21630</c:v>
                </c:pt>
                <c:pt idx="908">
                  <c:v>21600</c:v>
                </c:pt>
                <c:pt idx="909">
                  <c:v>21535</c:v>
                </c:pt>
                <c:pt idx="910">
                  <c:v>21510</c:v>
                </c:pt>
                <c:pt idx="911">
                  <c:v>21470</c:v>
                </c:pt>
                <c:pt idx="912">
                  <c:v>21415</c:v>
                </c:pt>
                <c:pt idx="913">
                  <c:v>21350</c:v>
                </c:pt>
                <c:pt idx="914">
                  <c:v>21270</c:v>
                </c:pt>
                <c:pt idx="915">
                  <c:v>21190</c:v>
                </c:pt>
                <c:pt idx="916">
                  <c:v>21150</c:v>
                </c:pt>
                <c:pt idx="917">
                  <c:v>21095</c:v>
                </c:pt>
                <c:pt idx="918">
                  <c:v>21095</c:v>
                </c:pt>
                <c:pt idx="919">
                  <c:v>21095</c:v>
                </c:pt>
                <c:pt idx="920">
                  <c:v>21040</c:v>
                </c:pt>
                <c:pt idx="921">
                  <c:v>21015</c:v>
                </c:pt>
                <c:pt idx="922">
                  <c:v>20935</c:v>
                </c:pt>
                <c:pt idx="923">
                  <c:v>20880</c:v>
                </c:pt>
                <c:pt idx="924">
                  <c:v>20895</c:v>
                </c:pt>
                <c:pt idx="925">
                  <c:v>20880</c:v>
                </c:pt>
                <c:pt idx="926">
                  <c:v>20775</c:v>
                </c:pt>
                <c:pt idx="927">
                  <c:v>20680</c:v>
                </c:pt>
                <c:pt idx="928">
                  <c:v>20680</c:v>
                </c:pt>
                <c:pt idx="929">
                  <c:v>20680</c:v>
                </c:pt>
                <c:pt idx="930">
                  <c:v>20670</c:v>
                </c:pt>
                <c:pt idx="931">
                  <c:v>20600</c:v>
                </c:pt>
                <c:pt idx="932">
                  <c:v>20590</c:v>
                </c:pt>
                <c:pt idx="933">
                  <c:v>20535</c:v>
                </c:pt>
                <c:pt idx="934">
                  <c:v>20455</c:v>
                </c:pt>
                <c:pt idx="935">
                  <c:v>20430</c:v>
                </c:pt>
                <c:pt idx="936">
                  <c:v>20430</c:v>
                </c:pt>
                <c:pt idx="937">
                  <c:v>20350</c:v>
                </c:pt>
                <c:pt idx="938">
                  <c:v>20320</c:v>
                </c:pt>
                <c:pt idx="939">
                  <c:v>20295</c:v>
                </c:pt>
                <c:pt idx="940">
                  <c:v>20240</c:v>
                </c:pt>
                <c:pt idx="941">
                  <c:v>20190</c:v>
                </c:pt>
                <c:pt idx="942">
                  <c:v>20095</c:v>
                </c:pt>
                <c:pt idx="943">
                  <c:v>20030</c:v>
                </c:pt>
                <c:pt idx="944">
                  <c:v>19935</c:v>
                </c:pt>
                <c:pt idx="945">
                  <c:v>19855</c:v>
                </c:pt>
                <c:pt idx="946">
                  <c:v>19855</c:v>
                </c:pt>
                <c:pt idx="947">
                  <c:v>19830</c:v>
                </c:pt>
                <c:pt idx="948">
                  <c:v>19735</c:v>
                </c:pt>
                <c:pt idx="949">
                  <c:v>19670</c:v>
                </c:pt>
                <c:pt idx="950">
                  <c:v>19640</c:v>
                </c:pt>
                <c:pt idx="951">
                  <c:v>19575</c:v>
                </c:pt>
                <c:pt idx="952">
                  <c:v>19520</c:v>
                </c:pt>
                <c:pt idx="953">
                  <c:v>19495</c:v>
                </c:pt>
                <c:pt idx="954">
                  <c:v>19455</c:v>
                </c:pt>
                <c:pt idx="955">
                  <c:v>19390</c:v>
                </c:pt>
                <c:pt idx="956">
                  <c:v>19335</c:v>
                </c:pt>
                <c:pt idx="957">
                  <c:v>19280</c:v>
                </c:pt>
                <c:pt idx="958">
                  <c:v>19270</c:v>
                </c:pt>
                <c:pt idx="959">
                  <c:v>19230</c:v>
                </c:pt>
                <c:pt idx="960">
                  <c:v>19175</c:v>
                </c:pt>
                <c:pt idx="961">
                  <c:v>19070</c:v>
                </c:pt>
                <c:pt idx="962">
                  <c:v>19030</c:v>
                </c:pt>
                <c:pt idx="963">
                  <c:v>19000</c:v>
                </c:pt>
                <c:pt idx="964">
                  <c:v>18950</c:v>
                </c:pt>
                <c:pt idx="965">
                  <c:v>18950</c:v>
                </c:pt>
                <c:pt idx="966">
                  <c:v>18920</c:v>
                </c:pt>
                <c:pt idx="967">
                  <c:v>18920</c:v>
                </c:pt>
                <c:pt idx="968">
                  <c:v>18895</c:v>
                </c:pt>
                <c:pt idx="969">
                  <c:v>18840</c:v>
                </c:pt>
                <c:pt idx="970">
                  <c:v>18790</c:v>
                </c:pt>
                <c:pt idx="971">
                  <c:v>18735</c:v>
                </c:pt>
                <c:pt idx="972">
                  <c:v>18695</c:v>
                </c:pt>
                <c:pt idx="973">
                  <c:v>18655</c:v>
                </c:pt>
                <c:pt idx="974">
                  <c:v>18600</c:v>
                </c:pt>
                <c:pt idx="975">
                  <c:v>18590</c:v>
                </c:pt>
                <c:pt idx="976">
                  <c:v>18520</c:v>
                </c:pt>
                <c:pt idx="977">
                  <c:v>18480</c:v>
                </c:pt>
                <c:pt idx="978">
                  <c:v>18455</c:v>
                </c:pt>
                <c:pt idx="979">
                  <c:v>18430</c:v>
                </c:pt>
                <c:pt idx="980">
                  <c:v>18415</c:v>
                </c:pt>
                <c:pt idx="981">
                  <c:v>18320</c:v>
                </c:pt>
                <c:pt idx="982">
                  <c:v>18295</c:v>
                </c:pt>
                <c:pt idx="983">
                  <c:v>18280</c:v>
                </c:pt>
                <c:pt idx="984">
                  <c:v>18255</c:v>
                </c:pt>
                <c:pt idx="985">
                  <c:v>18230</c:v>
                </c:pt>
                <c:pt idx="986">
                  <c:v>18200</c:v>
                </c:pt>
                <c:pt idx="987">
                  <c:v>18160</c:v>
                </c:pt>
                <c:pt idx="988">
                  <c:v>18110</c:v>
                </c:pt>
                <c:pt idx="989">
                  <c:v>18070</c:v>
                </c:pt>
                <c:pt idx="990">
                  <c:v>18040</c:v>
                </c:pt>
                <c:pt idx="991">
                  <c:v>18030</c:v>
                </c:pt>
                <c:pt idx="992">
                  <c:v>18040</c:v>
                </c:pt>
                <c:pt idx="993">
                  <c:v>18040</c:v>
                </c:pt>
                <c:pt idx="994">
                  <c:v>18030</c:v>
                </c:pt>
                <c:pt idx="995">
                  <c:v>17950</c:v>
                </c:pt>
                <c:pt idx="996">
                  <c:v>17920</c:v>
                </c:pt>
                <c:pt idx="997">
                  <c:v>17880</c:v>
                </c:pt>
                <c:pt idx="998">
                  <c:v>17815</c:v>
                </c:pt>
                <c:pt idx="999">
                  <c:v>17800</c:v>
                </c:pt>
                <c:pt idx="1000">
                  <c:v>17735</c:v>
                </c:pt>
                <c:pt idx="1001">
                  <c:v>17680</c:v>
                </c:pt>
                <c:pt idx="1002">
                  <c:v>17615</c:v>
                </c:pt>
                <c:pt idx="1003">
                  <c:v>17560</c:v>
                </c:pt>
                <c:pt idx="1004">
                  <c:v>17495</c:v>
                </c:pt>
                <c:pt idx="1005">
                  <c:v>17400</c:v>
                </c:pt>
                <c:pt idx="1006">
                  <c:v>17335</c:v>
                </c:pt>
                <c:pt idx="1007">
                  <c:v>17215</c:v>
                </c:pt>
                <c:pt idx="1008">
                  <c:v>17120</c:v>
                </c:pt>
                <c:pt idx="1009">
                  <c:v>17040</c:v>
                </c:pt>
                <c:pt idx="1010">
                  <c:v>16975</c:v>
                </c:pt>
                <c:pt idx="1011">
                  <c:v>16870</c:v>
                </c:pt>
                <c:pt idx="1012">
                  <c:v>16790</c:v>
                </c:pt>
                <c:pt idx="1013">
                  <c:v>16720</c:v>
                </c:pt>
                <c:pt idx="1014">
                  <c:v>16615</c:v>
                </c:pt>
                <c:pt idx="1015">
                  <c:v>16575</c:v>
                </c:pt>
                <c:pt idx="1016">
                  <c:v>16510</c:v>
                </c:pt>
                <c:pt idx="1017">
                  <c:v>16390</c:v>
                </c:pt>
                <c:pt idx="1018">
                  <c:v>16310</c:v>
                </c:pt>
                <c:pt idx="1019">
                  <c:v>16230</c:v>
                </c:pt>
                <c:pt idx="1020">
                  <c:v>16080</c:v>
                </c:pt>
                <c:pt idx="1021">
                  <c:v>15935</c:v>
                </c:pt>
                <c:pt idx="1022">
                  <c:v>15800</c:v>
                </c:pt>
                <c:pt idx="1023">
                  <c:v>15695</c:v>
                </c:pt>
                <c:pt idx="1024">
                  <c:v>15615</c:v>
                </c:pt>
                <c:pt idx="1025">
                  <c:v>15550</c:v>
                </c:pt>
                <c:pt idx="1026">
                  <c:v>15455</c:v>
                </c:pt>
                <c:pt idx="1027">
                  <c:v>15320</c:v>
                </c:pt>
                <c:pt idx="1028">
                  <c:v>15215</c:v>
                </c:pt>
                <c:pt idx="1029">
                  <c:v>15175</c:v>
                </c:pt>
                <c:pt idx="1030">
                  <c:v>15110</c:v>
                </c:pt>
                <c:pt idx="1031">
                  <c:v>15055</c:v>
                </c:pt>
                <c:pt idx="1032">
                  <c:v>14935</c:v>
                </c:pt>
                <c:pt idx="1033">
                  <c:v>14815</c:v>
                </c:pt>
                <c:pt idx="1034">
                  <c:v>14735</c:v>
                </c:pt>
                <c:pt idx="1035">
                  <c:v>14640</c:v>
                </c:pt>
                <c:pt idx="1036">
                  <c:v>14550</c:v>
                </c:pt>
                <c:pt idx="1037">
                  <c:v>14470</c:v>
                </c:pt>
                <c:pt idx="1038">
                  <c:v>14360</c:v>
                </c:pt>
                <c:pt idx="1039">
                  <c:v>14270</c:v>
                </c:pt>
                <c:pt idx="1040">
                  <c:v>14160</c:v>
                </c:pt>
                <c:pt idx="1041">
                  <c:v>14030</c:v>
                </c:pt>
                <c:pt idx="1042">
                  <c:v>13920</c:v>
                </c:pt>
                <c:pt idx="1043">
                  <c:v>13870</c:v>
                </c:pt>
                <c:pt idx="1044">
                  <c:v>13830</c:v>
                </c:pt>
                <c:pt idx="1045">
                  <c:v>13800</c:v>
                </c:pt>
                <c:pt idx="1046">
                  <c:v>13695</c:v>
                </c:pt>
                <c:pt idx="1047">
                  <c:v>13600</c:v>
                </c:pt>
                <c:pt idx="1048">
                  <c:v>13535</c:v>
                </c:pt>
                <c:pt idx="1049">
                  <c:v>13455</c:v>
                </c:pt>
                <c:pt idx="1050">
                  <c:v>13390</c:v>
                </c:pt>
                <c:pt idx="1051">
                  <c:v>13360</c:v>
                </c:pt>
                <c:pt idx="1052">
                  <c:v>13350</c:v>
                </c:pt>
                <c:pt idx="1053">
                  <c:v>13270</c:v>
                </c:pt>
                <c:pt idx="1054">
                  <c:v>13240</c:v>
                </c:pt>
                <c:pt idx="1055">
                  <c:v>13190</c:v>
                </c:pt>
                <c:pt idx="1056">
                  <c:v>13160</c:v>
                </c:pt>
                <c:pt idx="1057">
                  <c:v>13030</c:v>
                </c:pt>
                <c:pt idx="1058">
                  <c:v>12920</c:v>
                </c:pt>
                <c:pt idx="1059">
                  <c:v>12815</c:v>
                </c:pt>
                <c:pt idx="1060">
                  <c:v>12720</c:v>
                </c:pt>
                <c:pt idx="1061">
                  <c:v>12640</c:v>
                </c:pt>
                <c:pt idx="1062">
                  <c:v>12590</c:v>
                </c:pt>
                <c:pt idx="1063">
                  <c:v>12575</c:v>
                </c:pt>
                <c:pt idx="1064">
                  <c:v>12470</c:v>
                </c:pt>
                <c:pt idx="1065">
                  <c:v>12390</c:v>
                </c:pt>
                <c:pt idx="1066">
                  <c:v>12390</c:v>
                </c:pt>
                <c:pt idx="1067">
                  <c:v>12360</c:v>
                </c:pt>
                <c:pt idx="1068">
                  <c:v>12270</c:v>
                </c:pt>
                <c:pt idx="1069">
                  <c:v>12240</c:v>
                </c:pt>
                <c:pt idx="1070">
                  <c:v>12190</c:v>
                </c:pt>
                <c:pt idx="1071">
                  <c:v>12120</c:v>
                </c:pt>
                <c:pt idx="1072">
                  <c:v>12095</c:v>
                </c:pt>
                <c:pt idx="1073">
                  <c:v>12030</c:v>
                </c:pt>
                <c:pt idx="1074">
                  <c:v>11960</c:v>
                </c:pt>
                <c:pt idx="1075">
                  <c:v>11895</c:v>
                </c:pt>
                <c:pt idx="1076">
                  <c:v>11855</c:v>
                </c:pt>
                <c:pt idx="1077">
                  <c:v>11790</c:v>
                </c:pt>
                <c:pt idx="1078">
                  <c:v>11710</c:v>
                </c:pt>
                <c:pt idx="1079">
                  <c:v>11655</c:v>
                </c:pt>
                <c:pt idx="1080">
                  <c:v>11640</c:v>
                </c:pt>
                <c:pt idx="1081">
                  <c:v>11630</c:v>
                </c:pt>
                <c:pt idx="1082">
                  <c:v>11520</c:v>
                </c:pt>
                <c:pt idx="1083">
                  <c:v>11455</c:v>
                </c:pt>
                <c:pt idx="1084">
                  <c:v>11400</c:v>
                </c:pt>
                <c:pt idx="1085">
                  <c:v>11360</c:v>
                </c:pt>
                <c:pt idx="1086">
                  <c:v>11295</c:v>
                </c:pt>
                <c:pt idx="1087">
                  <c:v>11270</c:v>
                </c:pt>
                <c:pt idx="1088">
                  <c:v>11230</c:v>
                </c:pt>
                <c:pt idx="1089">
                  <c:v>11200</c:v>
                </c:pt>
                <c:pt idx="1090">
                  <c:v>11175</c:v>
                </c:pt>
                <c:pt idx="1091">
                  <c:v>11150</c:v>
                </c:pt>
                <c:pt idx="1092">
                  <c:v>11110</c:v>
                </c:pt>
                <c:pt idx="1093">
                  <c:v>11070</c:v>
                </c:pt>
                <c:pt idx="1094">
                  <c:v>11070</c:v>
                </c:pt>
                <c:pt idx="1095">
                  <c:v>11070</c:v>
                </c:pt>
                <c:pt idx="1096">
                  <c:v>11015</c:v>
                </c:pt>
                <c:pt idx="1097">
                  <c:v>10950</c:v>
                </c:pt>
                <c:pt idx="1098">
                  <c:v>10920</c:v>
                </c:pt>
                <c:pt idx="1099">
                  <c:v>10880</c:v>
                </c:pt>
                <c:pt idx="1100">
                  <c:v>10830</c:v>
                </c:pt>
                <c:pt idx="1101">
                  <c:v>10840</c:v>
                </c:pt>
                <c:pt idx="1102">
                  <c:v>10815</c:v>
                </c:pt>
                <c:pt idx="1103">
                  <c:v>10870</c:v>
                </c:pt>
                <c:pt idx="1104">
                  <c:v>10880</c:v>
                </c:pt>
                <c:pt idx="1105">
                  <c:v>10880</c:v>
                </c:pt>
                <c:pt idx="1106">
                  <c:v>10880</c:v>
                </c:pt>
                <c:pt idx="1107">
                  <c:v>10880</c:v>
                </c:pt>
                <c:pt idx="1108">
                  <c:v>10880</c:v>
                </c:pt>
                <c:pt idx="1109">
                  <c:v>10855</c:v>
                </c:pt>
                <c:pt idx="1110">
                  <c:v>10800</c:v>
                </c:pt>
                <c:pt idx="1111">
                  <c:v>10800</c:v>
                </c:pt>
                <c:pt idx="1112">
                  <c:v>10790</c:v>
                </c:pt>
                <c:pt idx="1113">
                  <c:v>10790</c:v>
                </c:pt>
                <c:pt idx="1114">
                  <c:v>10815</c:v>
                </c:pt>
                <c:pt idx="1115">
                  <c:v>10870</c:v>
                </c:pt>
                <c:pt idx="1116">
                  <c:v>10830</c:v>
                </c:pt>
                <c:pt idx="1117">
                  <c:v>10790</c:v>
                </c:pt>
                <c:pt idx="1118">
                  <c:v>10800</c:v>
                </c:pt>
                <c:pt idx="1119">
                  <c:v>10840</c:v>
                </c:pt>
                <c:pt idx="1120">
                  <c:v>10895</c:v>
                </c:pt>
                <c:pt idx="1121">
                  <c:v>10960</c:v>
                </c:pt>
                <c:pt idx="1122">
                  <c:v>11055</c:v>
                </c:pt>
                <c:pt idx="1123">
                  <c:v>11095</c:v>
                </c:pt>
                <c:pt idx="1124">
                  <c:v>11190</c:v>
                </c:pt>
                <c:pt idx="1125">
                  <c:v>11240</c:v>
                </c:pt>
                <c:pt idx="1126">
                  <c:v>11280</c:v>
                </c:pt>
                <c:pt idx="1127">
                  <c:v>11350</c:v>
                </c:pt>
                <c:pt idx="1128">
                  <c:v>11430</c:v>
                </c:pt>
                <c:pt idx="1129">
                  <c:v>11480</c:v>
                </c:pt>
                <c:pt idx="1130">
                  <c:v>11550</c:v>
                </c:pt>
                <c:pt idx="1131">
                  <c:v>11680</c:v>
                </c:pt>
                <c:pt idx="1132">
                  <c:v>11735</c:v>
                </c:pt>
                <c:pt idx="1133">
                  <c:v>11800</c:v>
                </c:pt>
                <c:pt idx="1134">
                  <c:v>11855</c:v>
                </c:pt>
                <c:pt idx="1135">
                  <c:v>11960</c:v>
                </c:pt>
                <c:pt idx="1136">
                  <c:v>12015</c:v>
                </c:pt>
                <c:pt idx="1137">
                  <c:v>12110</c:v>
                </c:pt>
                <c:pt idx="1138">
                  <c:v>12200</c:v>
                </c:pt>
                <c:pt idx="1139">
                  <c:v>12295</c:v>
                </c:pt>
                <c:pt idx="1140">
                  <c:v>12335</c:v>
                </c:pt>
                <c:pt idx="1141">
                  <c:v>12400</c:v>
                </c:pt>
                <c:pt idx="1142">
                  <c:v>12480</c:v>
                </c:pt>
                <c:pt idx="1143">
                  <c:v>12560</c:v>
                </c:pt>
                <c:pt idx="1144">
                  <c:v>12655</c:v>
                </c:pt>
                <c:pt idx="1145">
                  <c:v>12760</c:v>
                </c:pt>
                <c:pt idx="1146">
                  <c:v>12855</c:v>
                </c:pt>
                <c:pt idx="1147">
                  <c:v>12960</c:v>
                </c:pt>
                <c:pt idx="1148">
                  <c:v>13095</c:v>
                </c:pt>
                <c:pt idx="1149">
                  <c:v>13160</c:v>
                </c:pt>
                <c:pt idx="1150">
                  <c:v>13240</c:v>
                </c:pt>
                <c:pt idx="1151">
                  <c:v>13280</c:v>
                </c:pt>
                <c:pt idx="1152">
                  <c:v>13335</c:v>
                </c:pt>
                <c:pt idx="1153">
                  <c:v>13415</c:v>
                </c:pt>
                <c:pt idx="1154">
                  <c:v>13495</c:v>
                </c:pt>
                <c:pt idx="1155">
                  <c:v>13590</c:v>
                </c:pt>
                <c:pt idx="1156">
                  <c:v>13680</c:v>
                </c:pt>
                <c:pt idx="1157">
                  <c:v>13775</c:v>
                </c:pt>
                <c:pt idx="1158">
                  <c:v>13870</c:v>
                </c:pt>
                <c:pt idx="1159">
                  <c:v>13960</c:v>
                </c:pt>
                <c:pt idx="1160">
                  <c:v>14055</c:v>
                </c:pt>
                <c:pt idx="1161">
                  <c:v>14110</c:v>
                </c:pt>
                <c:pt idx="1162">
                  <c:v>14175</c:v>
                </c:pt>
                <c:pt idx="1163">
                  <c:v>14240</c:v>
                </c:pt>
                <c:pt idx="1164">
                  <c:v>14240</c:v>
                </c:pt>
                <c:pt idx="1165">
                  <c:v>14350</c:v>
                </c:pt>
                <c:pt idx="1166">
                  <c:v>14375</c:v>
                </c:pt>
                <c:pt idx="1167">
                  <c:v>14480</c:v>
                </c:pt>
                <c:pt idx="1168">
                  <c:v>14535</c:v>
                </c:pt>
                <c:pt idx="1169">
                  <c:v>14590</c:v>
                </c:pt>
                <c:pt idx="1170">
                  <c:v>14680</c:v>
                </c:pt>
                <c:pt idx="1171">
                  <c:v>14710</c:v>
                </c:pt>
                <c:pt idx="1172">
                  <c:v>14815</c:v>
                </c:pt>
                <c:pt idx="1173">
                  <c:v>14830</c:v>
                </c:pt>
                <c:pt idx="1174">
                  <c:v>14920</c:v>
                </c:pt>
                <c:pt idx="1175">
                  <c:v>14960</c:v>
                </c:pt>
                <c:pt idx="1176">
                  <c:v>15000</c:v>
                </c:pt>
                <c:pt idx="1177">
                  <c:v>15070</c:v>
                </c:pt>
                <c:pt idx="1178">
                  <c:v>15150</c:v>
                </c:pt>
                <c:pt idx="1179">
                  <c:v>15215</c:v>
                </c:pt>
                <c:pt idx="1180">
                  <c:v>15240</c:v>
                </c:pt>
                <c:pt idx="1181">
                  <c:v>15310</c:v>
                </c:pt>
                <c:pt idx="1182">
                  <c:v>15390</c:v>
                </c:pt>
                <c:pt idx="1183">
                  <c:v>15480</c:v>
                </c:pt>
                <c:pt idx="1184">
                  <c:v>15520</c:v>
                </c:pt>
                <c:pt idx="1185">
                  <c:v>15560</c:v>
                </c:pt>
                <c:pt idx="1186">
                  <c:v>15590</c:v>
                </c:pt>
                <c:pt idx="1187">
                  <c:v>15615</c:v>
                </c:pt>
                <c:pt idx="1188">
                  <c:v>15680</c:v>
                </c:pt>
                <c:pt idx="1189">
                  <c:v>15735</c:v>
                </c:pt>
                <c:pt idx="1190">
                  <c:v>15790</c:v>
                </c:pt>
                <c:pt idx="1191">
                  <c:v>15815</c:v>
                </c:pt>
                <c:pt idx="1192">
                  <c:v>15855</c:v>
                </c:pt>
                <c:pt idx="1193">
                  <c:v>15895</c:v>
                </c:pt>
                <c:pt idx="1194">
                  <c:v>15950</c:v>
                </c:pt>
                <c:pt idx="1195">
                  <c:v>15935</c:v>
                </c:pt>
                <c:pt idx="1196">
                  <c:v>15975</c:v>
                </c:pt>
                <c:pt idx="1197">
                  <c:v>15975</c:v>
                </c:pt>
                <c:pt idx="1198">
                  <c:v>16015</c:v>
                </c:pt>
                <c:pt idx="1199">
                  <c:v>16015</c:v>
                </c:pt>
                <c:pt idx="1200">
                  <c:v>16040</c:v>
                </c:pt>
                <c:pt idx="1201">
                  <c:v>16095</c:v>
                </c:pt>
                <c:pt idx="1202">
                  <c:v>16120</c:v>
                </c:pt>
                <c:pt idx="1203">
                  <c:v>16120</c:v>
                </c:pt>
                <c:pt idx="1204">
                  <c:v>16160</c:v>
                </c:pt>
                <c:pt idx="1205">
                  <c:v>16160</c:v>
                </c:pt>
                <c:pt idx="1206">
                  <c:v>16200</c:v>
                </c:pt>
                <c:pt idx="1207">
                  <c:v>16255</c:v>
                </c:pt>
                <c:pt idx="1208">
                  <c:v>16280</c:v>
                </c:pt>
                <c:pt idx="1209">
                  <c:v>16295</c:v>
                </c:pt>
                <c:pt idx="1210">
                  <c:v>16310</c:v>
                </c:pt>
                <c:pt idx="1211">
                  <c:v>16320</c:v>
                </c:pt>
                <c:pt idx="1212">
                  <c:v>16320</c:v>
                </c:pt>
                <c:pt idx="1213">
                  <c:v>16320</c:v>
                </c:pt>
                <c:pt idx="1214">
                  <c:v>16320</c:v>
                </c:pt>
                <c:pt idx="1215">
                  <c:v>16375</c:v>
                </c:pt>
                <c:pt idx="1216">
                  <c:v>16415</c:v>
                </c:pt>
                <c:pt idx="1217">
                  <c:v>16430</c:v>
                </c:pt>
                <c:pt idx="1218">
                  <c:v>16455</c:v>
                </c:pt>
                <c:pt idx="1219">
                  <c:v>16535</c:v>
                </c:pt>
                <c:pt idx="1220">
                  <c:v>16560</c:v>
                </c:pt>
                <c:pt idx="1221">
                  <c:v>16590</c:v>
                </c:pt>
                <c:pt idx="1222">
                  <c:v>16600</c:v>
                </c:pt>
                <c:pt idx="1223">
                  <c:v>16550</c:v>
                </c:pt>
                <c:pt idx="1224">
                  <c:v>16560</c:v>
                </c:pt>
                <c:pt idx="1225">
                  <c:v>16550</c:v>
                </c:pt>
                <c:pt idx="1226">
                  <c:v>16550</c:v>
                </c:pt>
                <c:pt idx="1227">
                  <c:v>16535</c:v>
                </c:pt>
                <c:pt idx="1228">
                  <c:v>16520</c:v>
                </c:pt>
                <c:pt idx="1229">
                  <c:v>16535</c:v>
                </c:pt>
                <c:pt idx="1230">
                  <c:v>16575</c:v>
                </c:pt>
                <c:pt idx="1231">
                  <c:v>16575</c:v>
                </c:pt>
                <c:pt idx="1232">
                  <c:v>16550</c:v>
                </c:pt>
                <c:pt idx="1233">
                  <c:v>16535</c:v>
                </c:pt>
                <c:pt idx="1234">
                  <c:v>16510</c:v>
                </c:pt>
                <c:pt idx="1235">
                  <c:v>16560</c:v>
                </c:pt>
                <c:pt idx="1236">
                  <c:v>16575</c:v>
                </c:pt>
                <c:pt idx="1237">
                  <c:v>16575</c:v>
                </c:pt>
                <c:pt idx="1238">
                  <c:v>16560</c:v>
                </c:pt>
                <c:pt idx="1239">
                  <c:v>16615</c:v>
                </c:pt>
                <c:pt idx="1240">
                  <c:v>16615</c:v>
                </c:pt>
                <c:pt idx="1241">
                  <c:v>16640</c:v>
                </c:pt>
                <c:pt idx="1242">
                  <c:v>16695</c:v>
                </c:pt>
                <c:pt idx="1243">
                  <c:v>16735</c:v>
                </c:pt>
                <c:pt idx="1244">
                  <c:v>16750</c:v>
                </c:pt>
                <c:pt idx="1245">
                  <c:v>16750</c:v>
                </c:pt>
                <c:pt idx="1246">
                  <c:v>16760</c:v>
                </c:pt>
                <c:pt idx="1247">
                  <c:v>16830</c:v>
                </c:pt>
                <c:pt idx="1248">
                  <c:v>16855</c:v>
                </c:pt>
                <c:pt idx="1249">
                  <c:v>16895</c:v>
                </c:pt>
                <c:pt idx="1250">
                  <c:v>16950</c:v>
                </c:pt>
                <c:pt idx="1251">
                  <c:v>16950</c:v>
                </c:pt>
                <c:pt idx="1252">
                  <c:v>16975</c:v>
                </c:pt>
                <c:pt idx="1253">
                  <c:v>16975</c:v>
                </c:pt>
                <c:pt idx="1254">
                  <c:v>16960</c:v>
                </c:pt>
                <c:pt idx="1255">
                  <c:v>17000</c:v>
                </c:pt>
                <c:pt idx="1256">
                  <c:v>17080</c:v>
                </c:pt>
                <c:pt idx="1257">
                  <c:v>17110</c:v>
                </c:pt>
                <c:pt idx="1258">
                  <c:v>17160</c:v>
                </c:pt>
                <c:pt idx="1259">
                  <c:v>17215</c:v>
                </c:pt>
                <c:pt idx="1260">
                  <c:v>17200</c:v>
                </c:pt>
                <c:pt idx="1261">
                  <c:v>17240</c:v>
                </c:pt>
                <c:pt idx="1262">
                  <c:v>17280</c:v>
                </c:pt>
                <c:pt idx="1263">
                  <c:v>17335</c:v>
                </c:pt>
                <c:pt idx="1264">
                  <c:v>17390</c:v>
                </c:pt>
                <c:pt idx="1265">
                  <c:v>17440</c:v>
                </c:pt>
                <c:pt idx="1266">
                  <c:v>17455</c:v>
                </c:pt>
                <c:pt idx="1267">
                  <c:v>17480</c:v>
                </c:pt>
                <c:pt idx="1268">
                  <c:v>17535</c:v>
                </c:pt>
                <c:pt idx="1269">
                  <c:v>17560</c:v>
                </c:pt>
                <c:pt idx="1270">
                  <c:v>17575</c:v>
                </c:pt>
                <c:pt idx="1271">
                  <c:v>17590</c:v>
                </c:pt>
                <c:pt idx="1272">
                  <c:v>17600</c:v>
                </c:pt>
                <c:pt idx="1273">
                  <c:v>17640</c:v>
                </c:pt>
                <c:pt idx="1274">
                  <c:v>17720</c:v>
                </c:pt>
                <c:pt idx="1275">
                  <c:v>17735</c:v>
                </c:pt>
                <c:pt idx="1276">
                  <c:v>17790</c:v>
                </c:pt>
                <c:pt idx="1277">
                  <c:v>17815</c:v>
                </c:pt>
                <c:pt idx="1278">
                  <c:v>17855</c:v>
                </c:pt>
                <c:pt idx="1279">
                  <c:v>17935</c:v>
                </c:pt>
                <c:pt idx="1280">
                  <c:v>17990</c:v>
                </c:pt>
                <c:pt idx="1281">
                  <c:v>18095</c:v>
                </c:pt>
                <c:pt idx="1282">
                  <c:v>18120</c:v>
                </c:pt>
                <c:pt idx="1283">
                  <c:v>18160</c:v>
                </c:pt>
                <c:pt idx="1284">
                  <c:v>18200</c:v>
                </c:pt>
                <c:pt idx="1285">
                  <c:v>18270</c:v>
                </c:pt>
                <c:pt idx="1286">
                  <c:v>18295</c:v>
                </c:pt>
                <c:pt idx="1287">
                  <c:v>18360</c:v>
                </c:pt>
                <c:pt idx="1288">
                  <c:v>18400</c:v>
                </c:pt>
                <c:pt idx="1289">
                  <c:v>18455</c:v>
                </c:pt>
                <c:pt idx="1290">
                  <c:v>18495</c:v>
                </c:pt>
                <c:pt idx="1291">
                  <c:v>18535</c:v>
                </c:pt>
                <c:pt idx="1292">
                  <c:v>18615</c:v>
                </c:pt>
                <c:pt idx="1293">
                  <c:v>18720</c:v>
                </c:pt>
                <c:pt idx="1294">
                  <c:v>18790</c:v>
                </c:pt>
                <c:pt idx="1295">
                  <c:v>18855</c:v>
                </c:pt>
                <c:pt idx="1296">
                  <c:v>18975</c:v>
                </c:pt>
                <c:pt idx="1297">
                  <c:v>18990</c:v>
                </c:pt>
                <c:pt idx="1298">
                  <c:v>19030</c:v>
                </c:pt>
                <c:pt idx="1299">
                  <c:v>19150</c:v>
                </c:pt>
                <c:pt idx="1300">
                  <c:v>19230</c:v>
                </c:pt>
                <c:pt idx="1301">
                  <c:v>19335</c:v>
                </c:pt>
                <c:pt idx="1302">
                  <c:v>19415</c:v>
                </c:pt>
                <c:pt idx="1303">
                  <c:v>19520</c:v>
                </c:pt>
                <c:pt idx="1304">
                  <c:v>19630</c:v>
                </c:pt>
                <c:pt idx="1305">
                  <c:v>19695</c:v>
                </c:pt>
                <c:pt idx="1306">
                  <c:v>19800</c:v>
                </c:pt>
                <c:pt idx="1307">
                  <c:v>19895</c:v>
                </c:pt>
                <c:pt idx="1308">
                  <c:v>19990</c:v>
                </c:pt>
                <c:pt idx="1309">
                  <c:v>20080</c:v>
                </c:pt>
                <c:pt idx="1310">
                  <c:v>20160</c:v>
                </c:pt>
                <c:pt idx="1311">
                  <c:v>20320</c:v>
                </c:pt>
                <c:pt idx="1312">
                  <c:v>20455</c:v>
                </c:pt>
                <c:pt idx="1313">
                  <c:v>20520</c:v>
                </c:pt>
                <c:pt idx="1314">
                  <c:v>20590</c:v>
                </c:pt>
                <c:pt idx="1315">
                  <c:v>20695</c:v>
                </c:pt>
                <c:pt idx="1316">
                  <c:v>20775</c:v>
                </c:pt>
                <c:pt idx="1317">
                  <c:v>20855</c:v>
                </c:pt>
                <c:pt idx="1318">
                  <c:v>20910</c:v>
                </c:pt>
                <c:pt idx="1319">
                  <c:v>21000</c:v>
                </c:pt>
                <c:pt idx="1320">
                  <c:v>21055</c:v>
                </c:pt>
                <c:pt idx="1321">
                  <c:v>21095</c:v>
                </c:pt>
                <c:pt idx="1322">
                  <c:v>21200</c:v>
                </c:pt>
                <c:pt idx="1323">
                  <c:v>21310</c:v>
                </c:pt>
                <c:pt idx="1324">
                  <c:v>21415</c:v>
                </c:pt>
                <c:pt idx="1325">
                  <c:v>21470</c:v>
                </c:pt>
                <c:pt idx="1326">
                  <c:v>21520</c:v>
                </c:pt>
                <c:pt idx="1327">
                  <c:v>21590</c:v>
                </c:pt>
                <c:pt idx="1328">
                  <c:v>21630</c:v>
                </c:pt>
                <c:pt idx="1329">
                  <c:v>21695</c:v>
                </c:pt>
                <c:pt idx="1330">
                  <c:v>21800</c:v>
                </c:pt>
                <c:pt idx="1331">
                  <c:v>21855</c:v>
                </c:pt>
                <c:pt idx="1332">
                  <c:v>21920</c:v>
                </c:pt>
                <c:pt idx="1333">
                  <c:v>22040</c:v>
                </c:pt>
                <c:pt idx="1334">
                  <c:v>22135</c:v>
                </c:pt>
                <c:pt idx="1335">
                  <c:v>22200</c:v>
                </c:pt>
                <c:pt idx="1336">
                  <c:v>22270</c:v>
                </c:pt>
                <c:pt idx="1337">
                  <c:v>22320</c:v>
                </c:pt>
                <c:pt idx="1338">
                  <c:v>22390</c:v>
                </c:pt>
                <c:pt idx="1339">
                  <c:v>22430</c:v>
                </c:pt>
                <c:pt idx="1340">
                  <c:v>22480</c:v>
                </c:pt>
                <c:pt idx="1341">
                  <c:v>22535</c:v>
                </c:pt>
                <c:pt idx="1342">
                  <c:v>22590</c:v>
                </c:pt>
                <c:pt idx="1343">
                  <c:v>22720</c:v>
                </c:pt>
                <c:pt idx="1344">
                  <c:v>22775</c:v>
                </c:pt>
                <c:pt idx="1345">
                  <c:v>22840</c:v>
                </c:pt>
                <c:pt idx="1346">
                  <c:v>22950</c:v>
                </c:pt>
                <c:pt idx="1347">
                  <c:v>23000</c:v>
                </c:pt>
                <c:pt idx="1348">
                  <c:v>23070</c:v>
                </c:pt>
                <c:pt idx="1349">
                  <c:v>23120</c:v>
                </c:pt>
                <c:pt idx="1350">
                  <c:v>23175</c:v>
                </c:pt>
                <c:pt idx="1351">
                  <c:v>23280</c:v>
                </c:pt>
                <c:pt idx="1352">
                  <c:v>23335</c:v>
                </c:pt>
                <c:pt idx="1353">
                  <c:v>23360</c:v>
                </c:pt>
                <c:pt idx="1354">
                  <c:v>23350</c:v>
                </c:pt>
                <c:pt idx="1355">
                  <c:v>23310</c:v>
                </c:pt>
                <c:pt idx="1356">
                  <c:v>23320</c:v>
                </c:pt>
                <c:pt idx="1357">
                  <c:v>23360</c:v>
                </c:pt>
                <c:pt idx="1358">
                  <c:v>23360</c:v>
                </c:pt>
                <c:pt idx="1359">
                  <c:v>23390</c:v>
                </c:pt>
                <c:pt idx="1360">
                  <c:v>23375</c:v>
                </c:pt>
                <c:pt idx="1361">
                  <c:v>23400</c:v>
                </c:pt>
                <c:pt idx="1362">
                  <c:v>23375</c:v>
                </c:pt>
                <c:pt idx="1363">
                  <c:v>23440</c:v>
                </c:pt>
                <c:pt idx="1364">
                  <c:v>23440</c:v>
                </c:pt>
                <c:pt idx="1365">
                  <c:v>23470</c:v>
                </c:pt>
                <c:pt idx="1366">
                  <c:v>23495</c:v>
                </c:pt>
                <c:pt idx="1367">
                  <c:v>23535</c:v>
                </c:pt>
                <c:pt idx="1368">
                  <c:v>23550</c:v>
                </c:pt>
                <c:pt idx="1369">
                  <c:v>23550</c:v>
                </c:pt>
                <c:pt idx="1370">
                  <c:v>23535</c:v>
                </c:pt>
                <c:pt idx="1371">
                  <c:v>23535</c:v>
                </c:pt>
                <c:pt idx="1372">
                  <c:v>23535</c:v>
                </c:pt>
                <c:pt idx="1373">
                  <c:v>23550</c:v>
                </c:pt>
                <c:pt idx="1374">
                  <c:v>23560</c:v>
                </c:pt>
                <c:pt idx="1375">
                  <c:v>23520</c:v>
                </c:pt>
                <c:pt idx="1376">
                  <c:v>23510</c:v>
                </c:pt>
                <c:pt idx="1377">
                  <c:v>23495</c:v>
                </c:pt>
                <c:pt idx="1378">
                  <c:v>23510</c:v>
                </c:pt>
                <c:pt idx="1379">
                  <c:v>23535</c:v>
                </c:pt>
                <c:pt idx="1380">
                  <c:v>23510</c:v>
                </c:pt>
                <c:pt idx="1381">
                  <c:v>23550</c:v>
                </c:pt>
                <c:pt idx="1382">
                  <c:v>23520</c:v>
                </c:pt>
                <c:pt idx="1383">
                  <c:v>23510</c:v>
                </c:pt>
                <c:pt idx="1384">
                  <c:v>23495</c:v>
                </c:pt>
                <c:pt idx="1385">
                  <c:v>23480</c:v>
                </c:pt>
                <c:pt idx="1386">
                  <c:v>23470</c:v>
                </c:pt>
                <c:pt idx="1387">
                  <c:v>23495</c:v>
                </c:pt>
                <c:pt idx="1388">
                  <c:v>23495</c:v>
                </c:pt>
                <c:pt idx="1389">
                  <c:v>23495</c:v>
                </c:pt>
                <c:pt idx="1390">
                  <c:v>23440</c:v>
                </c:pt>
                <c:pt idx="1391">
                  <c:v>23430</c:v>
                </c:pt>
                <c:pt idx="1392">
                  <c:v>23400</c:v>
                </c:pt>
                <c:pt idx="1393">
                  <c:v>23390</c:v>
                </c:pt>
                <c:pt idx="1394">
                  <c:v>23415</c:v>
                </c:pt>
                <c:pt idx="1395">
                  <c:v>23440</c:v>
                </c:pt>
                <c:pt idx="1396">
                  <c:v>23430</c:v>
                </c:pt>
                <c:pt idx="1397">
                  <c:v>23415</c:v>
                </c:pt>
                <c:pt idx="1398">
                  <c:v>23415</c:v>
                </c:pt>
                <c:pt idx="1399">
                  <c:v>23470</c:v>
                </c:pt>
                <c:pt idx="1400">
                  <c:v>23480</c:v>
                </c:pt>
                <c:pt idx="1401">
                  <c:v>23400</c:v>
                </c:pt>
                <c:pt idx="1402">
                  <c:v>23430</c:v>
                </c:pt>
                <c:pt idx="1403">
                  <c:v>23470</c:v>
                </c:pt>
                <c:pt idx="1404">
                  <c:v>23470</c:v>
                </c:pt>
                <c:pt idx="1405">
                  <c:v>23455</c:v>
                </c:pt>
                <c:pt idx="1406">
                  <c:v>23440</c:v>
                </c:pt>
                <c:pt idx="1407">
                  <c:v>23495</c:v>
                </c:pt>
                <c:pt idx="1408">
                  <c:v>23510</c:v>
                </c:pt>
                <c:pt idx="1409">
                  <c:v>23480</c:v>
                </c:pt>
                <c:pt idx="1410">
                  <c:v>23470</c:v>
                </c:pt>
                <c:pt idx="1411">
                  <c:v>23455</c:v>
                </c:pt>
                <c:pt idx="1412">
                  <c:v>23495</c:v>
                </c:pt>
                <c:pt idx="1413">
                  <c:v>23480</c:v>
                </c:pt>
                <c:pt idx="1414">
                  <c:v>23430</c:v>
                </c:pt>
                <c:pt idx="1415">
                  <c:v>23390</c:v>
                </c:pt>
                <c:pt idx="1416">
                  <c:v>23375</c:v>
                </c:pt>
                <c:pt idx="1417">
                  <c:v>23310</c:v>
                </c:pt>
                <c:pt idx="1418">
                  <c:v>23295</c:v>
                </c:pt>
                <c:pt idx="1419">
                  <c:v>23270</c:v>
                </c:pt>
                <c:pt idx="1420">
                  <c:v>23240</c:v>
                </c:pt>
                <c:pt idx="1421">
                  <c:v>23255</c:v>
                </c:pt>
                <c:pt idx="1422">
                  <c:v>23200</c:v>
                </c:pt>
                <c:pt idx="1423">
                  <c:v>23175</c:v>
                </c:pt>
                <c:pt idx="1424">
                  <c:v>23150</c:v>
                </c:pt>
                <c:pt idx="1425">
                  <c:v>23110</c:v>
                </c:pt>
                <c:pt idx="1426">
                  <c:v>23095</c:v>
                </c:pt>
                <c:pt idx="1427">
                  <c:v>23040</c:v>
                </c:pt>
                <c:pt idx="1428">
                  <c:v>23015</c:v>
                </c:pt>
                <c:pt idx="1429">
                  <c:v>22960</c:v>
                </c:pt>
                <c:pt idx="1430">
                  <c:v>22935</c:v>
                </c:pt>
                <c:pt idx="1431">
                  <c:v>22895</c:v>
                </c:pt>
                <c:pt idx="1432">
                  <c:v>22830</c:v>
                </c:pt>
                <c:pt idx="1433">
                  <c:v>22775</c:v>
                </c:pt>
                <c:pt idx="1434">
                  <c:v>22695</c:v>
                </c:pt>
                <c:pt idx="1435">
                  <c:v>22630</c:v>
                </c:pt>
                <c:pt idx="1436">
                  <c:v>22590</c:v>
                </c:pt>
                <c:pt idx="1437">
                  <c:v>22510</c:v>
                </c:pt>
                <c:pt idx="1438">
                  <c:v>22430</c:v>
                </c:pt>
                <c:pt idx="1439">
                  <c:v>22390</c:v>
                </c:pt>
                <c:pt idx="1440">
                  <c:v>22375</c:v>
                </c:pt>
                <c:pt idx="1441">
                  <c:v>22335</c:v>
                </c:pt>
                <c:pt idx="1442">
                  <c:v>22270</c:v>
                </c:pt>
                <c:pt idx="1443">
                  <c:v>22215</c:v>
                </c:pt>
                <c:pt idx="1444">
                  <c:v>22175</c:v>
                </c:pt>
                <c:pt idx="1445">
                  <c:v>22175</c:v>
                </c:pt>
                <c:pt idx="1446">
                  <c:v>22120</c:v>
                </c:pt>
                <c:pt idx="1447">
                  <c:v>22120</c:v>
                </c:pt>
                <c:pt idx="1448">
                  <c:v>22055</c:v>
                </c:pt>
                <c:pt idx="1449">
                  <c:v>22000</c:v>
                </c:pt>
                <c:pt idx="1450">
                  <c:v>21950</c:v>
                </c:pt>
                <c:pt idx="1451">
                  <c:v>21855</c:v>
                </c:pt>
                <c:pt idx="1452">
                  <c:v>21760</c:v>
                </c:pt>
                <c:pt idx="1453">
                  <c:v>21680</c:v>
                </c:pt>
                <c:pt idx="1454">
                  <c:v>21630</c:v>
                </c:pt>
                <c:pt idx="1455">
                  <c:v>21560</c:v>
                </c:pt>
                <c:pt idx="1456">
                  <c:v>21520</c:v>
                </c:pt>
                <c:pt idx="1457">
                  <c:v>21430</c:v>
                </c:pt>
                <c:pt idx="1458">
                  <c:v>21350</c:v>
                </c:pt>
                <c:pt idx="1459">
                  <c:v>21215</c:v>
                </c:pt>
                <c:pt idx="1460">
                  <c:v>21135</c:v>
                </c:pt>
                <c:pt idx="1461">
                  <c:v>21080</c:v>
                </c:pt>
                <c:pt idx="1462">
                  <c:v>21000</c:v>
                </c:pt>
                <c:pt idx="1463">
                  <c:v>20920</c:v>
                </c:pt>
                <c:pt idx="1464">
                  <c:v>20855</c:v>
                </c:pt>
                <c:pt idx="1465">
                  <c:v>20790</c:v>
                </c:pt>
                <c:pt idx="1466">
                  <c:v>20760</c:v>
                </c:pt>
                <c:pt idx="1467">
                  <c:v>20720</c:v>
                </c:pt>
                <c:pt idx="1468">
                  <c:v>20630</c:v>
                </c:pt>
                <c:pt idx="1469">
                  <c:v>20550</c:v>
                </c:pt>
                <c:pt idx="1470">
                  <c:v>20480</c:v>
                </c:pt>
                <c:pt idx="1471">
                  <c:v>20415</c:v>
                </c:pt>
                <c:pt idx="1472">
                  <c:v>20350</c:v>
                </c:pt>
                <c:pt idx="1473">
                  <c:v>20270</c:v>
                </c:pt>
                <c:pt idx="1474">
                  <c:v>20240</c:v>
                </c:pt>
                <c:pt idx="1475">
                  <c:v>20190</c:v>
                </c:pt>
                <c:pt idx="1476">
                  <c:v>20135</c:v>
                </c:pt>
                <c:pt idx="1477">
                  <c:v>20055</c:v>
                </c:pt>
                <c:pt idx="1478">
                  <c:v>19975</c:v>
                </c:pt>
                <c:pt idx="1479">
                  <c:v>19855</c:v>
                </c:pt>
                <c:pt idx="1480">
                  <c:v>19790</c:v>
                </c:pt>
                <c:pt idx="1481">
                  <c:v>19710</c:v>
                </c:pt>
                <c:pt idx="1482">
                  <c:v>19600</c:v>
                </c:pt>
                <c:pt idx="1483">
                  <c:v>19535</c:v>
                </c:pt>
                <c:pt idx="1484">
                  <c:v>19415</c:v>
                </c:pt>
                <c:pt idx="1485">
                  <c:v>19350</c:v>
                </c:pt>
                <c:pt idx="1486">
                  <c:v>19280</c:v>
                </c:pt>
                <c:pt idx="1487">
                  <c:v>19255</c:v>
                </c:pt>
                <c:pt idx="1488">
                  <c:v>19135</c:v>
                </c:pt>
                <c:pt idx="1489">
                  <c:v>19055</c:v>
                </c:pt>
                <c:pt idx="1490">
                  <c:v>19015</c:v>
                </c:pt>
                <c:pt idx="1491">
                  <c:v>18895</c:v>
                </c:pt>
                <c:pt idx="1492">
                  <c:v>18790</c:v>
                </c:pt>
                <c:pt idx="1493">
                  <c:v>18680</c:v>
                </c:pt>
                <c:pt idx="1494">
                  <c:v>18495</c:v>
                </c:pt>
                <c:pt idx="1495">
                  <c:v>18400</c:v>
                </c:pt>
                <c:pt idx="1496">
                  <c:v>18320</c:v>
                </c:pt>
                <c:pt idx="1497">
                  <c:v>18270</c:v>
                </c:pt>
                <c:pt idx="1498">
                  <c:v>18200</c:v>
                </c:pt>
                <c:pt idx="1499">
                  <c:v>18135</c:v>
                </c:pt>
                <c:pt idx="1500">
                  <c:v>18015</c:v>
                </c:pt>
                <c:pt idx="1501">
                  <c:v>17935</c:v>
                </c:pt>
                <c:pt idx="1502">
                  <c:v>17830</c:v>
                </c:pt>
                <c:pt idx="1503">
                  <c:v>17720</c:v>
                </c:pt>
                <c:pt idx="1504">
                  <c:v>17615</c:v>
                </c:pt>
                <c:pt idx="1505">
                  <c:v>17520</c:v>
                </c:pt>
                <c:pt idx="1506">
                  <c:v>17375</c:v>
                </c:pt>
                <c:pt idx="1507">
                  <c:v>17255</c:v>
                </c:pt>
                <c:pt idx="1508">
                  <c:v>17120</c:v>
                </c:pt>
                <c:pt idx="1509">
                  <c:v>17055</c:v>
                </c:pt>
                <c:pt idx="1510">
                  <c:v>16975</c:v>
                </c:pt>
                <c:pt idx="1511">
                  <c:v>16840</c:v>
                </c:pt>
                <c:pt idx="1512">
                  <c:v>16735</c:v>
                </c:pt>
                <c:pt idx="1513">
                  <c:v>16575</c:v>
                </c:pt>
                <c:pt idx="1514">
                  <c:v>16430</c:v>
                </c:pt>
                <c:pt idx="1515">
                  <c:v>16360</c:v>
                </c:pt>
                <c:pt idx="1516">
                  <c:v>16295</c:v>
                </c:pt>
                <c:pt idx="1517">
                  <c:v>16230</c:v>
                </c:pt>
                <c:pt idx="1518">
                  <c:v>16135</c:v>
                </c:pt>
                <c:pt idx="1519">
                  <c:v>16055</c:v>
                </c:pt>
                <c:pt idx="1520">
                  <c:v>16015</c:v>
                </c:pt>
                <c:pt idx="1521">
                  <c:v>15910</c:v>
                </c:pt>
                <c:pt idx="1522">
                  <c:v>15800</c:v>
                </c:pt>
                <c:pt idx="1523">
                  <c:v>15695</c:v>
                </c:pt>
                <c:pt idx="1524">
                  <c:v>15560</c:v>
                </c:pt>
                <c:pt idx="1525">
                  <c:v>15510</c:v>
                </c:pt>
                <c:pt idx="1526">
                  <c:v>15455</c:v>
                </c:pt>
                <c:pt idx="1527">
                  <c:v>15375</c:v>
                </c:pt>
                <c:pt idx="1528">
                  <c:v>15310</c:v>
                </c:pt>
                <c:pt idx="1529">
                  <c:v>15230</c:v>
                </c:pt>
                <c:pt idx="1530">
                  <c:v>15150</c:v>
                </c:pt>
                <c:pt idx="1531">
                  <c:v>15120</c:v>
                </c:pt>
                <c:pt idx="1532">
                  <c:v>15040</c:v>
                </c:pt>
                <c:pt idx="1533">
                  <c:v>14975</c:v>
                </c:pt>
                <c:pt idx="1534">
                  <c:v>14935</c:v>
                </c:pt>
                <c:pt idx="1535">
                  <c:v>14840</c:v>
                </c:pt>
                <c:pt idx="1536">
                  <c:v>14800</c:v>
                </c:pt>
                <c:pt idx="1537">
                  <c:v>14760</c:v>
                </c:pt>
                <c:pt idx="1538">
                  <c:v>14695</c:v>
                </c:pt>
                <c:pt idx="1539">
                  <c:v>14695</c:v>
                </c:pt>
                <c:pt idx="1540">
                  <c:v>14655</c:v>
                </c:pt>
                <c:pt idx="1541">
                  <c:v>14655</c:v>
                </c:pt>
                <c:pt idx="1542">
                  <c:v>14630</c:v>
                </c:pt>
                <c:pt idx="1543">
                  <c:v>14630</c:v>
                </c:pt>
                <c:pt idx="1544">
                  <c:v>14630</c:v>
                </c:pt>
                <c:pt idx="1545">
                  <c:v>14600</c:v>
                </c:pt>
                <c:pt idx="1546">
                  <c:v>14640</c:v>
                </c:pt>
                <c:pt idx="1547">
                  <c:v>14680</c:v>
                </c:pt>
                <c:pt idx="1548">
                  <c:v>14710</c:v>
                </c:pt>
                <c:pt idx="1549">
                  <c:v>14695</c:v>
                </c:pt>
                <c:pt idx="1550">
                  <c:v>14710</c:v>
                </c:pt>
                <c:pt idx="1551">
                  <c:v>14800</c:v>
                </c:pt>
                <c:pt idx="1552">
                  <c:v>14880</c:v>
                </c:pt>
                <c:pt idx="1553">
                  <c:v>14935</c:v>
                </c:pt>
                <c:pt idx="1554">
                  <c:v>15030</c:v>
                </c:pt>
                <c:pt idx="1555">
                  <c:v>15080</c:v>
                </c:pt>
                <c:pt idx="1556">
                  <c:v>15095</c:v>
                </c:pt>
                <c:pt idx="1557">
                  <c:v>15150</c:v>
                </c:pt>
                <c:pt idx="1558">
                  <c:v>15175</c:v>
                </c:pt>
                <c:pt idx="1559">
                  <c:v>15240</c:v>
                </c:pt>
                <c:pt idx="1560">
                  <c:v>15230</c:v>
                </c:pt>
                <c:pt idx="1561">
                  <c:v>15240</c:v>
                </c:pt>
                <c:pt idx="1562">
                  <c:v>15255</c:v>
                </c:pt>
                <c:pt idx="1563">
                  <c:v>15320</c:v>
                </c:pt>
                <c:pt idx="1564">
                  <c:v>15390</c:v>
                </c:pt>
                <c:pt idx="1565">
                  <c:v>15455</c:v>
                </c:pt>
                <c:pt idx="1566">
                  <c:v>15520</c:v>
                </c:pt>
                <c:pt idx="1567">
                  <c:v>15615</c:v>
                </c:pt>
                <c:pt idx="1568">
                  <c:v>15680</c:v>
                </c:pt>
                <c:pt idx="1569">
                  <c:v>15760</c:v>
                </c:pt>
                <c:pt idx="1570">
                  <c:v>15815</c:v>
                </c:pt>
                <c:pt idx="1571">
                  <c:v>15840</c:v>
                </c:pt>
                <c:pt idx="1572">
                  <c:v>15910</c:v>
                </c:pt>
                <c:pt idx="1573">
                  <c:v>15960</c:v>
                </c:pt>
                <c:pt idx="1574">
                  <c:v>16015</c:v>
                </c:pt>
                <c:pt idx="1575">
                  <c:v>16110</c:v>
                </c:pt>
                <c:pt idx="1576">
                  <c:v>16175</c:v>
                </c:pt>
                <c:pt idx="1577">
                  <c:v>16215</c:v>
                </c:pt>
                <c:pt idx="1578">
                  <c:v>16320</c:v>
                </c:pt>
                <c:pt idx="1579">
                  <c:v>16400</c:v>
                </c:pt>
                <c:pt idx="1580">
                  <c:v>16535</c:v>
                </c:pt>
                <c:pt idx="1581">
                  <c:v>16615</c:v>
                </c:pt>
                <c:pt idx="1582">
                  <c:v>16720</c:v>
                </c:pt>
                <c:pt idx="1583">
                  <c:v>16830</c:v>
                </c:pt>
                <c:pt idx="1584">
                  <c:v>16950</c:v>
                </c:pt>
                <c:pt idx="1585">
                  <c:v>17040</c:v>
                </c:pt>
                <c:pt idx="1586">
                  <c:v>17135</c:v>
                </c:pt>
                <c:pt idx="1587">
                  <c:v>17215</c:v>
                </c:pt>
                <c:pt idx="1588">
                  <c:v>17310</c:v>
                </c:pt>
                <c:pt idx="1589">
                  <c:v>17350</c:v>
                </c:pt>
                <c:pt idx="1590">
                  <c:v>17415</c:v>
                </c:pt>
                <c:pt idx="1591">
                  <c:v>17550</c:v>
                </c:pt>
                <c:pt idx="1592">
                  <c:v>17640</c:v>
                </c:pt>
                <c:pt idx="1593">
                  <c:v>17775</c:v>
                </c:pt>
                <c:pt idx="1594">
                  <c:v>17880</c:v>
                </c:pt>
                <c:pt idx="1595">
                  <c:v>17990</c:v>
                </c:pt>
                <c:pt idx="1596">
                  <c:v>18055</c:v>
                </c:pt>
                <c:pt idx="1597">
                  <c:v>18080</c:v>
                </c:pt>
                <c:pt idx="1598">
                  <c:v>18150</c:v>
                </c:pt>
                <c:pt idx="1599">
                  <c:v>18230</c:v>
                </c:pt>
                <c:pt idx="1600">
                  <c:v>18320</c:v>
                </c:pt>
                <c:pt idx="1601">
                  <c:v>18335</c:v>
                </c:pt>
                <c:pt idx="1602">
                  <c:v>18400</c:v>
                </c:pt>
                <c:pt idx="1603">
                  <c:v>18470</c:v>
                </c:pt>
                <c:pt idx="1604">
                  <c:v>18550</c:v>
                </c:pt>
                <c:pt idx="1605">
                  <c:v>18630</c:v>
                </c:pt>
                <c:pt idx="1606">
                  <c:v>18670</c:v>
                </c:pt>
                <c:pt idx="1607">
                  <c:v>18670</c:v>
                </c:pt>
                <c:pt idx="1608">
                  <c:v>18750</c:v>
                </c:pt>
                <c:pt idx="1609">
                  <c:v>18800</c:v>
                </c:pt>
                <c:pt idx="1610">
                  <c:v>18870</c:v>
                </c:pt>
                <c:pt idx="1611">
                  <c:v>18895</c:v>
                </c:pt>
                <c:pt idx="1612">
                  <c:v>18910</c:v>
                </c:pt>
                <c:pt idx="1613">
                  <c:v>18910</c:v>
                </c:pt>
                <c:pt idx="1614">
                  <c:v>18950</c:v>
                </c:pt>
                <c:pt idx="1615">
                  <c:v>18990</c:v>
                </c:pt>
                <c:pt idx="1616">
                  <c:v>18990</c:v>
                </c:pt>
                <c:pt idx="1617">
                  <c:v>18960</c:v>
                </c:pt>
                <c:pt idx="1618">
                  <c:v>18990</c:v>
                </c:pt>
                <c:pt idx="1619">
                  <c:v>18975</c:v>
                </c:pt>
                <c:pt idx="1620">
                  <c:v>18975</c:v>
                </c:pt>
                <c:pt idx="1621">
                  <c:v>19000</c:v>
                </c:pt>
                <c:pt idx="1622">
                  <c:v>19055</c:v>
                </c:pt>
                <c:pt idx="1623">
                  <c:v>19095</c:v>
                </c:pt>
                <c:pt idx="1624">
                  <c:v>19095</c:v>
                </c:pt>
                <c:pt idx="1625">
                  <c:v>19055</c:v>
                </c:pt>
                <c:pt idx="1626">
                  <c:v>19030</c:v>
                </c:pt>
                <c:pt idx="1627">
                  <c:v>19000</c:v>
                </c:pt>
                <c:pt idx="1628">
                  <c:v>18975</c:v>
                </c:pt>
                <c:pt idx="1629">
                  <c:v>18935</c:v>
                </c:pt>
                <c:pt idx="1630">
                  <c:v>18960</c:v>
                </c:pt>
                <c:pt idx="1631">
                  <c:v>18935</c:v>
                </c:pt>
                <c:pt idx="1632">
                  <c:v>18910</c:v>
                </c:pt>
                <c:pt idx="1633">
                  <c:v>18880</c:v>
                </c:pt>
                <c:pt idx="1634">
                  <c:v>18895</c:v>
                </c:pt>
                <c:pt idx="1635">
                  <c:v>18870</c:v>
                </c:pt>
                <c:pt idx="1636">
                  <c:v>18800</c:v>
                </c:pt>
                <c:pt idx="1637">
                  <c:v>18800</c:v>
                </c:pt>
                <c:pt idx="1638">
                  <c:v>18775</c:v>
                </c:pt>
                <c:pt idx="1639">
                  <c:v>18710</c:v>
                </c:pt>
                <c:pt idx="1640">
                  <c:v>18710</c:v>
                </c:pt>
                <c:pt idx="1641">
                  <c:v>18655</c:v>
                </c:pt>
                <c:pt idx="1642">
                  <c:v>18590</c:v>
                </c:pt>
                <c:pt idx="1643">
                  <c:v>18535</c:v>
                </c:pt>
                <c:pt idx="1644">
                  <c:v>18480</c:v>
                </c:pt>
                <c:pt idx="1645">
                  <c:v>18440</c:v>
                </c:pt>
                <c:pt idx="1646">
                  <c:v>18400</c:v>
                </c:pt>
                <c:pt idx="1647">
                  <c:v>18400</c:v>
                </c:pt>
                <c:pt idx="1648">
                  <c:v>18350</c:v>
                </c:pt>
                <c:pt idx="1649">
                  <c:v>18295</c:v>
                </c:pt>
                <c:pt idx="1650">
                  <c:v>18230</c:v>
                </c:pt>
                <c:pt idx="1651">
                  <c:v>18190</c:v>
                </c:pt>
                <c:pt idx="1652">
                  <c:v>18135</c:v>
                </c:pt>
                <c:pt idx="1653">
                  <c:v>18095</c:v>
                </c:pt>
                <c:pt idx="1654">
                  <c:v>18030</c:v>
                </c:pt>
                <c:pt idx="1655">
                  <c:v>18000</c:v>
                </c:pt>
                <c:pt idx="1656">
                  <c:v>17920</c:v>
                </c:pt>
                <c:pt idx="1657">
                  <c:v>17830</c:v>
                </c:pt>
                <c:pt idx="1658">
                  <c:v>17750</c:v>
                </c:pt>
                <c:pt idx="1659">
                  <c:v>17695</c:v>
                </c:pt>
                <c:pt idx="1660">
                  <c:v>17615</c:v>
                </c:pt>
                <c:pt idx="1661">
                  <c:v>17600</c:v>
                </c:pt>
                <c:pt idx="1662">
                  <c:v>17615</c:v>
                </c:pt>
                <c:pt idx="1663">
                  <c:v>17550</c:v>
                </c:pt>
                <c:pt idx="1664">
                  <c:v>17535</c:v>
                </c:pt>
                <c:pt idx="1665">
                  <c:v>17430</c:v>
                </c:pt>
                <c:pt idx="1666">
                  <c:v>17320</c:v>
                </c:pt>
                <c:pt idx="1667">
                  <c:v>17295</c:v>
                </c:pt>
                <c:pt idx="1668">
                  <c:v>17270</c:v>
                </c:pt>
                <c:pt idx="1669">
                  <c:v>17200</c:v>
                </c:pt>
                <c:pt idx="1670">
                  <c:v>17150</c:v>
                </c:pt>
                <c:pt idx="1671">
                  <c:v>17120</c:v>
                </c:pt>
                <c:pt idx="1672">
                  <c:v>17080</c:v>
                </c:pt>
                <c:pt idx="1673">
                  <c:v>17040</c:v>
                </c:pt>
                <c:pt idx="1674">
                  <c:v>17015</c:v>
                </c:pt>
                <c:pt idx="1675">
                  <c:v>16950</c:v>
                </c:pt>
                <c:pt idx="1676">
                  <c:v>16880</c:v>
                </c:pt>
                <c:pt idx="1677">
                  <c:v>16830</c:v>
                </c:pt>
                <c:pt idx="1678">
                  <c:v>16790</c:v>
                </c:pt>
                <c:pt idx="1679">
                  <c:v>16760</c:v>
                </c:pt>
                <c:pt idx="1680">
                  <c:v>16735</c:v>
                </c:pt>
                <c:pt idx="1681">
                  <c:v>16670</c:v>
                </c:pt>
                <c:pt idx="1682">
                  <c:v>16560</c:v>
                </c:pt>
                <c:pt idx="1683">
                  <c:v>16495</c:v>
                </c:pt>
                <c:pt idx="1684">
                  <c:v>16440</c:v>
                </c:pt>
                <c:pt idx="1685">
                  <c:v>16390</c:v>
                </c:pt>
                <c:pt idx="1686">
                  <c:v>16350</c:v>
                </c:pt>
                <c:pt idx="1687">
                  <c:v>16360</c:v>
                </c:pt>
                <c:pt idx="1688">
                  <c:v>16280</c:v>
                </c:pt>
                <c:pt idx="1689">
                  <c:v>16270</c:v>
                </c:pt>
                <c:pt idx="1690">
                  <c:v>16190</c:v>
                </c:pt>
                <c:pt idx="1691">
                  <c:v>16120</c:v>
                </c:pt>
                <c:pt idx="1692">
                  <c:v>16055</c:v>
                </c:pt>
                <c:pt idx="1693">
                  <c:v>16015</c:v>
                </c:pt>
                <c:pt idx="1694">
                  <c:v>15990</c:v>
                </c:pt>
                <c:pt idx="1695">
                  <c:v>15960</c:v>
                </c:pt>
                <c:pt idx="1696">
                  <c:v>15935</c:v>
                </c:pt>
                <c:pt idx="1697">
                  <c:v>15895</c:v>
                </c:pt>
                <c:pt idx="1698">
                  <c:v>15855</c:v>
                </c:pt>
                <c:pt idx="1699">
                  <c:v>15790</c:v>
                </c:pt>
                <c:pt idx="1700">
                  <c:v>15760</c:v>
                </c:pt>
                <c:pt idx="1701">
                  <c:v>15695</c:v>
                </c:pt>
                <c:pt idx="1702">
                  <c:v>15655</c:v>
                </c:pt>
                <c:pt idx="1703">
                  <c:v>15615</c:v>
                </c:pt>
                <c:pt idx="1704">
                  <c:v>15575</c:v>
                </c:pt>
                <c:pt idx="1705">
                  <c:v>15470</c:v>
                </c:pt>
                <c:pt idx="1706">
                  <c:v>15400</c:v>
                </c:pt>
                <c:pt idx="1707">
                  <c:v>15350</c:v>
                </c:pt>
                <c:pt idx="1708">
                  <c:v>15270</c:v>
                </c:pt>
                <c:pt idx="1709">
                  <c:v>15190</c:v>
                </c:pt>
                <c:pt idx="1710">
                  <c:v>15135</c:v>
                </c:pt>
                <c:pt idx="1711">
                  <c:v>15095</c:v>
                </c:pt>
                <c:pt idx="1712">
                  <c:v>15000</c:v>
                </c:pt>
                <c:pt idx="1713">
                  <c:v>14935</c:v>
                </c:pt>
                <c:pt idx="1714">
                  <c:v>14840</c:v>
                </c:pt>
                <c:pt idx="1715">
                  <c:v>14760</c:v>
                </c:pt>
                <c:pt idx="1716">
                  <c:v>14640</c:v>
                </c:pt>
                <c:pt idx="1717">
                  <c:v>14575</c:v>
                </c:pt>
                <c:pt idx="1718">
                  <c:v>14535</c:v>
                </c:pt>
                <c:pt idx="1719">
                  <c:v>14470</c:v>
                </c:pt>
                <c:pt idx="1720">
                  <c:v>14400</c:v>
                </c:pt>
                <c:pt idx="1721">
                  <c:v>14320</c:v>
                </c:pt>
                <c:pt idx="1722">
                  <c:v>14255</c:v>
                </c:pt>
                <c:pt idx="1723">
                  <c:v>14200</c:v>
                </c:pt>
                <c:pt idx="1724">
                  <c:v>14175</c:v>
                </c:pt>
                <c:pt idx="1725">
                  <c:v>14110</c:v>
                </c:pt>
                <c:pt idx="1726">
                  <c:v>14030</c:v>
                </c:pt>
                <c:pt idx="1727">
                  <c:v>13920</c:v>
                </c:pt>
                <c:pt idx="1728">
                  <c:v>13855</c:v>
                </c:pt>
                <c:pt idx="1729">
                  <c:v>13750</c:v>
                </c:pt>
                <c:pt idx="1730">
                  <c:v>13695</c:v>
                </c:pt>
                <c:pt idx="1731">
                  <c:v>13630</c:v>
                </c:pt>
                <c:pt idx="1732">
                  <c:v>13600</c:v>
                </c:pt>
                <c:pt idx="1733">
                  <c:v>13550</c:v>
                </c:pt>
                <c:pt idx="1734">
                  <c:v>13455</c:v>
                </c:pt>
                <c:pt idx="1735">
                  <c:v>13400</c:v>
                </c:pt>
                <c:pt idx="1736">
                  <c:v>13375</c:v>
                </c:pt>
                <c:pt idx="1737">
                  <c:v>13350</c:v>
                </c:pt>
                <c:pt idx="1738">
                  <c:v>13255</c:v>
                </c:pt>
                <c:pt idx="1739">
                  <c:v>13200</c:v>
                </c:pt>
                <c:pt idx="1740">
                  <c:v>13160</c:v>
                </c:pt>
                <c:pt idx="1741">
                  <c:v>13095</c:v>
                </c:pt>
                <c:pt idx="1742">
                  <c:v>13030</c:v>
                </c:pt>
                <c:pt idx="1743">
                  <c:v>12975</c:v>
                </c:pt>
                <c:pt idx="1744">
                  <c:v>12920</c:v>
                </c:pt>
                <c:pt idx="1745">
                  <c:v>12920</c:v>
                </c:pt>
                <c:pt idx="1746">
                  <c:v>12840</c:v>
                </c:pt>
                <c:pt idx="1747">
                  <c:v>12815</c:v>
                </c:pt>
                <c:pt idx="1748">
                  <c:v>12800</c:v>
                </c:pt>
                <c:pt idx="1749">
                  <c:v>12790</c:v>
                </c:pt>
                <c:pt idx="1750">
                  <c:v>12760</c:v>
                </c:pt>
                <c:pt idx="1751">
                  <c:v>12695</c:v>
                </c:pt>
                <c:pt idx="1752">
                  <c:v>12600</c:v>
                </c:pt>
                <c:pt idx="1753">
                  <c:v>12560</c:v>
                </c:pt>
                <c:pt idx="1754">
                  <c:v>12495</c:v>
                </c:pt>
                <c:pt idx="1755">
                  <c:v>12455</c:v>
                </c:pt>
                <c:pt idx="1756">
                  <c:v>12415</c:v>
                </c:pt>
                <c:pt idx="1757">
                  <c:v>12375</c:v>
                </c:pt>
                <c:pt idx="1758">
                  <c:v>12390</c:v>
                </c:pt>
                <c:pt idx="1759">
                  <c:v>12335</c:v>
                </c:pt>
                <c:pt idx="1760">
                  <c:v>12270</c:v>
                </c:pt>
                <c:pt idx="1761">
                  <c:v>12215</c:v>
                </c:pt>
                <c:pt idx="1762">
                  <c:v>12175</c:v>
                </c:pt>
                <c:pt idx="1763">
                  <c:v>12135</c:v>
                </c:pt>
                <c:pt idx="1764">
                  <c:v>12135</c:v>
                </c:pt>
                <c:pt idx="1765">
                  <c:v>12080</c:v>
                </c:pt>
                <c:pt idx="1766">
                  <c:v>12015</c:v>
                </c:pt>
                <c:pt idx="1767">
                  <c:v>11975</c:v>
                </c:pt>
                <c:pt idx="1768">
                  <c:v>11920</c:v>
                </c:pt>
                <c:pt idx="1769">
                  <c:v>11895</c:v>
                </c:pt>
                <c:pt idx="1770">
                  <c:v>11830</c:v>
                </c:pt>
                <c:pt idx="1771">
                  <c:v>11750</c:v>
                </c:pt>
                <c:pt idx="1772">
                  <c:v>11790</c:v>
                </c:pt>
                <c:pt idx="1773">
                  <c:v>11750</c:v>
                </c:pt>
                <c:pt idx="1774">
                  <c:v>11695</c:v>
                </c:pt>
                <c:pt idx="1775">
                  <c:v>11630</c:v>
                </c:pt>
                <c:pt idx="1776">
                  <c:v>11600</c:v>
                </c:pt>
                <c:pt idx="1777">
                  <c:v>11535</c:v>
                </c:pt>
                <c:pt idx="1778">
                  <c:v>11455</c:v>
                </c:pt>
                <c:pt idx="1779">
                  <c:v>11400</c:v>
                </c:pt>
                <c:pt idx="1780">
                  <c:v>11295</c:v>
                </c:pt>
                <c:pt idx="1781">
                  <c:v>11280</c:v>
                </c:pt>
                <c:pt idx="1782">
                  <c:v>11295</c:v>
                </c:pt>
                <c:pt idx="1783">
                  <c:v>11200</c:v>
                </c:pt>
                <c:pt idx="1784">
                  <c:v>11175</c:v>
                </c:pt>
                <c:pt idx="1785">
                  <c:v>11160</c:v>
                </c:pt>
                <c:pt idx="1786">
                  <c:v>11120</c:v>
                </c:pt>
                <c:pt idx="1787">
                  <c:v>11160</c:v>
                </c:pt>
                <c:pt idx="1788">
                  <c:v>11120</c:v>
                </c:pt>
                <c:pt idx="1789">
                  <c:v>11110</c:v>
                </c:pt>
                <c:pt idx="1790">
                  <c:v>11080</c:v>
                </c:pt>
                <c:pt idx="1791">
                  <c:v>11055</c:v>
                </c:pt>
                <c:pt idx="1792">
                  <c:v>11070</c:v>
                </c:pt>
                <c:pt idx="1793">
                  <c:v>11040</c:v>
                </c:pt>
                <c:pt idx="1794">
                  <c:v>10975</c:v>
                </c:pt>
                <c:pt idx="1795">
                  <c:v>10950</c:v>
                </c:pt>
                <c:pt idx="1796">
                  <c:v>10935</c:v>
                </c:pt>
                <c:pt idx="1797">
                  <c:v>10935</c:v>
                </c:pt>
                <c:pt idx="1798">
                  <c:v>10895</c:v>
                </c:pt>
                <c:pt idx="1799">
                  <c:v>10870</c:v>
                </c:pt>
                <c:pt idx="1800">
                  <c:v>10830</c:v>
                </c:pt>
                <c:pt idx="1801">
                  <c:v>10800</c:v>
                </c:pt>
                <c:pt idx="1802">
                  <c:v>10830</c:v>
                </c:pt>
                <c:pt idx="1803">
                  <c:v>10840</c:v>
                </c:pt>
                <c:pt idx="1804">
                  <c:v>10830</c:v>
                </c:pt>
                <c:pt idx="1805">
                  <c:v>10790</c:v>
                </c:pt>
                <c:pt idx="1806">
                  <c:v>10800</c:v>
                </c:pt>
                <c:pt idx="1807">
                  <c:v>10775</c:v>
                </c:pt>
                <c:pt idx="1808">
                  <c:v>10815</c:v>
                </c:pt>
                <c:pt idx="1809">
                  <c:v>10870</c:v>
                </c:pt>
                <c:pt idx="1810">
                  <c:v>10870</c:v>
                </c:pt>
                <c:pt idx="1811">
                  <c:v>10910</c:v>
                </c:pt>
                <c:pt idx="1812">
                  <c:v>10910</c:v>
                </c:pt>
                <c:pt idx="1813">
                  <c:v>10950</c:v>
                </c:pt>
                <c:pt idx="1814">
                  <c:v>10960</c:v>
                </c:pt>
                <c:pt idx="1815">
                  <c:v>11000</c:v>
                </c:pt>
                <c:pt idx="1816">
                  <c:v>11110</c:v>
                </c:pt>
                <c:pt idx="1817">
                  <c:v>11175</c:v>
                </c:pt>
                <c:pt idx="1818">
                  <c:v>11190</c:v>
                </c:pt>
                <c:pt idx="1819">
                  <c:v>11230</c:v>
                </c:pt>
                <c:pt idx="1820">
                  <c:v>11215</c:v>
                </c:pt>
                <c:pt idx="1821">
                  <c:v>11240</c:v>
                </c:pt>
                <c:pt idx="1822">
                  <c:v>11320</c:v>
                </c:pt>
                <c:pt idx="1823">
                  <c:v>11375</c:v>
                </c:pt>
                <c:pt idx="1824">
                  <c:v>11440</c:v>
                </c:pt>
                <c:pt idx="1825">
                  <c:v>11480</c:v>
                </c:pt>
                <c:pt idx="1826">
                  <c:v>11535</c:v>
                </c:pt>
                <c:pt idx="1827">
                  <c:v>11590</c:v>
                </c:pt>
                <c:pt idx="1828">
                  <c:v>11655</c:v>
                </c:pt>
                <c:pt idx="1829">
                  <c:v>11710</c:v>
                </c:pt>
                <c:pt idx="1830">
                  <c:v>11800</c:v>
                </c:pt>
                <c:pt idx="1831">
                  <c:v>11880</c:v>
                </c:pt>
                <c:pt idx="1832">
                  <c:v>12000</c:v>
                </c:pt>
                <c:pt idx="1833">
                  <c:v>12095</c:v>
                </c:pt>
                <c:pt idx="1834">
                  <c:v>12200</c:v>
                </c:pt>
                <c:pt idx="1835">
                  <c:v>12280</c:v>
                </c:pt>
                <c:pt idx="1836">
                  <c:v>12375</c:v>
                </c:pt>
                <c:pt idx="1837">
                  <c:v>12495</c:v>
                </c:pt>
                <c:pt idx="1838">
                  <c:v>12575</c:v>
                </c:pt>
                <c:pt idx="1839">
                  <c:v>12670</c:v>
                </c:pt>
                <c:pt idx="1840">
                  <c:v>12735</c:v>
                </c:pt>
                <c:pt idx="1841">
                  <c:v>12830</c:v>
                </c:pt>
                <c:pt idx="1842">
                  <c:v>12910</c:v>
                </c:pt>
                <c:pt idx="1843">
                  <c:v>12960</c:v>
                </c:pt>
                <c:pt idx="1844">
                  <c:v>13030</c:v>
                </c:pt>
                <c:pt idx="1845">
                  <c:v>13095</c:v>
                </c:pt>
                <c:pt idx="1846">
                  <c:v>13160</c:v>
                </c:pt>
                <c:pt idx="1847">
                  <c:v>13240</c:v>
                </c:pt>
                <c:pt idx="1848">
                  <c:v>13310</c:v>
                </c:pt>
                <c:pt idx="1849">
                  <c:v>13400</c:v>
                </c:pt>
                <c:pt idx="1850">
                  <c:v>13535</c:v>
                </c:pt>
                <c:pt idx="1851">
                  <c:v>13655</c:v>
                </c:pt>
                <c:pt idx="1852">
                  <c:v>13735</c:v>
                </c:pt>
                <c:pt idx="1853">
                  <c:v>13830</c:v>
                </c:pt>
                <c:pt idx="1854">
                  <c:v>13910</c:v>
                </c:pt>
                <c:pt idx="1855">
                  <c:v>13975</c:v>
                </c:pt>
                <c:pt idx="1856">
                  <c:v>14055</c:v>
                </c:pt>
                <c:pt idx="1857">
                  <c:v>14110</c:v>
                </c:pt>
                <c:pt idx="1858">
                  <c:v>14230</c:v>
                </c:pt>
                <c:pt idx="1859">
                  <c:v>14295</c:v>
                </c:pt>
                <c:pt idx="1860">
                  <c:v>14400</c:v>
                </c:pt>
                <c:pt idx="1861">
                  <c:v>14495</c:v>
                </c:pt>
                <c:pt idx="1862">
                  <c:v>14550</c:v>
                </c:pt>
                <c:pt idx="1863">
                  <c:v>14575</c:v>
                </c:pt>
                <c:pt idx="1864">
                  <c:v>14655</c:v>
                </c:pt>
                <c:pt idx="1865">
                  <c:v>14735</c:v>
                </c:pt>
                <c:pt idx="1866">
                  <c:v>14830</c:v>
                </c:pt>
                <c:pt idx="1867">
                  <c:v>14895</c:v>
                </c:pt>
                <c:pt idx="1868">
                  <c:v>14935</c:v>
                </c:pt>
                <c:pt idx="1869">
                  <c:v>14990</c:v>
                </c:pt>
                <c:pt idx="1870">
                  <c:v>15015</c:v>
                </c:pt>
                <c:pt idx="1871">
                  <c:v>15095</c:v>
                </c:pt>
                <c:pt idx="1872">
                  <c:v>15120</c:v>
                </c:pt>
                <c:pt idx="1873">
                  <c:v>15200</c:v>
                </c:pt>
                <c:pt idx="1874">
                  <c:v>15280</c:v>
                </c:pt>
                <c:pt idx="1875">
                  <c:v>15320</c:v>
                </c:pt>
                <c:pt idx="1876">
                  <c:v>15295</c:v>
                </c:pt>
                <c:pt idx="1877">
                  <c:v>15310</c:v>
                </c:pt>
                <c:pt idx="1878">
                  <c:v>15360</c:v>
                </c:pt>
                <c:pt idx="1879">
                  <c:v>15455</c:v>
                </c:pt>
                <c:pt idx="1880">
                  <c:v>15535</c:v>
                </c:pt>
                <c:pt idx="1881">
                  <c:v>15590</c:v>
                </c:pt>
                <c:pt idx="1882">
                  <c:v>15615</c:v>
                </c:pt>
                <c:pt idx="1883">
                  <c:v>15655</c:v>
                </c:pt>
                <c:pt idx="1884">
                  <c:v>15735</c:v>
                </c:pt>
                <c:pt idx="1885">
                  <c:v>15800</c:v>
                </c:pt>
                <c:pt idx="1886">
                  <c:v>15880</c:v>
                </c:pt>
                <c:pt idx="1887">
                  <c:v>15920</c:v>
                </c:pt>
                <c:pt idx="1888">
                  <c:v>16000</c:v>
                </c:pt>
                <c:pt idx="1889">
                  <c:v>15990</c:v>
                </c:pt>
                <c:pt idx="1890">
                  <c:v>16015</c:v>
                </c:pt>
                <c:pt idx="1891">
                  <c:v>16040</c:v>
                </c:pt>
                <c:pt idx="1892">
                  <c:v>16030</c:v>
                </c:pt>
                <c:pt idx="1893">
                  <c:v>16070</c:v>
                </c:pt>
                <c:pt idx="1894">
                  <c:v>16120</c:v>
                </c:pt>
                <c:pt idx="1895">
                  <c:v>16200</c:v>
                </c:pt>
                <c:pt idx="1896">
                  <c:v>16230</c:v>
                </c:pt>
                <c:pt idx="1897">
                  <c:v>16280</c:v>
                </c:pt>
                <c:pt idx="1898">
                  <c:v>16350</c:v>
                </c:pt>
                <c:pt idx="1899">
                  <c:v>16350</c:v>
                </c:pt>
                <c:pt idx="1900">
                  <c:v>16360</c:v>
                </c:pt>
                <c:pt idx="1901">
                  <c:v>16400</c:v>
                </c:pt>
                <c:pt idx="1902">
                  <c:v>16455</c:v>
                </c:pt>
                <c:pt idx="1903">
                  <c:v>16520</c:v>
                </c:pt>
                <c:pt idx="1904">
                  <c:v>16550</c:v>
                </c:pt>
                <c:pt idx="1905">
                  <c:v>16590</c:v>
                </c:pt>
                <c:pt idx="1906">
                  <c:v>16575</c:v>
                </c:pt>
                <c:pt idx="1907">
                  <c:v>16575</c:v>
                </c:pt>
                <c:pt idx="1908">
                  <c:v>16630</c:v>
                </c:pt>
                <c:pt idx="1909">
                  <c:v>16670</c:v>
                </c:pt>
                <c:pt idx="1910">
                  <c:v>16655</c:v>
                </c:pt>
                <c:pt idx="1911">
                  <c:v>16695</c:v>
                </c:pt>
                <c:pt idx="1912">
                  <c:v>16710</c:v>
                </c:pt>
                <c:pt idx="1913">
                  <c:v>16790</c:v>
                </c:pt>
                <c:pt idx="1914">
                  <c:v>16815</c:v>
                </c:pt>
                <c:pt idx="1915">
                  <c:v>16790</c:v>
                </c:pt>
                <c:pt idx="1916">
                  <c:v>16815</c:v>
                </c:pt>
                <c:pt idx="1917">
                  <c:v>16830</c:v>
                </c:pt>
                <c:pt idx="1918">
                  <c:v>16800</c:v>
                </c:pt>
                <c:pt idx="1919">
                  <c:v>16775</c:v>
                </c:pt>
                <c:pt idx="1920">
                  <c:v>16760</c:v>
                </c:pt>
                <c:pt idx="1921">
                  <c:v>16790</c:v>
                </c:pt>
                <c:pt idx="1922">
                  <c:v>16830</c:v>
                </c:pt>
                <c:pt idx="1923">
                  <c:v>16910</c:v>
                </c:pt>
                <c:pt idx="1924">
                  <c:v>16880</c:v>
                </c:pt>
                <c:pt idx="1925">
                  <c:v>16870</c:v>
                </c:pt>
                <c:pt idx="1926">
                  <c:v>16840</c:v>
                </c:pt>
                <c:pt idx="1927">
                  <c:v>16840</c:v>
                </c:pt>
                <c:pt idx="1928">
                  <c:v>16855</c:v>
                </c:pt>
                <c:pt idx="1929">
                  <c:v>16880</c:v>
                </c:pt>
                <c:pt idx="1930">
                  <c:v>16880</c:v>
                </c:pt>
                <c:pt idx="1931">
                  <c:v>16840</c:v>
                </c:pt>
                <c:pt idx="1932">
                  <c:v>16800</c:v>
                </c:pt>
                <c:pt idx="1933">
                  <c:v>16790</c:v>
                </c:pt>
                <c:pt idx="1934">
                  <c:v>16815</c:v>
                </c:pt>
                <c:pt idx="1935">
                  <c:v>16840</c:v>
                </c:pt>
                <c:pt idx="1936">
                  <c:v>16830</c:v>
                </c:pt>
                <c:pt idx="1937">
                  <c:v>16840</c:v>
                </c:pt>
                <c:pt idx="1938">
                  <c:v>16830</c:v>
                </c:pt>
                <c:pt idx="1939">
                  <c:v>16830</c:v>
                </c:pt>
                <c:pt idx="1940">
                  <c:v>16855</c:v>
                </c:pt>
                <c:pt idx="1941">
                  <c:v>16840</c:v>
                </c:pt>
                <c:pt idx="1942">
                  <c:v>16800</c:v>
                </c:pt>
                <c:pt idx="1943">
                  <c:v>16775</c:v>
                </c:pt>
                <c:pt idx="1944">
                  <c:v>16800</c:v>
                </c:pt>
                <c:pt idx="1945">
                  <c:v>16800</c:v>
                </c:pt>
                <c:pt idx="1946">
                  <c:v>16790</c:v>
                </c:pt>
                <c:pt idx="1947">
                  <c:v>16855</c:v>
                </c:pt>
                <c:pt idx="1948">
                  <c:v>16910</c:v>
                </c:pt>
                <c:pt idx="1949">
                  <c:v>16910</c:v>
                </c:pt>
                <c:pt idx="1950">
                  <c:v>16950</c:v>
                </c:pt>
                <c:pt idx="1951">
                  <c:v>16960</c:v>
                </c:pt>
                <c:pt idx="1952">
                  <c:v>16960</c:v>
                </c:pt>
                <c:pt idx="1953">
                  <c:v>16975</c:v>
                </c:pt>
                <c:pt idx="1954">
                  <c:v>17000</c:v>
                </c:pt>
                <c:pt idx="1955">
                  <c:v>16990</c:v>
                </c:pt>
                <c:pt idx="1956">
                  <c:v>17040</c:v>
                </c:pt>
                <c:pt idx="1957">
                  <c:v>17070</c:v>
                </c:pt>
                <c:pt idx="1958">
                  <c:v>17135</c:v>
                </c:pt>
                <c:pt idx="1959">
                  <c:v>17120</c:v>
                </c:pt>
                <c:pt idx="1960">
                  <c:v>17175</c:v>
                </c:pt>
                <c:pt idx="1961">
                  <c:v>17190</c:v>
                </c:pt>
                <c:pt idx="1962">
                  <c:v>17135</c:v>
                </c:pt>
                <c:pt idx="1963">
                  <c:v>17110</c:v>
                </c:pt>
                <c:pt idx="1964">
                  <c:v>17135</c:v>
                </c:pt>
                <c:pt idx="1965">
                  <c:v>17200</c:v>
                </c:pt>
                <c:pt idx="1966">
                  <c:v>17215</c:v>
                </c:pt>
                <c:pt idx="1967">
                  <c:v>17175</c:v>
                </c:pt>
                <c:pt idx="1968">
                  <c:v>17160</c:v>
                </c:pt>
                <c:pt idx="1969">
                  <c:v>17150</c:v>
                </c:pt>
                <c:pt idx="1970">
                  <c:v>17150</c:v>
                </c:pt>
                <c:pt idx="1971">
                  <c:v>17215</c:v>
                </c:pt>
                <c:pt idx="1972">
                  <c:v>17200</c:v>
                </c:pt>
                <c:pt idx="1973">
                  <c:v>17230</c:v>
                </c:pt>
                <c:pt idx="1974">
                  <c:v>17270</c:v>
                </c:pt>
                <c:pt idx="1975">
                  <c:v>17310</c:v>
                </c:pt>
                <c:pt idx="1976">
                  <c:v>17320</c:v>
                </c:pt>
                <c:pt idx="1977">
                  <c:v>17350</c:v>
                </c:pt>
                <c:pt idx="1978">
                  <c:v>17390</c:v>
                </c:pt>
                <c:pt idx="1979">
                  <c:v>17390</c:v>
                </c:pt>
                <c:pt idx="1980">
                  <c:v>17375</c:v>
                </c:pt>
                <c:pt idx="1981">
                  <c:v>17430</c:v>
                </c:pt>
                <c:pt idx="1982">
                  <c:v>17455</c:v>
                </c:pt>
                <c:pt idx="1983">
                  <c:v>17455</c:v>
                </c:pt>
                <c:pt idx="1984">
                  <c:v>17495</c:v>
                </c:pt>
                <c:pt idx="1985">
                  <c:v>17520</c:v>
                </c:pt>
                <c:pt idx="1986">
                  <c:v>17590</c:v>
                </c:pt>
                <c:pt idx="1987">
                  <c:v>17615</c:v>
                </c:pt>
                <c:pt idx="1988">
                  <c:v>17655</c:v>
                </c:pt>
                <c:pt idx="1989">
                  <c:v>17710</c:v>
                </c:pt>
                <c:pt idx="1990">
                  <c:v>17750</c:v>
                </c:pt>
                <c:pt idx="1991">
                  <c:v>17800</c:v>
                </c:pt>
                <c:pt idx="1992">
                  <c:v>17880</c:v>
                </c:pt>
                <c:pt idx="1993">
                  <c:v>17960</c:v>
                </c:pt>
                <c:pt idx="1994">
                  <c:v>18015</c:v>
                </c:pt>
                <c:pt idx="1995">
                  <c:v>18135</c:v>
                </c:pt>
                <c:pt idx="1996">
                  <c:v>18215</c:v>
                </c:pt>
                <c:pt idx="1997">
                  <c:v>18295</c:v>
                </c:pt>
                <c:pt idx="1998">
                  <c:v>18430</c:v>
                </c:pt>
                <c:pt idx="1999">
                  <c:v>18480</c:v>
                </c:pt>
                <c:pt idx="2000">
                  <c:v>18535</c:v>
                </c:pt>
                <c:pt idx="2001">
                  <c:v>18600</c:v>
                </c:pt>
                <c:pt idx="2002">
                  <c:v>18695</c:v>
                </c:pt>
                <c:pt idx="2003">
                  <c:v>18815</c:v>
                </c:pt>
                <c:pt idx="2004">
                  <c:v>18880</c:v>
                </c:pt>
                <c:pt idx="2005">
                  <c:v>18960</c:v>
                </c:pt>
                <c:pt idx="2006">
                  <c:v>19095</c:v>
                </c:pt>
                <c:pt idx="2007">
                  <c:v>19160</c:v>
                </c:pt>
                <c:pt idx="2008">
                  <c:v>19240</c:v>
                </c:pt>
                <c:pt idx="2009">
                  <c:v>19375</c:v>
                </c:pt>
                <c:pt idx="2010">
                  <c:v>19470</c:v>
                </c:pt>
                <c:pt idx="2011">
                  <c:v>19590</c:v>
                </c:pt>
                <c:pt idx="2012">
                  <c:v>19720</c:v>
                </c:pt>
                <c:pt idx="2013">
                  <c:v>19870</c:v>
                </c:pt>
                <c:pt idx="2014">
                  <c:v>19920</c:v>
                </c:pt>
                <c:pt idx="2015">
                  <c:v>20030</c:v>
                </c:pt>
                <c:pt idx="2016">
                  <c:v>20110</c:v>
                </c:pt>
                <c:pt idx="2017">
                  <c:v>20215</c:v>
                </c:pt>
                <c:pt idx="2018">
                  <c:v>20350</c:v>
                </c:pt>
                <c:pt idx="2019">
                  <c:v>20470</c:v>
                </c:pt>
                <c:pt idx="2020">
                  <c:v>20560</c:v>
                </c:pt>
                <c:pt idx="2021">
                  <c:v>20695</c:v>
                </c:pt>
                <c:pt idx="2022">
                  <c:v>20775</c:v>
                </c:pt>
                <c:pt idx="2023">
                  <c:v>20880</c:v>
                </c:pt>
                <c:pt idx="2024">
                  <c:v>21000</c:v>
                </c:pt>
                <c:pt idx="2025">
                  <c:v>21080</c:v>
                </c:pt>
                <c:pt idx="2026">
                  <c:v>21200</c:v>
                </c:pt>
                <c:pt idx="2027">
                  <c:v>21240</c:v>
                </c:pt>
                <c:pt idx="2028">
                  <c:v>21280</c:v>
                </c:pt>
                <c:pt idx="2029">
                  <c:v>21400</c:v>
                </c:pt>
                <c:pt idx="2030">
                  <c:v>21455</c:v>
                </c:pt>
                <c:pt idx="2031">
                  <c:v>21520</c:v>
                </c:pt>
                <c:pt idx="2032">
                  <c:v>21600</c:v>
                </c:pt>
                <c:pt idx="2033">
                  <c:v>21640</c:v>
                </c:pt>
                <c:pt idx="2034">
                  <c:v>21695</c:v>
                </c:pt>
                <c:pt idx="2035">
                  <c:v>21790</c:v>
                </c:pt>
                <c:pt idx="2036">
                  <c:v>21830</c:v>
                </c:pt>
                <c:pt idx="2037">
                  <c:v>21920</c:v>
                </c:pt>
                <c:pt idx="2038">
                  <c:v>21990</c:v>
                </c:pt>
                <c:pt idx="2039">
                  <c:v>22095</c:v>
                </c:pt>
                <c:pt idx="2040">
                  <c:v>22150</c:v>
                </c:pt>
                <c:pt idx="2041">
                  <c:v>22215</c:v>
                </c:pt>
                <c:pt idx="2042">
                  <c:v>22255</c:v>
                </c:pt>
                <c:pt idx="2043">
                  <c:v>22280</c:v>
                </c:pt>
                <c:pt idx="2044">
                  <c:v>22360</c:v>
                </c:pt>
                <c:pt idx="2045">
                  <c:v>22430</c:v>
                </c:pt>
                <c:pt idx="2046">
                  <c:v>22495</c:v>
                </c:pt>
                <c:pt idx="2047">
                  <c:v>22550</c:v>
                </c:pt>
                <c:pt idx="2048">
                  <c:v>22695</c:v>
                </c:pt>
                <c:pt idx="2049">
                  <c:v>22720</c:v>
                </c:pt>
                <c:pt idx="2050">
                  <c:v>22735</c:v>
                </c:pt>
                <c:pt idx="2051">
                  <c:v>22775</c:v>
                </c:pt>
                <c:pt idx="2052">
                  <c:v>22830</c:v>
                </c:pt>
                <c:pt idx="2053">
                  <c:v>22855</c:v>
                </c:pt>
                <c:pt idx="2054">
                  <c:v>22950</c:v>
                </c:pt>
                <c:pt idx="2055">
                  <c:v>22950</c:v>
                </c:pt>
                <c:pt idx="2056">
                  <c:v>22935</c:v>
                </c:pt>
                <c:pt idx="2057">
                  <c:v>22920</c:v>
                </c:pt>
                <c:pt idx="2058">
                  <c:v>22990</c:v>
                </c:pt>
                <c:pt idx="2059">
                  <c:v>23015</c:v>
                </c:pt>
                <c:pt idx="2060">
                  <c:v>23030</c:v>
                </c:pt>
                <c:pt idx="2061">
                  <c:v>23080</c:v>
                </c:pt>
                <c:pt idx="2062">
                  <c:v>23110</c:v>
                </c:pt>
                <c:pt idx="2063">
                  <c:v>23135</c:v>
                </c:pt>
                <c:pt idx="2064">
                  <c:v>23175</c:v>
                </c:pt>
                <c:pt idx="2065">
                  <c:v>23190</c:v>
                </c:pt>
                <c:pt idx="2066">
                  <c:v>23135</c:v>
                </c:pt>
                <c:pt idx="2067">
                  <c:v>23160</c:v>
                </c:pt>
                <c:pt idx="2068">
                  <c:v>23175</c:v>
                </c:pt>
                <c:pt idx="2069">
                  <c:v>23175</c:v>
                </c:pt>
                <c:pt idx="2070">
                  <c:v>23190</c:v>
                </c:pt>
                <c:pt idx="2071">
                  <c:v>23200</c:v>
                </c:pt>
                <c:pt idx="2072">
                  <c:v>23215</c:v>
                </c:pt>
                <c:pt idx="2073">
                  <c:v>23230</c:v>
                </c:pt>
                <c:pt idx="2074">
                  <c:v>23215</c:v>
                </c:pt>
                <c:pt idx="2075">
                  <c:v>23270</c:v>
                </c:pt>
                <c:pt idx="2076">
                  <c:v>23270</c:v>
                </c:pt>
                <c:pt idx="2077">
                  <c:v>23295</c:v>
                </c:pt>
                <c:pt idx="2078">
                  <c:v>23310</c:v>
                </c:pt>
                <c:pt idx="2079">
                  <c:v>23310</c:v>
                </c:pt>
                <c:pt idx="2080">
                  <c:v>23270</c:v>
                </c:pt>
                <c:pt idx="2081">
                  <c:v>23270</c:v>
                </c:pt>
                <c:pt idx="2082">
                  <c:v>23280</c:v>
                </c:pt>
                <c:pt idx="2083">
                  <c:v>23310</c:v>
                </c:pt>
                <c:pt idx="2084">
                  <c:v>23310</c:v>
                </c:pt>
                <c:pt idx="2085">
                  <c:v>23280</c:v>
                </c:pt>
                <c:pt idx="2086">
                  <c:v>23240</c:v>
                </c:pt>
                <c:pt idx="2087">
                  <c:v>23240</c:v>
                </c:pt>
                <c:pt idx="2088">
                  <c:v>23200</c:v>
                </c:pt>
                <c:pt idx="2089">
                  <c:v>23160</c:v>
                </c:pt>
                <c:pt idx="2090">
                  <c:v>23110</c:v>
                </c:pt>
                <c:pt idx="2091">
                  <c:v>23055</c:v>
                </c:pt>
                <c:pt idx="2092">
                  <c:v>23055</c:v>
                </c:pt>
                <c:pt idx="2093">
                  <c:v>23030</c:v>
                </c:pt>
                <c:pt idx="2094">
                  <c:v>23000</c:v>
                </c:pt>
                <c:pt idx="2095">
                  <c:v>22960</c:v>
                </c:pt>
                <c:pt idx="2096">
                  <c:v>22920</c:v>
                </c:pt>
                <c:pt idx="2097">
                  <c:v>22895</c:v>
                </c:pt>
                <c:pt idx="2098">
                  <c:v>22855</c:v>
                </c:pt>
                <c:pt idx="2099">
                  <c:v>22830</c:v>
                </c:pt>
                <c:pt idx="2100">
                  <c:v>22790</c:v>
                </c:pt>
                <c:pt idx="2101">
                  <c:v>22750</c:v>
                </c:pt>
                <c:pt idx="2102">
                  <c:v>22695</c:v>
                </c:pt>
                <c:pt idx="2103">
                  <c:v>22630</c:v>
                </c:pt>
                <c:pt idx="2104">
                  <c:v>22615</c:v>
                </c:pt>
                <c:pt idx="2105">
                  <c:v>22550</c:v>
                </c:pt>
                <c:pt idx="2106">
                  <c:v>22495</c:v>
                </c:pt>
                <c:pt idx="2107">
                  <c:v>22440</c:v>
                </c:pt>
                <c:pt idx="2108">
                  <c:v>22360</c:v>
                </c:pt>
                <c:pt idx="2109">
                  <c:v>22280</c:v>
                </c:pt>
                <c:pt idx="2110">
                  <c:v>22230</c:v>
                </c:pt>
                <c:pt idx="2111">
                  <c:v>22175</c:v>
                </c:pt>
                <c:pt idx="2112">
                  <c:v>22120</c:v>
                </c:pt>
                <c:pt idx="2113">
                  <c:v>22040</c:v>
                </c:pt>
                <c:pt idx="2114">
                  <c:v>21950</c:v>
                </c:pt>
                <c:pt idx="2115">
                  <c:v>21960</c:v>
                </c:pt>
                <c:pt idx="2116">
                  <c:v>21910</c:v>
                </c:pt>
                <c:pt idx="2117">
                  <c:v>21840</c:v>
                </c:pt>
                <c:pt idx="2118">
                  <c:v>21760</c:v>
                </c:pt>
                <c:pt idx="2119">
                  <c:v>21695</c:v>
                </c:pt>
                <c:pt idx="2120">
                  <c:v>21600</c:v>
                </c:pt>
                <c:pt idx="2121">
                  <c:v>21520</c:v>
                </c:pt>
                <c:pt idx="2122">
                  <c:v>21440</c:v>
                </c:pt>
                <c:pt idx="2123">
                  <c:v>21415</c:v>
                </c:pt>
                <c:pt idx="2124">
                  <c:v>21390</c:v>
                </c:pt>
                <c:pt idx="2125">
                  <c:v>21350</c:v>
                </c:pt>
                <c:pt idx="2126">
                  <c:v>21270</c:v>
                </c:pt>
                <c:pt idx="2127">
                  <c:v>21190</c:v>
                </c:pt>
                <c:pt idx="2128">
                  <c:v>21070</c:v>
                </c:pt>
                <c:pt idx="2129">
                  <c:v>20975</c:v>
                </c:pt>
                <c:pt idx="2130">
                  <c:v>20920</c:v>
                </c:pt>
                <c:pt idx="2131">
                  <c:v>20830</c:v>
                </c:pt>
                <c:pt idx="2132">
                  <c:v>20800</c:v>
                </c:pt>
                <c:pt idx="2133">
                  <c:v>20720</c:v>
                </c:pt>
                <c:pt idx="2134">
                  <c:v>20640</c:v>
                </c:pt>
                <c:pt idx="2135">
                  <c:v>20600</c:v>
                </c:pt>
                <c:pt idx="2136">
                  <c:v>20560</c:v>
                </c:pt>
                <c:pt idx="2137">
                  <c:v>20520</c:v>
                </c:pt>
                <c:pt idx="2138">
                  <c:v>20440</c:v>
                </c:pt>
                <c:pt idx="2139">
                  <c:v>20360</c:v>
                </c:pt>
                <c:pt idx="2140">
                  <c:v>20295</c:v>
                </c:pt>
                <c:pt idx="2141">
                  <c:v>20200</c:v>
                </c:pt>
                <c:pt idx="2142">
                  <c:v>20175</c:v>
                </c:pt>
                <c:pt idx="2143">
                  <c:v>20110</c:v>
                </c:pt>
                <c:pt idx="2144">
                  <c:v>20000</c:v>
                </c:pt>
                <c:pt idx="2145">
                  <c:v>19910</c:v>
                </c:pt>
                <c:pt idx="2146">
                  <c:v>19855</c:v>
                </c:pt>
                <c:pt idx="2147">
                  <c:v>19790</c:v>
                </c:pt>
                <c:pt idx="2148">
                  <c:v>19750</c:v>
                </c:pt>
                <c:pt idx="2149">
                  <c:v>19720</c:v>
                </c:pt>
                <c:pt idx="2150">
                  <c:v>19710</c:v>
                </c:pt>
                <c:pt idx="2151">
                  <c:v>19670</c:v>
                </c:pt>
                <c:pt idx="2152">
                  <c:v>19575</c:v>
                </c:pt>
                <c:pt idx="2153">
                  <c:v>19550</c:v>
                </c:pt>
                <c:pt idx="2154">
                  <c:v>19520</c:v>
                </c:pt>
                <c:pt idx="2155">
                  <c:v>19535</c:v>
                </c:pt>
                <c:pt idx="2156">
                  <c:v>19480</c:v>
                </c:pt>
                <c:pt idx="2157">
                  <c:v>19440</c:v>
                </c:pt>
                <c:pt idx="2158">
                  <c:v>19375</c:v>
                </c:pt>
                <c:pt idx="2159">
                  <c:v>19350</c:v>
                </c:pt>
                <c:pt idx="2160">
                  <c:v>19280</c:v>
                </c:pt>
                <c:pt idx="2161">
                  <c:v>19240</c:v>
                </c:pt>
                <c:pt idx="2162">
                  <c:v>19200</c:v>
                </c:pt>
                <c:pt idx="2163">
                  <c:v>19120</c:v>
                </c:pt>
                <c:pt idx="2164">
                  <c:v>19080</c:v>
                </c:pt>
                <c:pt idx="2165">
                  <c:v>19030</c:v>
                </c:pt>
                <c:pt idx="2166">
                  <c:v>18990</c:v>
                </c:pt>
                <c:pt idx="2167">
                  <c:v>18990</c:v>
                </c:pt>
                <c:pt idx="2168">
                  <c:v>18950</c:v>
                </c:pt>
                <c:pt idx="2169">
                  <c:v>18920</c:v>
                </c:pt>
                <c:pt idx="2170">
                  <c:v>18910</c:v>
                </c:pt>
                <c:pt idx="2171">
                  <c:v>18855</c:v>
                </c:pt>
                <c:pt idx="2172">
                  <c:v>18815</c:v>
                </c:pt>
                <c:pt idx="2173">
                  <c:v>18760</c:v>
                </c:pt>
                <c:pt idx="2174">
                  <c:v>18710</c:v>
                </c:pt>
                <c:pt idx="2175">
                  <c:v>18630</c:v>
                </c:pt>
                <c:pt idx="2176">
                  <c:v>18535</c:v>
                </c:pt>
                <c:pt idx="2177">
                  <c:v>18415</c:v>
                </c:pt>
                <c:pt idx="2178">
                  <c:v>18320</c:v>
                </c:pt>
                <c:pt idx="2179">
                  <c:v>18240</c:v>
                </c:pt>
                <c:pt idx="2180">
                  <c:v>18160</c:v>
                </c:pt>
                <c:pt idx="2181">
                  <c:v>18120</c:v>
                </c:pt>
                <c:pt idx="2182">
                  <c:v>18055</c:v>
                </c:pt>
                <c:pt idx="2183">
                  <c:v>17990</c:v>
                </c:pt>
                <c:pt idx="2184">
                  <c:v>17870</c:v>
                </c:pt>
                <c:pt idx="2185">
                  <c:v>17830</c:v>
                </c:pt>
                <c:pt idx="2186">
                  <c:v>17815</c:v>
                </c:pt>
                <c:pt idx="2187">
                  <c:v>17735</c:v>
                </c:pt>
                <c:pt idx="2188">
                  <c:v>17630</c:v>
                </c:pt>
                <c:pt idx="2189">
                  <c:v>17600</c:v>
                </c:pt>
                <c:pt idx="2190">
                  <c:v>17575</c:v>
                </c:pt>
                <c:pt idx="2191">
                  <c:v>17520</c:v>
                </c:pt>
                <c:pt idx="2192">
                  <c:v>17480</c:v>
                </c:pt>
                <c:pt idx="2193">
                  <c:v>17415</c:v>
                </c:pt>
                <c:pt idx="2194">
                  <c:v>17350</c:v>
                </c:pt>
                <c:pt idx="2195">
                  <c:v>17320</c:v>
                </c:pt>
                <c:pt idx="2196">
                  <c:v>17255</c:v>
                </c:pt>
                <c:pt idx="2197">
                  <c:v>17160</c:v>
                </c:pt>
                <c:pt idx="2198">
                  <c:v>17095</c:v>
                </c:pt>
                <c:pt idx="2199">
                  <c:v>17000</c:v>
                </c:pt>
                <c:pt idx="2200">
                  <c:v>16990</c:v>
                </c:pt>
                <c:pt idx="2201">
                  <c:v>16895</c:v>
                </c:pt>
                <c:pt idx="2202">
                  <c:v>16815</c:v>
                </c:pt>
                <c:pt idx="2203">
                  <c:v>16695</c:v>
                </c:pt>
                <c:pt idx="2204">
                  <c:v>16590</c:v>
                </c:pt>
                <c:pt idx="2205">
                  <c:v>16535</c:v>
                </c:pt>
                <c:pt idx="2206">
                  <c:v>16510</c:v>
                </c:pt>
                <c:pt idx="2207">
                  <c:v>16430</c:v>
                </c:pt>
                <c:pt idx="2208">
                  <c:v>16310</c:v>
                </c:pt>
                <c:pt idx="2209">
                  <c:v>16200</c:v>
                </c:pt>
                <c:pt idx="2210">
                  <c:v>16135</c:v>
                </c:pt>
                <c:pt idx="2211">
                  <c:v>16040</c:v>
                </c:pt>
                <c:pt idx="2212">
                  <c:v>15990</c:v>
                </c:pt>
                <c:pt idx="2213">
                  <c:v>15960</c:v>
                </c:pt>
                <c:pt idx="2214">
                  <c:v>15910</c:v>
                </c:pt>
                <c:pt idx="2215">
                  <c:v>15840</c:v>
                </c:pt>
                <c:pt idx="2216">
                  <c:v>15720</c:v>
                </c:pt>
                <c:pt idx="2217">
                  <c:v>15630</c:v>
                </c:pt>
                <c:pt idx="2218">
                  <c:v>15535</c:v>
                </c:pt>
                <c:pt idx="2219">
                  <c:v>15455</c:v>
                </c:pt>
                <c:pt idx="2220">
                  <c:v>15430</c:v>
                </c:pt>
                <c:pt idx="2221">
                  <c:v>15390</c:v>
                </c:pt>
                <c:pt idx="2222">
                  <c:v>15320</c:v>
                </c:pt>
                <c:pt idx="2223">
                  <c:v>15270</c:v>
                </c:pt>
                <c:pt idx="2224">
                  <c:v>15190</c:v>
                </c:pt>
                <c:pt idx="2225">
                  <c:v>15175</c:v>
                </c:pt>
                <c:pt idx="2226">
                  <c:v>15095</c:v>
                </c:pt>
                <c:pt idx="2227">
                  <c:v>15080</c:v>
                </c:pt>
                <c:pt idx="2228">
                  <c:v>15095</c:v>
                </c:pt>
                <c:pt idx="2229">
                  <c:v>15030</c:v>
                </c:pt>
                <c:pt idx="2230">
                  <c:v>15000</c:v>
                </c:pt>
                <c:pt idx="2231">
                  <c:v>14990</c:v>
                </c:pt>
                <c:pt idx="2232">
                  <c:v>14950</c:v>
                </c:pt>
                <c:pt idx="2233">
                  <c:v>14895</c:v>
                </c:pt>
                <c:pt idx="2234">
                  <c:v>14855</c:v>
                </c:pt>
                <c:pt idx="2235">
                  <c:v>14840</c:v>
                </c:pt>
                <c:pt idx="2236">
                  <c:v>14800</c:v>
                </c:pt>
                <c:pt idx="2237">
                  <c:v>14735</c:v>
                </c:pt>
                <c:pt idx="2238">
                  <c:v>14710</c:v>
                </c:pt>
                <c:pt idx="2239">
                  <c:v>14710</c:v>
                </c:pt>
                <c:pt idx="2240">
                  <c:v>14670</c:v>
                </c:pt>
                <c:pt idx="2241">
                  <c:v>14680</c:v>
                </c:pt>
                <c:pt idx="2242">
                  <c:v>14720</c:v>
                </c:pt>
                <c:pt idx="2243">
                  <c:v>14710</c:v>
                </c:pt>
                <c:pt idx="2244">
                  <c:v>14710</c:v>
                </c:pt>
                <c:pt idx="2245">
                  <c:v>14695</c:v>
                </c:pt>
                <c:pt idx="2246">
                  <c:v>14720</c:v>
                </c:pt>
                <c:pt idx="2247">
                  <c:v>14735</c:v>
                </c:pt>
                <c:pt idx="2248">
                  <c:v>14760</c:v>
                </c:pt>
                <c:pt idx="2249">
                  <c:v>14775</c:v>
                </c:pt>
                <c:pt idx="2250">
                  <c:v>14790</c:v>
                </c:pt>
                <c:pt idx="2251">
                  <c:v>14790</c:v>
                </c:pt>
                <c:pt idx="2252">
                  <c:v>14790</c:v>
                </c:pt>
                <c:pt idx="2253">
                  <c:v>14800</c:v>
                </c:pt>
                <c:pt idx="2254">
                  <c:v>14800</c:v>
                </c:pt>
                <c:pt idx="2255">
                  <c:v>14870</c:v>
                </c:pt>
                <c:pt idx="2256">
                  <c:v>14895</c:v>
                </c:pt>
                <c:pt idx="2257">
                  <c:v>14935</c:v>
                </c:pt>
                <c:pt idx="2258">
                  <c:v>14935</c:v>
                </c:pt>
                <c:pt idx="2259">
                  <c:v>14990</c:v>
                </c:pt>
                <c:pt idx="2260">
                  <c:v>15000</c:v>
                </c:pt>
                <c:pt idx="2261">
                  <c:v>15070</c:v>
                </c:pt>
                <c:pt idx="2262">
                  <c:v>15160</c:v>
                </c:pt>
                <c:pt idx="2263">
                  <c:v>15240</c:v>
                </c:pt>
                <c:pt idx="2264">
                  <c:v>15320</c:v>
                </c:pt>
                <c:pt idx="2265">
                  <c:v>15415</c:v>
                </c:pt>
                <c:pt idx="2266">
                  <c:v>15470</c:v>
                </c:pt>
                <c:pt idx="2267">
                  <c:v>15535</c:v>
                </c:pt>
                <c:pt idx="2268">
                  <c:v>15630</c:v>
                </c:pt>
                <c:pt idx="2269">
                  <c:v>15720</c:v>
                </c:pt>
                <c:pt idx="2270">
                  <c:v>15800</c:v>
                </c:pt>
                <c:pt idx="2271">
                  <c:v>15870</c:v>
                </c:pt>
                <c:pt idx="2272">
                  <c:v>15960</c:v>
                </c:pt>
                <c:pt idx="2273">
                  <c:v>16030</c:v>
                </c:pt>
                <c:pt idx="2274">
                  <c:v>16095</c:v>
                </c:pt>
                <c:pt idx="2275">
                  <c:v>16215</c:v>
                </c:pt>
                <c:pt idx="2276">
                  <c:v>16335</c:v>
                </c:pt>
                <c:pt idx="2277">
                  <c:v>16455</c:v>
                </c:pt>
                <c:pt idx="2278">
                  <c:v>16550</c:v>
                </c:pt>
                <c:pt idx="2279">
                  <c:v>16655</c:v>
                </c:pt>
                <c:pt idx="2280">
                  <c:v>16750</c:v>
                </c:pt>
                <c:pt idx="2281">
                  <c:v>16895</c:v>
                </c:pt>
                <c:pt idx="2282">
                  <c:v>16990</c:v>
                </c:pt>
                <c:pt idx="2283">
                  <c:v>17015</c:v>
                </c:pt>
                <c:pt idx="2284">
                  <c:v>17070</c:v>
                </c:pt>
                <c:pt idx="2285">
                  <c:v>17160</c:v>
                </c:pt>
                <c:pt idx="2286">
                  <c:v>17295</c:v>
                </c:pt>
                <c:pt idx="2287">
                  <c:v>17400</c:v>
                </c:pt>
                <c:pt idx="2288">
                  <c:v>17495</c:v>
                </c:pt>
                <c:pt idx="2289">
                  <c:v>17600</c:v>
                </c:pt>
                <c:pt idx="2290">
                  <c:v>17720</c:v>
                </c:pt>
                <c:pt idx="2291">
                  <c:v>17840</c:v>
                </c:pt>
                <c:pt idx="2292">
                  <c:v>17895</c:v>
                </c:pt>
                <c:pt idx="2293">
                  <c:v>17950</c:v>
                </c:pt>
                <c:pt idx="2294">
                  <c:v>18030</c:v>
                </c:pt>
                <c:pt idx="2295">
                  <c:v>18150</c:v>
                </c:pt>
                <c:pt idx="2296">
                  <c:v>18230</c:v>
                </c:pt>
                <c:pt idx="2297">
                  <c:v>18335</c:v>
                </c:pt>
                <c:pt idx="2298">
                  <c:v>18495</c:v>
                </c:pt>
                <c:pt idx="2299">
                  <c:v>18600</c:v>
                </c:pt>
                <c:pt idx="2300">
                  <c:v>18680</c:v>
                </c:pt>
                <c:pt idx="2301">
                  <c:v>18760</c:v>
                </c:pt>
                <c:pt idx="2302">
                  <c:v>18800</c:v>
                </c:pt>
                <c:pt idx="2303">
                  <c:v>18880</c:v>
                </c:pt>
                <c:pt idx="2304">
                  <c:v>18935</c:v>
                </c:pt>
                <c:pt idx="2305">
                  <c:v>19030</c:v>
                </c:pt>
                <c:pt idx="2306">
                  <c:v>19030</c:v>
                </c:pt>
                <c:pt idx="2307">
                  <c:v>19110</c:v>
                </c:pt>
                <c:pt idx="2308">
                  <c:v>19120</c:v>
                </c:pt>
                <c:pt idx="2309">
                  <c:v>19190</c:v>
                </c:pt>
                <c:pt idx="2310">
                  <c:v>19230</c:v>
                </c:pt>
                <c:pt idx="2311">
                  <c:v>19190</c:v>
                </c:pt>
                <c:pt idx="2312">
                  <c:v>19200</c:v>
                </c:pt>
                <c:pt idx="2313">
                  <c:v>19200</c:v>
                </c:pt>
                <c:pt idx="2314">
                  <c:v>19270</c:v>
                </c:pt>
                <c:pt idx="2315">
                  <c:v>19320</c:v>
                </c:pt>
                <c:pt idx="2316">
                  <c:v>19350</c:v>
                </c:pt>
                <c:pt idx="2317">
                  <c:v>19360</c:v>
                </c:pt>
                <c:pt idx="2318">
                  <c:v>19415</c:v>
                </c:pt>
                <c:pt idx="2319">
                  <c:v>19415</c:v>
                </c:pt>
                <c:pt idx="2320">
                  <c:v>19430</c:v>
                </c:pt>
                <c:pt idx="2321">
                  <c:v>19415</c:v>
                </c:pt>
                <c:pt idx="2322">
                  <c:v>19430</c:v>
                </c:pt>
                <c:pt idx="2323">
                  <c:v>19440</c:v>
                </c:pt>
                <c:pt idx="2324">
                  <c:v>19430</c:v>
                </c:pt>
                <c:pt idx="2325">
                  <c:v>19390</c:v>
                </c:pt>
                <c:pt idx="2326">
                  <c:v>19375</c:v>
                </c:pt>
                <c:pt idx="2327">
                  <c:v>19390</c:v>
                </c:pt>
                <c:pt idx="2328">
                  <c:v>19350</c:v>
                </c:pt>
                <c:pt idx="2329">
                  <c:v>19350</c:v>
                </c:pt>
                <c:pt idx="2330">
                  <c:v>19310</c:v>
                </c:pt>
                <c:pt idx="2331">
                  <c:v>19295</c:v>
                </c:pt>
                <c:pt idx="2332">
                  <c:v>19240</c:v>
                </c:pt>
                <c:pt idx="2333">
                  <c:v>19175</c:v>
                </c:pt>
                <c:pt idx="2334">
                  <c:v>19080</c:v>
                </c:pt>
                <c:pt idx="2335">
                  <c:v>19030</c:v>
                </c:pt>
                <c:pt idx="2336">
                  <c:v>18960</c:v>
                </c:pt>
                <c:pt idx="2337">
                  <c:v>18880</c:v>
                </c:pt>
                <c:pt idx="2338">
                  <c:v>18830</c:v>
                </c:pt>
                <c:pt idx="2339">
                  <c:v>18735</c:v>
                </c:pt>
                <c:pt idx="2340">
                  <c:v>18640</c:v>
                </c:pt>
                <c:pt idx="2341">
                  <c:v>18600</c:v>
                </c:pt>
                <c:pt idx="2342">
                  <c:v>18520</c:v>
                </c:pt>
                <c:pt idx="2343">
                  <c:v>18495</c:v>
                </c:pt>
                <c:pt idx="2344">
                  <c:v>18470</c:v>
                </c:pt>
                <c:pt idx="2345">
                  <c:v>18400</c:v>
                </c:pt>
                <c:pt idx="2346">
                  <c:v>18335</c:v>
                </c:pt>
                <c:pt idx="2347">
                  <c:v>18295</c:v>
                </c:pt>
                <c:pt idx="2348">
                  <c:v>18230</c:v>
                </c:pt>
                <c:pt idx="2349">
                  <c:v>18135</c:v>
                </c:pt>
                <c:pt idx="2350">
                  <c:v>18015</c:v>
                </c:pt>
                <c:pt idx="2351">
                  <c:v>17920</c:v>
                </c:pt>
                <c:pt idx="2352">
                  <c:v>17855</c:v>
                </c:pt>
                <c:pt idx="2353">
                  <c:v>17750</c:v>
                </c:pt>
                <c:pt idx="2354">
                  <c:v>17680</c:v>
                </c:pt>
                <c:pt idx="2355">
                  <c:v>17630</c:v>
                </c:pt>
                <c:pt idx="2356">
                  <c:v>17550</c:v>
                </c:pt>
                <c:pt idx="2357">
                  <c:v>17455</c:v>
                </c:pt>
                <c:pt idx="2358">
                  <c:v>17415</c:v>
                </c:pt>
                <c:pt idx="2359">
                  <c:v>17360</c:v>
                </c:pt>
                <c:pt idx="2360">
                  <c:v>17270</c:v>
                </c:pt>
                <c:pt idx="2361">
                  <c:v>17215</c:v>
                </c:pt>
                <c:pt idx="2362">
                  <c:v>17135</c:v>
                </c:pt>
                <c:pt idx="2363">
                  <c:v>17030</c:v>
                </c:pt>
                <c:pt idx="2364">
                  <c:v>16920</c:v>
                </c:pt>
                <c:pt idx="2365">
                  <c:v>16830</c:v>
                </c:pt>
                <c:pt idx="2366">
                  <c:v>16720</c:v>
                </c:pt>
                <c:pt idx="2367">
                  <c:v>16615</c:v>
                </c:pt>
                <c:pt idx="2368">
                  <c:v>16520</c:v>
                </c:pt>
                <c:pt idx="2369">
                  <c:v>16470</c:v>
                </c:pt>
                <c:pt idx="2370">
                  <c:v>16390</c:v>
                </c:pt>
                <c:pt idx="2371">
                  <c:v>16280</c:v>
                </c:pt>
                <c:pt idx="2372">
                  <c:v>16190</c:v>
                </c:pt>
                <c:pt idx="2373">
                  <c:v>16110</c:v>
                </c:pt>
                <c:pt idx="2374">
                  <c:v>15975</c:v>
                </c:pt>
                <c:pt idx="2375">
                  <c:v>15895</c:v>
                </c:pt>
                <c:pt idx="2376">
                  <c:v>15830</c:v>
                </c:pt>
                <c:pt idx="2377">
                  <c:v>15720</c:v>
                </c:pt>
                <c:pt idx="2378">
                  <c:v>15615</c:v>
                </c:pt>
                <c:pt idx="2379">
                  <c:v>15510</c:v>
                </c:pt>
                <c:pt idx="2380">
                  <c:v>15390</c:v>
                </c:pt>
                <c:pt idx="2381">
                  <c:v>15255</c:v>
                </c:pt>
                <c:pt idx="2382">
                  <c:v>15160</c:v>
                </c:pt>
                <c:pt idx="2383">
                  <c:v>15070</c:v>
                </c:pt>
                <c:pt idx="2384">
                  <c:v>14975</c:v>
                </c:pt>
                <c:pt idx="2385">
                  <c:v>14910</c:v>
                </c:pt>
                <c:pt idx="2386">
                  <c:v>14815</c:v>
                </c:pt>
                <c:pt idx="2387">
                  <c:v>14695</c:v>
                </c:pt>
                <c:pt idx="2388">
                  <c:v>14590</c:v>
                </c:pt>
                <c:pt idx="2389">
                  <c:v>14520</c:v>
                </c:pt>
                <c:pt idx="2390">
                  <c:v>14400</c:v>
                </c:pt>
                <c:pt idx="2391">
                  <c:v>14280</c:v>
                </c:pt>
                <c:pt idx="2392">
                  <c:v>14160</c:v>
                </c:pt>
                <c:pt idx="2393">
                  <c:v>14070</c:v>
                </c:pt>
                <c:pt idx="2394">
                  <c:v>14000</c:v>
                </c:pt>
                <c:pt idx="2395">
                  <c:v>13935</c:v>
                </c:pt>
                <c:pt idx="2396">
                  <c:v>13880</c:v>
                </c:pt>
                <c:pt idx="2397">
                  <c:v>13840</c:v>
                </c:pt>
                <c:pt idx="2398">
                  <c:v>13775</c:v>
                </c:pt>
                <c:pt idx="2399">
                  <c:v>13720</c:v>
                </c:pt>
                <c:pt idx="2400">
                  <c:v>13640</c:v>
                </c:pt>
                <c:pt idx="2401">
                  <c:v>13590</c:v>
                </c:pt>
                <c:pt idx="2402">
                  <c:v>13510</c:v>
                </c:pt>
                <c:pt idx="2403">
                  <c:v>13440</c:v>
                </c:pt>
                <c:pt idx="2404">
                  <c:v>13335</c:v>
                </c:pt>
                <c:pt idx="2405">
                  <c:v>13255</c:v>
                </c:pt>
                <c:pt idx="2406">
                  <c:v>13160</c:v>
                </c:pt>
                <c:pt idx="2407">
                  <c:v>13150</c:v>
                </c:pt>
                <c:pt idx="2408">
                  <c:v>13040</c:v>
                </c:pt>
                <c:pt idx="2409">
                  <c:v>12935</c:v>
                </c:pt>
                <c:pt idx="2410">
                  <c:v>12855</c:v>
                </c:pt>
                <c:pt idx="2411">
                  <c:v>12775</c:v>
                </c:pt>
                <c:pt idx="2412">
                  <c:v>12615</c:v>
                </c:pt>
                <c:pt idx="2413">
                  <c:v>12550</c:v>
                </c:pt>
                <c:pt idx="2414">
                  <c:v>12470</c:v>
                </c:pt>
                <c:pt idx="2415">
                  <c:v>12375</c:v>
                </c:pt>
                <c:pt idx="2416">
                  <c:v>12335</c:v>
                </c:pt>
                <c:pt idx="2417">
                  <c:v>12255</c:v>
                </c:pt>
                <c:pt idx="2418">
                  <c:v>12190</c:v>
                </c:pt>
                <c:pt idx="2419">
                  <c:v>12135</c:v>
                </c:pt>
                <c:pt idx="2420">
                  <c:v>12040</c:v>
                </c:pt>
                <c:pt idx="2421">
                  <c:v>11950</c:v>
                </c:pt>
                <c:pt idx="2422">
                  <c:v>11920</c:v>
                </c:pt>
                <c:pt idx="2423">
                  <c:v>11880</c:v>
                </c:pt>
                <c:pt idx="2424">
                  <c:v>11830</c:v>
                </c:pt>
                <c:pt idx="2425">
                  <c:v>11775</c:v>
                </c:pt>
                <c:pt idx="2426">
                  <c:v>11695</c:v>
                </c:pt>
                <c:pt idx="2427">
                  <c:v>11615</c:v>
                </c:pt>
                <c:pt idx="2428">
                  <c:v>11550</c:v>
                </c:pt>
                <c:pt idx="2429">
                  <c:v>11520</c:v>
                </c:pt>
                <c:pt idx="2430">
                  <c:v>11510</c:v>
                </c:pt>
                <c:pt idx="2431">
                  <c:v>11480</c:v>
                </c:pt>
                <c:pt idx="2432">
                  <c:v>11430</c:v>
                </c:pt>
                <c:pt idx="2433">
                  <c:v>11375</c:v>
                </c:pt>
                <c:pt idx="2434">
                  <c:v>11335</c:v>
                </c:pt>
                <c:pt idx="2435">
                  <c:v>11335</c:v>
                </c:pt>
                <c:pt idx="2436">
                  <c:v>11335</c:v>
                </c:pt>
                <c:pt idx="2437">
                  <c:v>11310</c:v>
                </c:pt>
                <c:pt idx="2438">
                  <c:v>11255</c:v>
                </c:pt>
                <c:pt idx="2439">
                  <c:v>11255</c:v>
                </c:pt>
                <c:pt idx="2440">
                  <c:v>11240</c:v>
                </c:pt>
                <c:pt idx="2441">
                  <c:v>11175</c:v>
                </c:pt>
                <c:pt idx="2442">
                  <c:v>11080</c:v>
                </c:pt>
                <c:pt idx="2443">
                  <c:v>11055</c:v>
                </c:pt>
                <c:pt idx="2444">
                  <c:v>11070</c:v>
                </c:pt>
                <c:pt idx="2445">
                  <c:v>11030</c:v>
                </c:pt>
                <c:pt idx="2446">
                  <c:v>10950</c:v>
                </c:pt>
                <c:pt idx="2447">
                  <c:v>10935</c:v>
                </c:pt>
                <c:pt idx="2448">
                  <c:v>10880</c:v>
                </c:pt>
                <c:pt idx="2449">
                  <c:v>10910</c:v>
                </c:pt>
                <c:pt idx="2450">
                  <c:v>10935</c:v>
                </c:pt>
                <c:pt idx="2451">
                  <c:v>10975</c:v>
                </c:pt>
                <c:pt idx="2452">
                  <c:v>10960</c:v>
                </c:pt>
                <c:pt idx="2453">
                  <c:v>10895</c:v>
                </c:pt>
                <c:pt idx="2454">
                  <c:v>10870</c:v>
                </c:pt>
                <c:pt idx="2455">
                  <c:v>10840</c:v>
                </c:pt>
                <c:pt idx="2456">
                  <c:v>10790</c:v>
                </c:pt>
                <c:pt idx="2457">
                  <c:v>10840</c:v>
                </c:pt>
                <c:pt idx="2458">
                  <c:v>10840</c:v>
                </c:pt>
                <c:pt idx="2459">
                  <c:v>10830</c:v>
                </c:pt>
                <c:pt idx="2460">
                  <c:v>10815</c:v>
                </c:pt>
                <c:pt idx="2461">
                  <c:v>10800</c:v>
                </c:pt>
                <c:pt idx="2462">
                  <c:v>10855</c:v>
                </c:pt>
                <c:pt idx="2463">
                  <c:v>10830</c:v>
                </c:pt>
                <c:pt idx="2464">
                  <c:v>10815</c:v>
                </c:pt>
                <c:pt idx="2465">
                  <c:v>10775</c:v>
                </c:pt>
                <c:pt idx="2466">
                  <c:v>10760</c:v>
                </c:pt>
                <c:pt idx="2467">
                  <c:v>10775</c:v>
                </c:pt>
                <c:pt idx="2468">
                  <c:v>10790</c:v>
                </c:pt>
                <c:pt idx="2469">
                  <c:v>10760</c:v>
                </c:pt>
                <c:pt idx="2470">
                  <c:v>10750</c:v>
                </c:pt>
                <c:pt idx="2471">
                  <c:v>10735</c:v>
                </c:pt>
                <c:pt idx="2472">
                  <c:v>10735</c:v>
                </c:pt>
                <c:pt idx="2473">
                  <c:v>10710</c:v>
                </c:pt>
                <c:pt idx="2474">
                  <c:v>10710</c:v>
                </c:pt>
                <c:pt idx="2475">
                  <c:v>10695</c:v>
                </c:pt>
                <c:pt idx="2476">
                  <c:v>10630</c:v>
                </c:pt>
                <c:pt idx="2477">
                  <c:v>10575</c:v>
                </c:pt>
                <c:pt idx="2478">
                  <c:v>10510</c:v>
                </c:pt>
                <c:pt idx="2479">
                  <c:v>10495</c:v>
                </c:pt>
                <c:pt idx="2480">
                  <c:v>10440</c:v>
                </c:pt>
                <c:pt idx="2481">
                  <c:v>10455</c:v>
                </c:pt>
                <c:pt idx="2482">
                  <c:v>10430</c:v>
                </c:pt>
                <c:pt idx="2483">
                  <c:v>10400</c:v>
                </c:pt>
                <c:pt idx="2484">
                  <c:v>10400</c:v>
                </c:pt>
                <c:pt idx="2485">
                  <c:v>10375</c:v>
                </c:pt>
                <c:pt idx="2486">
                  <c:v>10375</c:v>
                </c:pt>
                <c:pt idx="2487">
                  <c:v>10350</c:v>
                </c:pt>
                <c:pt idx="2488">
                  <c:v>10335</c:v>
                </c:pt>
                <c:pt idx="2489">
                  <c:v>10320</c:v>
                </c:pt>
                <c:pt idx="2490">
                  <c:v>10280</c:v>
                </c:pt>
                <c:pt idx="2491">
                  <c:v>10240</c:v>
                </c:pt>
                <c:pt idx="2492">
                  <c:v>10255</c:v>
                </c:pt>
                <c:pt idx="2493">
                  <c:v>10295</c:v>
                </c:pt>
                <c:pt idx="2494">
                  <c:v>10280</c:v>
                </c:pt>
                <c:pt idx="2495">
                  <c:v>10295</c:v>
                </c:pt>
                <c:pt idx="2496">
                  <c:v>10255</c:v>
                </c:pt>
                <c:pt idx="2497">
                  <c:v>10215</c:v>
                </c:pt>
                <c:pt idx="2498">
                  <c:v>10175</c:v>
                </c:pt>
                <c:pt idx="2499">
                  <c:v>10150</c:v>
                </c:pt>
                <c:pt idx="2500">
                  <c:v>10160</c:v>
                </c:pt>
                <c:pt idx="2501">
                  <c:v>10160</c:v>
                </c:pt>
                <c:pt idx="2502">
                  <c:v>10120</c:v>
                </c:pt>
                <c:pt idx="2503">
                  <c:v>10120</c:v>
                </c:pt>
                <c:pt idx="2504">
                  <c:v>10160</c:v>
                </c:pt>
                <c:pt idx="2505">
                  <c:v>10120</c:v>
                </c:pt>
                <c:pt idx="2506">
                  <c:v>10135</c:v>
                </c:pt>
                <c:pt idx="2507">
                  <c:v>10135</c:v>
                </c:pt>
                <c:pt idx="2508">
                  <c:v>10120</c:v>
                </c:pt>
                <c:pt idx="2509">
                  <c:v>10120</c:v>
                </c:pt>
                <c:pt idx="2510">
                  <c:v>10175</c:v>
                </c:pt>
                <c:pt idx="2511">
                  <c:v>10215</c:v>
                </c:pt>
                <c:pt idx="2512">
                  <c:v>10190</c:v>
                </c:pt>
                <c:pt idx="2513">
                  <c:v>10190</c:v>
                </c:pt>
                <c:pt idx="2514">
                  <c:v>10215</c:v>
                </c:pt>
                <c:pt idx="2515">
                  <c:v>10240</c:v>
                </c:pt>
                <c:pt idx="2516">
                  <c:v>10240</c:v>
                </c:pt>
                <c:pt idx="2517">
                  <c:v>10240</c:v>
                </c:pt>
                <c:pt idx="2518">
                  <c:v>10255</c:v>
                </c:pt>
                <c:pt idx="2519">
                  <c:v>10320</c:v>
                </c:pt>
                <c:pt idx="2520">
                  <c:v>10375</c:v>
                </c:pt>
                <c:pt idx="2521">
                  <c:v>10375</c:v>
                </c:pt>
                <c:pt idx="2522">
                  <c:v>10390</c:v>
                </c:pt>
                <c:pt idx="2523">
                  <c:v>10390</c:v>
                </c:pt>
                <c:pt idx="2524">
                  <c:v>10390</c:v>
                </c:pt>
                <c:pt idx="2525">
                  <c:v>10430</c:v>
                </c:pt>
                <c:pt idx="2526">
                  <c:v>10470</c:v>
                </c:pt>
                <c:pt idx="2527">
                  <c:v>10480</c:v>
                </c:pt>
                <c:pt idx="2528">
                  <c:v>10520</c:v>
                </c:pt>
                <c:pt idx="2529">
                  <c:v>10575</c:v>
                </c:pt>
                <c:pt idx="2530">
                  <c:v>10640</c:v>
                </c:pt>
                <c:pt idx="2531">
                  <c:v>10710</c:v>
                </c:pt>
                <c:pt idx="2532">
                  <c:v>10760</c:v>
                </c:pt>
                <c:pt idx="2533">
                  <c:v>10815</c:v>
                </c:pt>
                <c:pt idx="2534">
                  <c:v>10910</c:v>
                </c:pt>
                <c:pt idx="2535">
                  <c:v>10975</c:v>
                </c:pt>
                <c:pt idx="2536">
                  <c:v>11055</c:v>
                </c:pt>
                <c:pt idx="2537">
                  <c:v>11110</c:v>
                </c:pt>
                <c:pt idx="2538">
                  <c:v>11215</c:v>
                </c:pt>
                <c:pt idx="2539">
                  <c:v>11280</c:v>
                </c:pt>
                <c:pt idx="2540">
                  <c:v>11360</c:v>
                </c:pt>
                <c:pt idx="2541">
                  <c:v>11440</c:v>
                </c:pt>
                <c:pt idx="2542">
                  <c:v>11495</c:v>
                </c:pt>
                <c:pt idx="2543">
                  <c:v>11600</c:v>
                </c:pt>
                <c:pt idx="2544">
                  <c:v>11720</c:v>
                </c:pt>
                <c:pt idx="2545">
                  <c:v>11775</c:v>
                </c:pt>
                <c:pt idx="2546">
                  <c:v>11840</c:v>
                </c:pt>
                <c:pt idx="2547">
                  <c:v>11910</c:v>
                </c:pt>
                <c:pt idx="2548">
                  <c:v>11920</c:v>
                </c:pt>
                <c:pt idx="2549">
                  <c:v>12015</c:v>
                </c:pt>
                <c:pt idx="2550">
                  <c:v>12135</c:v>
                </c:pt>
                <c:pt idx="2551">
                  <c:v>12230</c:v>
                </c:pt>
                <c:pt idx="2552">
                  <c:v>12310</c:v>
                </c:pt>
                <c:pt idx="2553">
                  <c:v>12360</c:v>
                </c:pt>
                <c:pt idx="2554">
                  <c:v>12440</c:v>
                </c:pt>
                <c:pt idx="2555">
                  <c:v>12495</c:v>
                </c:pt>
                <c:pt idx="2556">
                  <c:v>12550</c:v>
                </c:pt>
                <c:pt idx="2557">
                  <c:v>12670</c:v>
                </c:pt>
                <c:pt idx="2558">
                  <c:v>12760</c:v>
                </c:pt>
                <c:pt idx="2559">
                  <c:v>12830</c:v>
                </c:pt>
                <c:pt idx="2560">
                  <c:v>12935</c:v>
                </c:pt>
                <c:pt idx="2561">
                  <c:v>13030</c:v>
                </c:pt>
                <c:pt idx="2562">
                  <c:v>13120</c:v>
                </c:pt>
                <c:pt idx="2563">
                  <c:v>13175</c:v>
                </c:pt>
                <c:pt idx="2564">
                  <c:v>13230</c:v>
                </c:pt>
                <c:pt idx="2565">
                  <c:v>13310</c:v>
                </c:pt>
                <c:pt idx="2566">
                  <c:v>13360</c:v>
                </c:pt>
                <c:pt idx="2567">
                  <c:v>13440</c:v>
                </c:pt>
                <c:pt idx="2568">
                  <c:v>13550</c:v>
                </c:pt>
                <c:pt idx="2569">
                  <c:v>13600</c:v>
                </c:pt>
                <c:pt idx="2570">
                  <c:v>13680</c:v>
                </c:pt>
                <c:pt idx="2571">
                  <c:v>13775</c:v>
                </c:pt>
                <c:pt idx="2572">
                  <c:v>13840</c:v>
                </c:pt>
                <c:pt idx="2573">
                  <c:v>13935</c:v>
                </c:pt>
                <c:pt idx="2574">
                  <c:v>13990</c:v>
                </c:pt>
                <c:pt idx="2575">
                  <c:v>14080</c:v>
                </c:pt>
                <c:pt idx="2576">
                  <c:v>14095</c:v>
                </c:pt>
                <c:pt idx="2577">
                  <c:v>14190</c:v>
                </c:pt>
                <c:pt idx="2578">
                  <c:v>14280</c:v>
                </c:pt>
                <c:pt idx="2579">
                  <c:v>14390</c:v>
                </c:pt>
                <c:pt idx="2580">
                  <c:v>14455</c:v>
                </c:pt>
                <c:pt idx="2581">
                  <c:v>14520</c:v>
                </c:pt>
                <c:pt idx="2582">
                  <c:v>14615</c:v>
                </c:pt>
                <c:pt idx="2583">
                  <c:v>14670</c:v>
                </c:pt>
                <c:pt idx="2584">
                  <c:v>14720</c:v>
                </c:pt>
                <c:pt idx="2585">
                  <c:v>14775</c:v>
                </c:pt>
                <c:pt idx="2586">
                  <c:v>14800</c:v>
                </c:pt>
                <c:pt idx="2587">
                  <c:v>14855</c:v>
                </c:pt>
                <c:pt idx="2588">
                  <c:v>14950</c:v>
                </c:pt>
                <c:pt idx="2589">
                  <c:v>14975</c:v>
                </c:pt>
                <c:pt idx="2590">
                  <c:v>15015</c:v>
                </c:pt>
                <c:pt idx="2591">
                  <c:v>15055</c:v>
                </c:pt>
                <c:pt idx="2592">
                  <c:v>15095</c:v>
                </c:pt>
                <c:pt idx="2593">
                  <c:v>15160</c:v>
                </c:pt>
                <c:pt idx="2594">
                  <c:v>15160</c:v>
                </c:pt>
                <c:pt idx="2595">
                  <c:v>15200</c:v>
                </c:pt>
                <c:pt idx="2596">
                  <c:v>15240</c:v>
                </c:pt>
                <c:pt idx="2597">
                  <c:v>15310</c:v>
                </c:pt>
                <c:pt idx="2598">
                  <c:v>15350</c:v>
                </c:pt>
                <c:pt idx="2599">
                  <c:v>15375</c:v>
                </c:pt>
                <c:pt idx="2600">
                  <c:v>15390</c:v>
                </c:pt>
                <c:pt idx="2601">
                  <c:v>15440</c:v>
                </c:pt>
                <c:pt idx="2602">
                  <c:v>15440</c:v>
                </c:pt>
                <c:pt idx="2603">
                  <c:v>15415</c:v>
                </c:pt>
                <c:pt idx="2604">
                  <c:v>15455</c:v>
                </c:pt>
                <c:pt idx="2605">
                  <c:v>15470</c:v>
                </c:pt>
                <c:pt idx="2606">
                  <c:v>15470</c:v>
                </c:pt>
                <c:pt idx="2607">
                  <c:v>15520</c:v>
                </c:pt>
                <c:pt idx="2608">
                  <c:v>15560</c:v>
                </c:pt>
                <c:pt idx="2609">
                  <c:v>15590</c:v>
                </c:pt>
                <c:pt idx="2610">
                  <c:v>15630</c:v>
                </c:pt>
                <c:pt idx="2611">
                  <c:v>15670</c:v>
                </c:pt>
                <c:pt idx="2612">
                  <c:v>15655</c:v>
                </c:pt>
                <c:pt idx="2613">
                  <c:v>15670</c:v>
                </c:pt>
                <c:pt idx="2614">
                  <c:v>15735</c:v>
                </c:pt>
                <c:pt idx="2615">
                  <c:v>15815</c:v>
                </c:pt>
                <c:pt idx="2616">
                  <c:v>15815</c:v>
                </c:pt>
                <c:pt idx="2617">
                  <c:v>15815</c:v>
                </c:pt>
                <c:pt idx="2618">
                  <c:v>15830</c:v>
                </c:pt>
                <c:pt idx="2619">
                  <c:v>15855</c:v>
                </c:pt>
                <c:pt idx="2620">
                  <c:v>15870</c:v>
                </c:pt>
                <c:pt idx="2621">
                  <c:v>15880</c:v>
                </c:pt>
                <c:pt idx="2622">
                  <c:v>15895</c:v>
                </c:pt>
                <c:pt idx="2623">
                  <c:v>15935</c:v>
                </c:pt>
                <c:pt idx="2624">
                  <c:v>15950</c:v>
                </c:pt>
                <c:pt idx="2625">
                  <c:v>15960</c:v>
                </c:pt>
                <c:pt idx="2626">
                  <c:v>15990</c:v>
                </c:pt>
                <c:pt idx="2627">
                  <c:v>15990</c:v>
                </c:pt>
                <c:pt idx="2628">
                  <c:v>16030</c:v>
                </c:pt>
                <c:pt idx="2629">
                  <c:v>16055</c:v>
                </c:pt>
                <c:pt idx="2630">
                  <c:v>16055</c:v>
                </c:pt>
                <c:pt idx="2631">
                  <c:v>16070</c:v>
                </c:pt>
                <c:pt idx="2632">
                  <c:v>16135</c:v>
                </c:pt>
                <c:pt idx="2633">
                  <c:v>16190</c:v>
                </c:pt>
                <c:pt idx="2634">
                  <c:v>16215</c:v>
                </c:pt>
                <c:pt idx="2635">
                  <c:v>16200</c:v>
                </c:pt>
                <c:pt idx="2636">
                  <c:v>16175</c:v>
                </c:pt>
                <c:pt idx="2637">
                  <c:v>16190</c:v>
                </c:pt>
                <c:pt idx="2638">
                  <c:v>16200</c:v>
                </c:pt>
                <c:pt idx="2639">
                  <c:v>16175</c:v>
                </c:pt>
                <c:pt idx="2640">
                  <c:v>16215</c:v>
                </c:pt>
                <c:pt idx="2641">
                  <c:v>16215</c:v>
                </c:pt>
                <c:pt idx="2642">
                  <c:v>16240</c:v>
                </c:pt>
                <c:pt idx="2643">
                  <c:v>16270</c:v>
                </c:pt>
                <c:pt idx="2644">
                  <c:v>16295</c:v>
                </c:pt>
                <c:pt idx="2645">
                  <c:v>16295</c:v>
                </c:pt>
                <c:pt idx="2646">
                  <c:v>16360</c:v>
                </c:pt>
                <c:pt idx="2647">
                  <c:v>16360</c:v>
                </c:pt>
                <c:pt idx="2648">
                  <c:v>16360</c:v>
                </c:pt>
                <c:pt idx="2649">
                  <c:v>16400</c:v>
                </c:pt>
                <c:pt idx="2650">
                  <c:v>16430</c:v>
                </c:pt>
                <c:pt idx="2651">
                  <c:v>16440</c:v>
                </c:pt>
                <c:pt idx="2652">
                  <c:v>16455</c:v>
                </c:pt>
                <c:pt idx="2653">
                  <c:v>16470</c:v>
                </c:pt>
                <c:pt idx="2654">
                  <c:v>16480</c:v>
                </c:pt>
                <c:pt idx="2655">
                  <c:v>16520</c:v>
                </c:pt>
                <c:pt idx="2656">
                  <c:v>16535</c:v>
                </c:pt>
                <c:pt idx="2657">
                  <c:v>16535</c:v>
                </c:pt>
                <c:pt idx="2658">
                  <c:v>16520</c:v>
                </c:pt>
                <c:pt idx="2659">
                  <c:v>16520</c:v>
                </c:pt>
                <c:pt idx="2660">
                  <c:v>16550</c:v>
                </c:pt>
                <c:pt idx="2661">
                  <c:v>16575</c:v>
                </c:pt>
                <c:pt idx="2662">
                  <c:v>16575</c:v>
                </c:pt>
                <c:pt idx="2663">
                  <c:v>16615</c:v>
                </c:pt>
                <c:pt idx="2664">
                  <c:v>16670</c:v>
                </c:pt>
                <c:pt idx="2665">
                  <c:v>16680</c:v>
                </c:pt>
                <c:pt idx="2666">
                  <c:v>16720</c:v>
                </c:pt>
                <c:pt idx="2667">
                  <c:v>16790</c:v>
                </c:pt>
                <c:pt idx="2668">
                  <c:v>16775</c:v>
                </c:pt>
                <c:pt idx="2669">
                  <c:v>16760</c:v>
                </c:pt>
                <c:pt idx="2670">
                  <c:v>16815</c:v>
                </c:pt>
                <c:pt idx="2671">
                  <c:v>16895</c:v>
                </c:pt>
                <c:pt idx="2672">
                  <c:v>16960</c:v>
                </c:pt>
                <c:pt idx="2673">
                  <c:v>17030</c:v>
                </c:pt>
                <c:pt idx="2674">
                  <c:v>17070</c:v>
                </c:pt>
                <c:pt idx="2675">
                  <c:v>17080</c:v>
                </c:pt>
                <c:pt idx="2676">
                  <c:v>17080</c:v>
                </c:pt>
                <c:pt idx="2677">
                  <c:v>17150</c:v>
                </c:pt>
                <c:pt idx="2678">
                  <c:v>17215</c:v>
                </c:pt>
                <c:pt idx="2679">
                  <c:v>17270</c:v>
                </c:pt>
                <c:pt idx="2680">
                  <c:v>17295</c:v>
                </c:pt>
                <c:pt idx="2681">
                  <c:v>17415</c:v>
                </c:pt>
                <c:pt idx="2682">
                  <c:v>17480</c:v>
                </c:pt>
                <c:pt idx="2683">
                  <c:v>17615</c:v>
                </c:pt>
                <c:pt idx="2684">
                  <c:v>17670</c:v>
                </c:pt>
                <c:pt idx="2685">
                  <c:v>17750</c:v>
                </c:pt>
                <c:pt idx="2686">
                  <c:v>17830</c:v>
                </c:pt>
                <c:pt idx="2687">
                  <c:v>17840</c:v>
                </c:pt>
                <c:pt idx="2688">
                  <c:v>17950</c:v>
                </c:pt>
                <c:pt idx="2689">
                  <c:v>18015</c:v>
                </c:pt>
                <c:pt idx="2690">
                  <c:v>18040</c:v>
                </c:pt>
                <c:pt idx="2691">
                  <c:v>18080</c:v>
                </c:pt>
                <c:pt idx="2692">
                  <c:v>18070</c:v>
                </c:pt>
                <c:pt idx="2693">
                  <c:v>18120</c:v>
                </c:pt>
                <c:pt idx="2694">
                  <c:v>18175</c:v>
                </c:pt>
                <c:pt idx="2695">
                  <c:v>18240</c:v>
                </c:pt>
                <c:pt idx="2696">
                  <c:v>18280</c:v>
                </c:pt>
                <c:pt idx="2697">
                  <c:v>18335</c:v>
                </c:pt>
                <c:pt idx="2698">
                  <c:v>18400</c:v>
                </c:pt>
                <c:pt idx="2699">
                  <c:v>18495</c:v>
                </c:pt>
                <c:pt idx="2700">
                  <c:v>18535</c:v>
                </c:pt>
                <c:pt idx="2701">
                  <c:v>18630</c:v>
                </c:pt>
                <c:pt idx="2702">
                  <c:v>18720</c:v>
                </c:pt>
                <c:pt idx="2703">
                  <c:v>18830</c:v>
                </c:pt>
                <c:pt idx="2704">
                  <c:v>18935</c:v>
                </c:pt>
                <c:pt idx="2705">
                  <c:v>19055</c:v>
                </c:pt>
                <c:pt idx="2706">
                  <c:v>19150</c:v>
                </c:pt>
                <c:pt idx="2707">
                  <c:v>19200</c:v>
                </c:pt>
                <c:pt idx="2708">
                  <c:v>19295</c:v>
                </c:pt>
                <c:pt idx="2709">
                  <c:v>19400</c:v>
                </c:pt>
                <c:pt idx="2710">
                  <c:v>19535</c:v>
                </c:pt>
                <c:pt idx="2711">
                  <c:v>19655</c:v>
                </c:pt>
                <c:pt idx="2712">
                  <c:v>19760</c:v>
                </c:pt>
                <c:pt idx="2713">
                  <c:v>19830</c:v>
                </c:pt>
                <c:pt idx="2714">
                  <c:v>19920</c:v>
                </c:pt>
                <c:pt idx="2715">
                  <c:v>19990</c:v>
                </c:pt>
                <c:pt idx="2716">
                  <c:v>20055</c:v>
                </c:pt>
                <c:pt idx="2717">
                  <c:v>20175</c:v>
                </c:pt>
                <c:pt idx="2718">
                  <c:v>20255</c:v>
                </c:pt>
                <c:pt idx="2719">
                  <c:v>20320</c:v>
                </c:pt>
                <c:pt idx="2720">
                  <c:v>20400</c:v>
                </c:pt>
                <c:pt idx="2721">
                  <c:v>20480</c:v>
                </c:pt>
                <c:pt idx="2722">
                  <c:v>20590</c:v>
                </c:pt>
                <c:pt idx="2723">
                  <c:v>20695</c:v>
                </c:pt>
                <c:pt idx="2724">
                  <c:v>20790</c:v>
                </c:pt>
                <c:pt idx="2725">
                  <c:v>20870</c:v>
                </c:pt>
                <c:pt idx="2726">
                  <c:v>20950</c:v>
                </c:pt>
                <c:pt idx="2727">
                  <c:v>21055</c:v>
                </c:pt>
                <c:pt idx="2728">
                  <c:v>21175</c:v>
                </c:pt>
                <c:pt idx="2729">
                  <c:v>21335</c:v>
                </c:pt>
                <c:pt idx="2730">
                  <c:v>21415</c:v>
                </c:pt>
                <c:pt idx="2731">
                  <c:v>21470</c:v>
                </c:pt>
                <c:pt idx="2732">
                  <c:v>21550</c:v>
                </c:pt>
                <c:pt idx="2733">
                  <c:v>21600</c:v>
                </c:pt>
                <c:pt idx="2734">
                  <c:v>21640</c:v>
                </c:pt>
                <c:pt idx="2735">
                  <c:v>21720</c:v>
                </c:pt>
                <c:pt idx="2736">
                  <c:v>21830</c:v>
                </c:pt>
                <c:pt idx="2737">
                  <c:v>21910</c:v>
                </c:pt>
                <c:pt idx="2738">
                  <c:v>21920</c:v>
                </c:pt>
                <c:pt idx="2739">
                  <c:v>21960</c:v>
                </c:pt>
                <c:pt idx="2740">
                  <c:v>22040</c:v>
                </c:pt>
                <c:pt idx="2741">
                  <c:v>22070</c:v>
                </c:pt>
                <c:pt idx="2742">
                  <c:v>22135</c:v>
                </c:pt>
                <c:pt idx="2743">
                  <c:v>22190</c:v>
                </c:pt>
                <c:pt idx="2744">
                  <c:v>22200</c:v>
                </c:pt>
                <c:pt idx="2745">
                  <c:v>22280</c:v>
                </c:pt>
                <c:pt idx="2746">
                  <c:v>22400</c:v>
                </c:pt>
                <c:pt idx="2747">
                  <c:v>22480</c:v>
                </c:pt>
                <c:pt idx="2748">
                  <c:v>22480</c:v>
                </c:pt>
                <c:pt idx="2749">
                  <c:v>22495</c:v>
                </c:pt>
                <c:pt idx="2750">
                  <c:v>22520</c:v>
                </c:pt>
                <c:pt idx="2751">
                  <c:v>22600</c:v>
                </c:pt>
                <c:pt idx="2752">
                  <c:v>22655</c:v>
                </c:pt>
                <c:pt idx="2753">
                  <c:v>22680</c:v>
                </c:pt>
                <c:pt idx="2754">
                  <c:v>22735</c:v>
                </c:pt>
                <c:pt idx="2755">
                  <c:v>22760</c:v>
                </c:pt>
                <c:pt idx="2756">
                  <c:v>22775</c:v>
                </c:pt>
                <c:pt idx="2757">
                  <c:v>22800</c:v>
                </c:pt>
                <c:pt idx="2758">
                  <c:v>22840</c:v>
                </c:pt>
                <c:pt idx="2759">
                  <c:v>22895</c:v>
                </c:pt>
                <c:pt idx="2760">
                  <c:v>22895</c:v>
                </c:pt>
                <c:pt idx="2761">
                  <c:v>22920</c:v>
                </c:pt>
                <c:pt idx="2762">
                  <c:v>22950</c:v>
                </c:pt>
                <c:pt idx="2763">
                  <c:v>22975</c:v>
                </c:pt>
                <c:pt idx="2764">
                  <c:v>22990</c:v>
                </c:pt>
                <c:pt idx="2765">
                  <c:v>22990</c:v>
                </c:pt>
                <c:pt idx="2766">
                  <c:v>23040</c:v>
                </c:pt>
                <c:pt idx="2767">
                  <c:v>23040</c:v>
                </c:pt>
                <c:pt idx="2768">
                  <c:v>23070</c:v>
                </c:pt>
                <c:pt idx="2769">
                  <c:v>23055</c:v>
                </c:pt>
                <c:pt idx="2770">
                  <c:v>23070</c:v>
                </c:pt>
                <c:pt idx="2771">
                  <c:v>23080</c:v>
                </c:pt>
                <c:pt idx="2772">
                  <c:v>23070</c:v>
                </c:pt>
                <c:pt idx="2773">
                  <c:v>23135</c:v>
                </c:pt>
                <c:pt idx="2774">
                  <c:v>23110</c:v>
                </c:pt>
                <c:pt idx="2775">
                  <c:v>23110</c:v>
                </c:pt>
                <c:pt idx="2776">
                  <c:v>23095</c:v>
                </c:pt>
                <c:pt idx="2777">
                  <c:v>23040</c:v>
                </c:pt>
                <c:pt idx="2778">
                  <c:v>23030</c:v>
                </c:pt>
                <c:pt idx="2779">
                  <c:v>23080</c:v>
                </c:pt>
                <c:pt idx="2780">
                  <c:v>23080</c:v>
                </c:pt>
                <c:pt idx="2781">
                  <c:v>23055</c:v>
                </c:pt>
                <c:pt idx="2782">
                  <c:v>22990</c:v>
                </c:pt>
                <c:pt idx="2783">
                  <c:v>22960</c:v>
                </c:pt>
                <c:pt idx="2784">
                  <c:v>22935</c:v>
                </c:pt>
                <c:pt idx="2785">
                  <c:v>22950</c:v>
                </c:pt>
                <c:pt idx="2786">
                  <c:v>22935</c:v>
                </c:pt>
                <c:pt idx="2787">
                  <c:v>22855</c:v>
                </c:pt>
                <c:pt idx="2788">
                  <c:v>22855</c:v>
                </c:pt>
                <c:pt idx="2789">
                  <c:v>22800</c:v>
                </c:pt>
                <c:pt idx="2790">
                  <c:v>22775</c:v>
                </c:pt>
                <c:pt idx="2791">
                  <c:v>22735</c:v>
                </c:pt>
                <c:pt idx="2792">
                  <c:v>22670</c:v>
                </c:pt>
                <c:pt idx="2793">
                  <c:v>22640</c:v>
                </c:pt>
                <c:pt idx="2794">
                  <c:v>22600</c:v>
                </c:pt>
                <c:pt idx="2795">
                  <c:v>22560</c:v>
                </c:pt>
                <c:pt idx="2796">
                  <c:v>22535</c:v>
                </c:pt>
                <c:pt idx="2797">
                  <c:v>22480</c:v>
                </c:pt>
                <c:pt idx="2798">
                  <c:v>22400</c:v>
                </c:pt>
                <c:pt idx="2799">
                  <c:v>22375</c:v>
                </c:pt>
                <c:pt idx="2800">
                  <c:v>22375</c:v>
                </c:pt>
                <c:pt idx="2801">
                  <c:v>22320</c:v>
                </c:pt>
                <c:pt idx="2802">
                  <c:v>22280</c:v>
                </c:pt>
                <c:pt idx="2803">
                  <c:v>22200</c:v>
                </c:pt>
                <c:pt idx="2804">
                  <c:v>22175</c:v>
                </c:pt>
                <c:pt idx="2805">
                  <c:v>22110</c:v>
                </c:pt>
                <c:pt idx="2806">
                  <c:v>22015</c:v>
                </c:pt>
                <c:pt idx="2807">
                  <c:v>21960</c:v>
                </c:pt>
                <c:pt idx="2808">
                  <c:v>21880</c:v>
                </c:pt>
                <c:pt idx="2809">
                  <c:v>21760</c:v>
                </c:pt>
                <c:pt idx="2810">
                  <c:v>21720</c:v>
                </c:pt>
                <c:pt idx="2811">
                  <c:v>21695</c:v>
                </c:pt>
                <c:pt idx="2812">
                  <c:v>21640</c:v>
                </c:pt>
                <c:pt idx="2813">
                  <c:v>21520</c:v>
                </c:pt>
                <c:pt idx="2814">
                  <c:v>21415</c:v>
                </c:pt>
                <c:pt idx="2815">
                  <c:v>21320</c:v>
                </c:pt>
                <c:pt idx="2816">
                  <c:v>21230</c:v>
                </c:pt>
                <c:pt idx="2817">
                  <c:v>21135</c:v>
                </c:pt>
                <c:pt idx="2818">
                  <c:v>21040</c:v>
                </c:pt>
                <c:pt idx="2819">
                  <c:v>20960</c:v>
                </c:pt>
                <c:pt idx="2820">
                  <c:v>20880</c:v>
                </c:pt>
                <c:pt idx="2821">
                  <c:v>20760</c:v>
                </c:pt>
                <c:pt idx="2822">
                  <c:v>20640</c:v>
                </c:pt>
                <c:pt idx="2823">
                  <c:v>20535</c:v>
                </c:pt>
                <c:pt idx="2824">
                  <c:v>20400</c:v>
                </c:pt>
                <c:pt idx="2825">
                  <c:v>20320</c:v>
                </c:pt>
                <c:pt idx="2826">
                  <c:v>20190</c:v>
                </c:pt>
                <c:pt idx="2827">
                  <c:v>20120</c:v>
                </c:pt>
                <c:pt idx="2828">
                  <c:v>20070</c:v>
                </c:pt>
                <c:pt idx="2829">
                  <c:v>19990</c:v>
                </c:pt>
                <c:pt idx="2830">
                  <c:v>19910</c:v>
                </c:pt>
                <c:pt idx="2831">
                  <c:v>19840</c:v>
                </c:pt>
                <c:pt idx="2832">
                  <c:v>19735</c:v>
                </c:pt>
                <c:pt idx="2833">
                  <c:v>19630</c:v>
                </c:pt>
                <c:pt idx="2834">
                  <c:v>19510</c:v>
                </c:pt>
                <c:pt idx="2835">
                  <c:v>19415</c:v>
                </c:pt>
                <c:pt idx="2836">
                  <c:v>19310</c:v>
                </c:pt>
                <c:pt idx="2837">
                  <c:v>19230</c:v>
                </c:pt>
                <c:pt idx="2838">
                  <c:v>19160</c:v>
                </c:pt>
                <c:pt idx="2839">
                  <c:v>19055</c:v>
                </c:pt>
                <c:pt idx="2840">
                  <c:v>18910</c:v>
                </c:pt>
                <c:pt idx="2841">
                  <c:v>18790</c:v>
                </c:pt>
                <c:pt idx="2842">
                  <c:v>18695</c:v>
                </c:pt>
                <c:pt idx="2843">
                  <c:v>18590</c:v>
                </c:pt>
                <c:pt idx="2844">
                  <c:v>18480</c:v>
                </c:pt>
                <c:pt idx="2845">
                  <c:v>18390</c:v>
                </c:pt>
                <c:pt idx="2846">
                  <c:v>18320</c:v>
                </c:pt>
                <c:pt idx="2847">
                  <c:v>18175</c:v>
                </c:pt>
                <c:pt idx="2848">
                  <c:v>18040</c:v>
                </c:pt>
                <c:pt idx="2849">
                  <c:v>17935</c:v>
                </c:pt>
                <c:pt idx="2850">
                  <c:v>17855</c:v>
                </c:pt>
                <c:pt idx="2851">
                  <c:v>17760</c:v>
                </c:pt>
                <c:pt idx="2852">
                  <c:v>17640</c:v>
                </c:pt>
                <c:pt idx="2853">
                  <c:v>17550</c:v>
                </c:pt>
                <c:pt idx="2854">
                  <c:v>17470</c:v>
                </c:pt>
                <c:pt idx="2855">
                  <c:v>17375</c:v>
                </c:pt>
                <c:pt idx="2856">
                  <c:v>17270</c:v>
                </c:pt>
                <c:pt idx="2857">
                  <c:v>17230</c:v>
                </c:pt>
                <c:pt idx="2858">
                  <c:v>17120</c:v>
                </c:pt>
                <c:pt idx="2859">
                  <c:v>17000</c:v>
                </c:pt>
                <c:pt idx="2860">
                  <c:v>16910</c:v>
                </c:pt>
                <c:pt idx="2861">
                  <c:v>16830</c:v>
                </c:pt>
                <c:pt idx="2862">
                  <c:v>16760</c:v>
                </c:pt>
                <c:pt idx="2863">
                  <c:v>16735</c:v>
                </c:pt>
                <c:pt idx="2864">
                  <c:v>16670</c:v>
                </c:pt>
                <c:pt idx="2865">
                  <c:v>16590</c:v>
                </c:pt>
                <c:pt idx="2866">
                  <c:v>16550</c:v>
                </c:pt>
                <c:pt idx="2867">
                  <c:v>16520</c:v>
                </c:pt>
                <c:pt idx="2868">
                  <c:v>16470</c:v>
                </c:pt>
                <c:pt idx="2869">
                  <c:v>16430</c:v>
                </c:pt>
                <c:pt idx="2870">
                  <c:v>16375</c:v>
                </c:pt>
                <c:pt idx="2871">
                  <c:v>16310</c:v>
                </c:pt>
                <c:pt idx="2872">
                  <c:v>16240</c:v>
                </c:pt>
                <c:pt idx="2873">
                  <c:v>16230</c:v>
                </c:pt>
                <c:pt idx="2874">
                  <c:v>16120</c:v>
                </c:pt>
                <c:pt idx="2875">
                  <c:v>16015</c:v>
                </c:pt>
                <c:pt idx="2876">
                  <c:v>15975</c:v>
                </c:pt>
                <c:pt idx="2877">
                  <c:v>15910</c:v>
                </c:pt>
                <c:pt idx="2878">
                  <c:v>15870</c:v>
                </c:pt>
                <c:pt idx="2879">
                  <c:v>15800</c:v>
                </c:pt>
                <c:pt idx="2880">
                  <c:v>15760</c:v>
                </c:pt>
                <c:pt idx="2881">
                  <c:v>15760</c:v>
                </c:pt>
                <c:pt idx="2882">
                  <c:v>15680</c:v>
                </c:pt>
                <c:pt idx="2883">
                  <c:v>15670</c:v>
                </c:pt>
                <c:pt idx="2884">
                  <c:v>15670</c:v>
                </c:pt>
                <c:pt idx="2885">
                  <c:v>15615</c:v>
                </c:pt>
                <c:pt idx="2886">
                  <c:v>15600</c:v>
                </c:pt>
                <c:pt idx="2887">
                  <c:v>15560</c:v>
                </c:pt>
                <c:pt idx="2888">
                  <c:v>15480</c:v>
                </c:pt>
                <c:pt idx="2889">
                  <c:v>15470</c:v>
                </c:pt>
                <c:pt idx="2890">
                  <c:v>15415</c:v>
                </c:pt>
                <c:pt idx="2891">
                  <c:v>15440</c:v>
                </c:pt>
                <c:pt idx="2892">
                  <c:v>15430</c:v>
                </c:pt>
                <c:pt idx="2893">
                  <c:v>15400</c:v>
                </c:pt>
                <c:pt idx="2894">
                  <c:v>15320</c:v>
                </c:pt>
                <c:pt idx="2895">
                  <c:v>15335</c:v>
                </c:pt>
                <c:pt idx="2896">
                  <c:v>15335</c:v>
                </c:pt>
                <c:pt idx="2897">
                  <c:v>15360</c:v>
                </c:pt>
                <c:pt idx="2898">
                  <c:v>15335</c:v>
                </c:pt>
                <c:pt idx="2899">
                  <c:v>15295</c:v>
                </c:pt>
                <c:pt idx="2900">
                  <c:v>15280</c:v>
                </c:pt>
                <c:pt idx="2901">
                  <c:v>15255</c:v>
                </c:pt>
                <c:pt idx="2902">
                  <c:v>15295</c:v>
                </c:pt>
                <c:pt idx="2903">
                  <c:v>15280</c:v>
                </c:pt>
                <c:pt idx="2904">
                  <c:v>15255</c:v>
                </c:pt>
                <c:pt idx="2905">
                  <c:v>15230</c:v>
                </c:pt>
                <c:pt idx="2906">
                  <c:v>15215</c:v>
                </c:pt>
                <c:pt idx="2907">
                  <c:v>15135</c:v>
                </c:pt>
                <c:pt idx="2908">
                  <c:v>15080</c:v>
                </c:pt>
                <c:pt idx="2909">
                  <c:v>15040</c:v>
                </c:pt>
                <c:pt idx="2910">
                  <c:v>14990</c:v>
                </c:pt>
                <c:pt idx="2911">
                  <c:v>15015</c:v>
                </c:pt>
                <c:pt idx="2912">
                  <c:v>14960</c:v>
                </c:pt>
                <c:pt idx="2913">
                  <c:v>14910</c:v>
                </c:pt>
                <c:pt idx="2914">
                  <c:v>14880</c:v>
                </c:pt>
                <c:pt idx="2915">
                  <c:v>14870</c:v>
                </c:pt>
                <c:pt idx="2916">
                  <c:v>14870</c:v>
                </c:pt>
                <c:pt idx="2917">
                  <c:v>14840</c:v>
                </c:pt>
                <c:pt idx="2918">
                  <c:v>14830</c:v>
                </c:pt>
                <c:pt idx="2919">
                  <c:v>14815</c:v>
                </c:pt>
                <c:pt idx="2920">
                  <c:v>14790</c:v>
                </c:pt>
                <c:pt idx="2921">
                  <c:v>14720</c:v>
                </c:pt>
                <c:pt idx="2922">
                  <c:v>14640</c:v>
                </c:pt>
                <c:pt idx="2923">
                  <c:v>14615</c:v>
                </c:pt>
                <c:pt idx="2924">
                  <c:v>14630</c:v>
                </c:pt>
                <c:pt idx="2925">
                  <c:v>14575</c:v>
                </c:pt>
                <c:pt idx="2926">
                  <c:v>14575</c:v>
                </c:pt>
                <c:pt idx="2927">
                  <c:v>14590</c:v>
                </c:pt>
                <c:pt idx="2928">
                  <c:v>14575</c:v>
                </c:pt>
                <c:pt idx="2929">
                  <c:v>14560</c:v>
                </c:pt>
                <c:pt idx="2930">
                  <c:v>14495</c:v>
                </c:pt>
                <c:pt idx="2931">
                  <c:v>14470</c:v>
                </c:pt>
                <c:pt idx="2932">
                  <c:v>14430</c:v>
                </c:pt>
                <c:pt idx="2933">
                  <c:v>14430</c:v>
                </c:pt>
                <c:pt idx="2934">
                  <c:v>14430</c:v>
                </c:pt>
                <c:pt idx="2935">
                  <c:v>14415</c:v>
                </c:pt>
                <c:pt idx="2936">
                  <c:v>14390</c:v>
                </c:pt>
                <c:pt idx="2937">
                  <c:v>14375</c:v>
                </c:pt>
                <c:pt idx="2938">
                  <c:v>14400</c:v>
                </c:pt>
                <c:pt idx="2939">
                  <c:v>14360</c:v>
                </c:pt>
                <c:pt idx="2940">
                  <c:v>14350</c:v>
                </c:pt>
                <c:pt idx="2941">
                  <c:v>14310</c:v>
                </c:pt>
                <c:pt idx="2942">
                  <c:v>14310</c:v>
                </c:pt>
                <c:pt idx="2943">
                  <c:v>14335</c:v>
                </c:pt>
                <c:pt idx="2944">
                  <c:v>14295</c:v>
                </c:pt>
                <c:pt idx="2945">
                  <c:v>14280</c:v>
                </c:pt>
                <c:pt idx="2946">
                  <c:v>14255</c:v>
                </c:pt>
                <c:pt idx="2947">
                  <c:v>14215</c:v>
                </c:pt>
                <c:pt idx="2948">
                  <c:v>14190</c:v>
                </c:pt>
                <c:pt idx="2949">
                  <c:v>14110</c:v>
                </c:pt>
                <c:pt idx="2950">
                  <c:v>14040</c:v>
                </c:pt>
                <c:pt idx="2951">
                  <c:v>13990</c:v>
                </c:pt>
                <c:pt idx="2952">
                  <c:v>13910</c:v>
                </c:pt>
                <c:pt idx="2953">
                  <c:v>13895</c:v>
                </c:pt>
                <c:pt idx="2954">
                  <c:v>13895</c:v>
                </c:pt>
                <c:pt idx="2955">
                  <c:v>13855</c:v>
                </c:pt>
                <c:pt idx="2956">
                  <c:v>13815</c:v>
                </c:pt>
                <c:pt idx="2957">
                  <c:v>13750</c:v>
                </c:pt>
                <c:pt idx="2958">
                  <c:v>13680</c:v>
                </c:pt>
                <c:pt idx="2959">
                  <c:v>13680</c:v>
                </c:pt>
                <c:pt idx="2960">
                  <c:v>13655</c:v>
                </c:pt>
                <c:pt idx="2961">
                  <c:v>13680</c:v>
                </c:pt>
                <c:pt idx="2962">
                  <c:v>13670</c:v>
                </c:pt>
                <c:pt idx="2963">
                  <c:v>13630</c:v>
                </c:pt>
                <c:pt idx="2964">
                  <c:v>13640</c:v>
                </c:pt>
                <c:pt idx="2965">
                  <c:v>13600</c:v>
                </c:pt>
                <c:pt idx="2966">
                  <c:v>13590</c:v>
                </c:pt>
                <c:pt idx="2967">
                  <c:v>13560</c:v>
                </c:pt>
                <c:pt idx="2968">
                  <c:v>13520</c:v>
                </c:pt>
                <c:pt idx="2969">
                  <c:v>13535</c:v>
                </c:pt>
                <c:pt idx="2970">
                  <c:v>13495</c:v>
                </c:pt>
                <c:pt idx="2971">
                  <c:v>13390</c:v>
                </c:pt>
                <c:pt idx="2972">
                  <c:v>13350</c:v>
                </c:pt>
                <c:pt idx="2973">
                  <c:v>13375</c:v>
                </c:pt>
                <c:pt idx="2974">
                  <c:v>13360</c:v>
                </c:pt>
                <c:pt idx="2975">
                  <c:v>13415</c:v>
                </c:pt>
                <c:pt idx="2976">
                  <c:v>13375</c:v>
                </c:pt>
                <c:pt idx="2977">
                  <c:v>13350</c:v>
                </c:pt>
                <c:pt idx="2978">
                  <c:v>13350</c:v>
                </c:pt>
                <c:pt idx="2979">
                  <c:v>13295</c:v>
                </c:pt>
                <c:pt idx="2980">
                  <c:v>13240</c:v>
                </c:pt>
                <c:pt idx="2981">
                  <c:v>13175</c:v>
                </c:pt>
                <c:pt idx="2982">
                  <c:v>13070</c:v>
                </c:pt>
                <c:pt idx="2983">
                  <c:v>13000</c:v>
                </c:pt>
                <c:pt idx="2984">
                  <c:v>12990</c:v>
                </c:pt>
                <c:pt idx="2985">
                  <c:v>12950</c:v>
                </c:pt>
                <c:pt idx="2986">
                  <c:v>12935</c:v>
                </c:pt>
                <c:pt idx="2987">
                  <c:v>12830</c:v>
                </c:pt>
                <c:pt idx="2988">
                  <c:v>12760</c:v>
                </c:pt>
                <c:pt idx="2989">
                  <c:v>12710</c:v>
                </c:pt>
                <c:pt idx="2990">
                  <c:v>12695</c:v>
                </c:pt>
                <c:pt idx="2991">
                  <c:v>12640</c:v>
                </c:pt>
                <c:pt idx="2992">
                  <c:v>12615</c:v>
                </c:pt>
                <c:pt idx="2993">
                  <c:v>12575</c:v>
                </c:pt>
                <c:pt idx="2994">
                  <c:v>12535</c:v>
                </c:pt>
                <c:pt idx="2995">
                  <c:v>12495</c:v>
                </c:pt>
                <c:pt idx="2996">
                  <c:v>12470</c:v>
                </c:pt>
                <c:pt idx="2997">
                  <c:v>12455</c:v>
                </c:pt>
                <c:pt idx="2998">
                  <c:v>12440</c:v>
                </c:pt>
                <c:pt idx="2999">
                  <c:v>12415</c:v>
                </c:pt>
                <c:pt idx="3000">
                  <c:v>12335</c:v>
                </c:pt>
                <c:pt idx="3001">
                  <c:v>12350</c:v>
                </c:pt>
                <c:pt idx="3002">
                  <c:v>12310</c:v>
                </c:pt>
                <c:pt idx="3003">
                  <c:v>12270</c:v>
                </c:pt>
                <c:pt idx="3004">
                  <c:v>12255</c:v>
                </c:pt>
                <c:pt idx="3005">
                  <c:v>12240</c:v>
                </c:pt>
                <c:pt idx="3006">
                  <c:v>12190</c:v>
                </c:pt>
                <c:pt idx="3007">
                  <c:v>12160</c:v>
                </c:pt>
                <c:pt idx="3008">
                  <c:v>12120</c:v>
                </c:pt>
                <c:pt idx="3009">
                  <c:v>12040</c:v>
                </c:pt>
                <c:pt idx="3010">
                  <c:v>12000</c:v>
                </c:pt>
                <c:pt idx="3011">
                  <c:v>11975</c:v>
                </c:pt>
                <c:pt idx="3012">
                  <c:v>11910</c:v>
                </c:pt>
                <c:pt idx="3013">
                  <c:v>11855</c:v>
                </c:pt>
                <c:pt idx="3014">
                  <c:v>11815</c:v>
                </c:pt>
                <c:pt idx="3015">
                  <c:v>11790</c:v>
                </c:pt>
                <c:pt idx="3016">
                  <c:v>11815</c:v>
                </c:pt>
                <c:pt idx="3017">
                  <c:v>11815</c:v>
                </c:pt>
                <c:pt idx="3018">
                  <c:v>11815</c:v>
                </c:pt>
                <c:pt idx="3019">
                  <c:v>11830</c:v>
                </c:pt>
                <c:pt idx="3020">
                  <c:v>11815</c:v>
                </c:pt>
                <c:pt idx="3021">
                  <c:v>11830</c:v>
                </c:pt>
                <c:pt idx="3022">
                  <c:v>11815</c:v>
                </c:pt>
                <c:pt idx="3023">
                  <c:v>11790</c:v>
                </c:pt>
                <c:pt idx="3024">
                  <c:v>11800</c:v>
                </c:pt>
                <c:pt idx="3025">
                  <c:v>11800</c:v>
                </c:pt>
                <c:pt idx="3026">
                  <c:v>11800</c:v>
                </c:pt>
                <c:pt idx="3027">
                  <c:v>11840</c:v>
                </c:pt>
                <c:pt idx="3028">
                  <c:v>11870</c:v>
                </c:pt>
                <c:pt idx="3029">
                  <c:v>11880</c:v>
                </c:pt>
                <c:pt idx="3030">
                  <c:v>11870</c:v>
                </c:pt>
                <c:pt idx="3031">
                  <c:v>11910</c:v>
                </c:pt>
                <c:pt idx="3032">
                  <c:v>11935</c:v>
                </c:pt>
                <c:pt idx="3033">
                  <c:v>11910</c:v>
                </c:pt>
                <c:pt idx="3034">
                  <c:v>11880</c:v>
                </c:pt>
                <c:pt idx="3035">
                  <c:v>11910</c:v>
                </c:pt>
                <c:pt idx="3036">
                  <c:v>11895</c:v>
                </c:pt>
                <c:pt idx="3037">
                  <c:v>11910</c:v>
                </c:pt>
                <c:pt idx="3038">
                  <c:v>11950</c:v>
                </c:pt>
                <c:pt idx="3039">
                  <c:v>11975</c:v>
                </c:pt>
                <c:pt idx="3040">
                  <c:v>11990</c:v>
                </c:pt>
                <c:pt idx="3041">
                  <c:v>12015</c:v>
                </c:pt>
                <c:pt idx="3042">
                  <c:v>12015</c:v>
                </c:pt>
                <c:pt idx="3043">
                  <c:v>12040</c:v>
                </c:pt>
                <c:pt idx="3044">
                  <c:v>12110</c:v>
                </c:pt>
                <c:pt idx="3045">
                  <c:v>12135</c:v>
                </c:pt>
                <c:pt idx="3046">
                  <c:v>12240</c:v>
                </c:pt>
                <c:pt idx="3047">
                  <c:v>12310</c:v>
                </c:pt>
                <c:pt idx="3048">
                  <c:v>12310</c:v>
                </c:pt>
                <c:pt idx="3049">
                  <c:v>12360</c:v>
                </c:pt>
                <c:pt idx="3050">
                  <c:v>12430</c:v>
                </c:pt>
                <c:pt idx="3051">
                  <c:v>12440</c:v>
                </c:pt>
                <c:pt idx="3052">
                  <c:v>12495</c:v>
                </c:pt>
                <c:pt idx="3053">
                  <c:v>12550</c:v>
                </c:pt>
                <c:pt idx="3054">
                  <c:v>12535</c:v>
                </c:pt>
                <c:pt idx="3055">
                  <c:v>12550</c:v>
                </c:pt>
                <c:pt idx="3056">
                  <c:v>12630</c:v>
                </c:pt>
                <c:pt idx="3057">
                  <c:v>12735</c:v>
                </c:pt>
                <c:pt idx="3058">
                  <c:v>12800</c:v>
                </c:pt>
                <c:pt idx="3059">
                  <c:v>12855</c:v>
                </c:pt>
                <c:pt idx="3060">
                  <c:v>12870</c:v>
                </c:pt>
                <c:pt idx="3061">
                  <c:v>12910</c:v>
                </c:pt>
                <c:pt idx="3062">
                  <c:v>12935</c:v>
                </c:pt>
                <c:pt idx="3063">
                  <c:v>12960</c:v>
                </c:pt>
                <c:pt idx="3064">
                  <c:v>13000</c:v>
                </c:pt>
                <c:pt idx="3065">
                  <c:v>13080</c:v>
                </c:pt>
                <c:pt idx="3066">
                  <c:v>13160</c:v>
                </c:pt>
                <c:pt idx="3067">
                  <c:v>13280</c:v>
                </c:pt>
                <c:pt idx="3068">
                  <c:v>13360</c:v>
                </c:pt>
                <c:pt idx="3069">
                  <c:v>13455</c:v>
                </c:pt>
                <c:pt idx="3070">
                  <c:v>13550</c:v>
                </c:pt>
                <c:pt idx="3071">
                  <c:v>13615</c:v>
                </c:pt>
                <c:pt idx="3072">
                  <c:v>13680</c:v>
                </c:pt>
                <c:pt idx="3073">
                  <c:v>13735</c:v>
                </c:pt>
                <c:pt idx="3074">
                  <c:v>13815</c:v>
                </c:pt>
                <c:pt idx="3075">
                  <c:v>13855</c:v>
                </c:pt>
                <c:pt idx="3076">
                  <c:v>13895</c:v>
                </c:pt>
                <c:pt idx="3077">
                  <c:v>13935</c:v>
                </c:pt>
                <c:pt idx="3078">
                  <c:v>13960</c:v>
                </c:pt>
                <c:pt idx="3079">
                  <c:v>14030</c:v>
                </c:pt>
                <c:pt idx="3080">
                  <c:v>14095</c:v>
                </c:pt>
                <c:pt idx="3081">
                  <c:v>14200</c:v>
                </c:pt>
                <c:pt idx="3082">
                  <c:v>14255</c:v>
                </c:pt>
                <c:pt idx="3083">
                  <c:v>14310</c:v>
                </c:pt>
                <c:pt idx="3084">
                  <c:v>14375</c:v>
                </c:pt>
                <c:pt idx="3085">
                  <c:v>14470</c:v>
                </c:pt>
                <c:pt idx="3086">
                  <c:v>14510</c:v>
                </c:pt>
                <c:pt idx="3087">
                  <c:v>14615</c:v>
                </c:pt>
                <c:pt idx="3088">
                  <c:v>14670</c:v>
                </c:pt>
                <c:pt idx="3089">
                  <c:v>14735</c:v>
                </c:pt>
                <c:pt idx="3090">
                  <c:v>14790</c:v>
                </c:pt>
                <c:pt idx="3091">
                  <c:v>14855</c:v>
                </c:pt>
                <c:pt idx="3092">
                  <c:v>14895</c:v>
                </c:pt>
                <c:pt idx="3093">
                  <c:v>14935</c:v>
                </c:pt>
                <c:pt idx="3094">
                  <c:v>14990</c:v>
                </c:pt>
                <c:pt idx="3095">
                  <c:v>15040</c:v>
                </c:pt>
                <c:pt idx="3096">
                  <c:v>15080</c:v>
                </c:pt>
                <c:pt idx="3097">
                  <c:v>15150</c:v>
                </c:pt>
                <c:pt idx="3098">
                  <c:v>15175</c:v>
                </c:pt>
                <c:pt idx="3099">
                  <c:v>15215</c:v>
                </c:pt>
                <c:pt idx="3100">
                  <c:v>15280</c:v>
                </c:pt>
                <c:pt idx="3101">
                  <c:v>15270</c:v>
                </c:pt>
                <c:pt idx="3102">
                  <c:v>15295</c:v>
                </c:pt>
                <c:pt idx="3103">
                  <c:v>15350</c:v>
                </c:pt>
                <c:pt idx="3104">
                  <c:v>15375</c:v>
                </c:pt>
                <c:pt idx="3105">
                  <c:v>15440</c:v>
                </c:pt>
                <c:pt idx="3106">
                  <c:v>15455</c:v>
                </c:pt>
                <c:pt idx="3107">
                  <c:v>15470</c:v>
                </c:pt>
                <c:pt idx="3108">
                  <c:v>15470</c:v>
                </c:pt>
                <c:pt idx="3109">
                  <c:v>15575</c:v>
                </c:pt>
                <c:pt idx="3110">
                  <c:v>15670</c:v>
                </c:pt>
                <c:pt idx="3111">
                  <c:v>15710</c:v>
                </c:pt>
                <c:pt idx="3112">
                  <c:v>15735</c:v>
                </c:pt>
                <c:pt idx="3113">
                  <c:v>15775</c:v>
                </c:pt>
                <c:pt idx="3114">
                  <c:v>15800</c:v>
                </c:pt>
                <c:pt idx="3115">
                  <c:v>15870</c:v>
                </c:pt>
                <c:pt idx="3116">
                  <c:v>15870</c:v>
                </c:pt>
                <c:pt idx="3117">
                  <c:v>15855</c:v>
                </c:pt>
                <c:pt idx="3118">
                  <c:v>15870</c:v>
                </c:pt>
                <c:pt idx="3119">
                  <c:v>15910</c:v>
                </c:pt>
                <c:pt idx="3120">
                  <c:v>15910</c:v>
                </c:pt>
                <c:pt idx="3121">
                  <c:v>15935</c:v>
                </c:pt>
                <c:pt idx="3122">
                  <c:v>15950</c:v>
                </c:pt>
                <c:pt idx="3123">
                  <c:v>15975</c:v>
                </c:pt>
                <c:pt idx="3124">
                  <c:v>15960</c:v>
                </c:pt>
                <c:pt idx="3125">
                  <c:v>15975</c:v>
                </c:pt>
                <c:pt idx="3126">
                  <c:v>16000</c:v>
                </c:pt>
                <c:pt idx="3127">
                  <c:v>15990</c:v>
                </c:pt>
                <c:pt idx="3128">
                  <c:v>15990</c:v>
                </c:pt>
                <c:pt idx="3129">
                  <c:v>16015</c:v>
                </c:pt>
                <c:pt idx="3130">
                  <c:v>16030</c:v>
                </c:pt>
                <c:pt idx="3131">
                  <c:v>16055</c:v>
                </c:pt>
                <c:pt idx="3132">
                  <c:v>16110</c:v>
                </c:pt>
                <c:pt idx="3133">
                  <c:v>16135</c:v>
                </c:pt>
                <c:pt idx="3134">
                  <c:v>16150</c:v>
                </c:pt>
                <c:pt idx="3135">
                  <c:v>16175</c:v>
                </c:pt>
                <c:pt idx="3136">
                  <c:v>16240</c:v>
                </c:pt>
                <c:pt idx="3137">
                  <c:v>16255</c:v>
                </c:pt>
                <c:pt idx="3138">
                  <c:v>16240</c:v>
                </c:pt>
                <c:pt idx="3139">
                  <c:v>16230</c:v>
                </c:pt>
                <c:pt idx="3140">
                  <c:v>16215</c:v>
                </c:pt>
                <c:pt idx="3141">
                  <c:v>16200</c:v>
                </c:pt>
                <c:pt idx="3142">
                  <c:v>16200</c:v>
                </c:pt>
                <c:pt idx="3143">
                  <c:v>16270</c:v>
                </c:pt>
                <c:pt idx="3144">
                  <c:v>16310</c:v>
                </c:pt>
                <c:pt idx="3145">
                  <c:v>16295</c:v>
                </c:pt>
                <c:pt idx="3146">
                  <c:v>16320</c:v>
                </c:pt>
                <c:pt idx="3147">
                  <c:v>16310</c:v>
                </c:pt>
                <c:pt idx="3148">
                  <c:v>16335</c:v>
                </c:pt>
                <c:pt idx="3149">
                  <c:v>16360</c:v>
                </c:pt>
                <c:pt idx="3150">
                  <c:v>16390</c:v>
                </c:pt>
                <c:pt idx="3151">
                  <c:v>16400</c:v>
                </c:pt>
                <c:pt idx="3152">
                  <c:v>16415</c:v>
                </c:pt>
                <c:pt idx="3153">
                  <c:v>16415</c:v>
                </c:pt>
                <c:pt idx="3154">
                  <c:v>16480</c:v>
                </c:pt>
                <c:pt idx="3155">
                  <c:v>16520</c:v>
                </c:pt>
                <c:pt idx="3156">
                  <c:v>16520</c:v>
                </c:pt>
                <c:pt idx="3157">
                  <c:v>16550</c:v>
                </c:pt>
                <c:pt idx="3158">
                  <c:v>16590</c:v>
                </c:pt>
                <c:pt idx="3159">
                  <c:v>16600</c:v>
                </c:pt>
                <c:pt idx="3160">
                  <c:v>16670</c:v>
                </c:pt>
                <c:pt idx="3161">
                  <c:v>16710</c:v>
                </c:pt>
                <c:pt idx="3162">
                  <c:v>16710</c:v>
                </c:pt>
                <c:pt idx="3163">
                  <c:v>16695</c:v>
                </c:pt>
                <c:pt idx="3164">
                  <c:v>16655</c:v>
                </c:pt>
                <c:pt idx="3165">
                  <c:v>16655</c:v>
                </c:pt>
                <c:pt idx="3166">
                  <c:v>16630</c:v>
                </c:pt>
                <c:pt idx="3167">
                  <c:v>16655</c:v>
                </c:pt>
                <c:pt idx="3168">
                  <c:v>16670</c:v>
                </c:pt>
                <c:pt idx="3169">
                  <c:v>16615</c:v>
                </c:pt>
                <c:pt idx="3170">
                  <c:v>16630</c:v>
                </c:pt>
                <c:pt idx="3171">
                  <c:v>16655</c:v>
                </c:pt>
                <c:pt idx="3172">
                  <c:v>16670</c:v>
                </c:pt>
                <c:pt idx="3173">
                  <c:v>16710</c:v>
                </c:pt>
                <c:pt idx="3174">
                  <c:v>16720</c:v>
                </c:pt>
                <c:pt idx="3175">
                  <c:v>16710</c:v>
                </c:pt>
                <c:pt idx="3176">
                  <c:v>16750</c:v>
                </c:pt>
                <c:pt idx="3177">
                  <c:v>16735</c:v>
                </c:pt>
                <c:pt idx="3178">
                  <c:v>16710</c:v>
                </c:pt>
                <c:pt idx="3179">
                  <c:v>16695</c:v>
                </c:pt>
                <c:pt idx="3180">
                  <c:v>16710</c:v>
                </c:pt>
                <c:pt idx="3181">
                  <c:v>16695</c:v>
                </c:pt>
                <c:pt idx="3182">
                  <c:v>16720</c:v>
                </c:pt>
                <c:pt idx="3183">
                  <c:v>16720</c:v>
                </c:pt>
                <c:pt idx="3184">
                  <c:v>16735</c:v>
                </c:pt>
                <c:pt idx="3185">
                  <c:v>16695</c:v>
                </c:pt>
                <c:pt idx="3186">
                  <c:v>16640</c:v>
                </c:pt>
                <c:pt idx="3187">
                  <c:v>16670</c:v>
                </c:pt>
                <c:pt idx="3188">
                  <c:v>16670</c:v>
                </c:pt>
                <c:pt idx="3189">
                  <c:v>16680</c:v>
                </c:pt>
                <c:pt idx="3190">
                  <c:v>16680</c:v>
                </c:pt>
                <c:pt idx="3191">
                  <c:v>16655</c:v>
                </c:pt>
                <c:pt idx="3192">
                  <c:v>16630</c:v>
                </c:pt>
                <c:pt idx="3193">
                  <c:v>16670</c:v>
                </c:pt>
                <c:pt idx="3194">
                  <c:v>16670</c:v>
                </c:pt>
                <c:pt idx="3195">
                  <c:v>16695</c:v>
                </c:pt>
                <c:pt idx="3196">
                  <c:v>16670</c:v>
                </c:pt>
                <c:pt idx="3197">
                  <c:v>16615</c:v>
                </c:pt>
                <c:pt idx="3198">
                  <c:v>16615</c:v>
                </c:pt>
                <c:pt idx="3199">
                  <c:v>16600</c:v>
                </c:pt>
                <c:pt idx="3200">
                  <c:v>16575</c:v>
                </c:pt>
                <c:pt idx="3201">
                  <c:v>16590</c:v>
                </c:pt>
                <c:pt idx="3202">
                  <c:v>16600</c:v>
                </c:pt>
                <c:pt idx="3203">
                  <c:v>16600</c:v>
                </c:pt>
                <c:pt idx="3204">
                  <c:v>16590</c:v>
                </c:pt>
                <c:pt idx="3205">
                  <c:v>16600</c:v>
                </c:pt>
                <c:pt idx="3206">
                  <c:v>16590</c:v>
                </c:pt>
                <c:pt idx="3207">
                  <c:v>16615</c:v>
                </c:pt>
                <c:pt idx="3208">
                  <c:v>16630</c:v>
                </c:pt>
                <c:pt idx="3209">
                  <c:v>16615</c:v>
                </c:pt>
                <c:pt idx="3210">
                  <c:v>16600</c:v>
                </c:pt>
                <c:pt idx="3211">
                  <c:v>16615</c:v>
                </c:pt>
                <c:pt idx="3212">
                  <c:v>16630</c:v>
                </c:pt>
                <c:pt idx="3213">
                  <c:v>16615</c:v>
                </c:pt>
                <c:pt idx="3214">
                  <c:v>16630</c:v>
                </c:pt>
                <c:pt idx="3215">
                  <c:v>16655</c:v>
                </c:pt>
                <c:pt idx="3216">
                  <c:v>16655</c:v>
                </c:pt>
                <c:pt idx="3217">
                  <c:v>16670</c:v>
                </c:pt>
                <c:pt idx="3218">
                  <c:v>16655</c:v>
                </c:pt>
                <c:pt idx="3219">
                  <c:v>16680</c:v>
                </c:pt>
                <c:pt idx="3220">
                  <c:v>16655</c:v>
                </c:pt>
                <c:pt idx="3221">
                  <c:v>16655</c:v>
                </c:pt>
                <c:pt idx="3222">
                  <c:v>16640</c:v>
                </c:pt>
                <c:pt idx="3223">
                  <c:v>16640</c:v>
                </c:pt>
                <c:pt idx="3224">
                  <c:v>16655</c:v>
                </c:pt>
                <c:pt idx="3225">
                  <c:v>16680</c:v>
                </c:pt>
                <c:pt idx="3226">
                  <c:v>16710</c:v>
                </c:pt>
                <c:pt idx="3227">
                  <c:v>16710</c:v>
                </c:pt>
                <c:pt idx="3228">
                  <c:v>16735</c:v>
                </c:pt>
                <c:pt idx="3229">
                  <c:v>16760</c:v>
                </c:pt>
                <c:pt idx="3230">
                  <c:v>16775</c:v>
                </c:pt>
                <c:pt idx="3231">
                  <c:v>16760</c:v>
                </c:pt>
                <c:pt idx="3232">
                  <c:v>16710</c:v>
                </c:pt>
                <c:pt idx="3233">
                  <c:v>16710</c:v>
                </c:pt>
                <c:pt idx="3234">
                  <c:v>16680</c:v>
                </c:pt>
                <c:pt idx="3235">
                  <c:v>16720</c:v>
                </c:pt>
                <c:pt idx="3236">
                  <c:v>16720</c:v>
                </c:pt>
                <c:pt idx="3237">
                  <c:v>16720</c:v>
                </c:pt>
                <c:pt idx="3238">
                  <c:v>16775</c:v>
                </c:pt>
                <c:pt idx="3239">
                  <c:v>16830</c:v>
                </c:pt>
                <c:pt idx="3240">
                  <c:v>16830</c:v>
                </c:pt>
                <c:pt idx="3241">
                  <c:v>16830</c:v>
                </c:pt>
                <c:pt idx="3242">
                  <c:v>16760</c:v>
                </c:pt>
                <c:pt idx="3243">
                  <c:v>16760</c:v>
                </c:pt>
                <c:pt idx="3244">
                  <c:v>16775</c:v>
                </c:pt>
                <c:pt idx="3245">
                  <c:v>16760</c:v>
                </c:pt>
                <c:pt idx="3246">
                  <c:v>16775</c:v>
                </c:pt>
                <c:pt idx="3247">
                  <c:v>16775</c:v>
                </c:pt>
                <c:pt idx="3248">
                  <c:v>16815</c:v>
                </c:pt>
                <c:pt idx="3249">
                  <c:v>16830</c:v>
                </c:pt>
                <c:pt idx="3250">
                  <c:v>16840</c:v>
                </c:pt>
                <c:pt idx="3251">
                  <c:v>16830</c:v>
                </c:pt>
                <c:pt idx="3252">
                  <c:v>16830</c:v>
                </c:pt>
                <c:pt idx="3253">
                  <c:v>16815</c:v>
                </c:pt>
                <c:pt idx="3254">
                  <c:v>16815</c:v>
                </c:pt>
                <c:pt idx="3255">
                  <c:v>16800</c:v>
                </c:pt>
                <c:pt idx="3256">
                  <c:v>16760</c:v>
                </c:pt>
                <c:pt idx="3257">
                  <c:v>16760</c:v>
                </c:pt>
                <c:pt idx="3258">
                  <c:v>16815</c:v>
                </c:pt>
                <c:pt idx="3259">
                  <c:v>16800</c:v>
                </c:pt>
                <c:pt idx="3260">
                  <c:v>16790</c:v>
                </c:pt>
                <c:pt idx="3261">
                  <c:v>16830</c:v>
                </c:pt>
                <c:pt idx="3262">
                  <c:v>16790</c:v>
                </c:pt>
                <c:pt idx="3263">
                  <c:v>16710</c:v>
                </c:pt>
                <c:pt idx="3264">
                  <c:v>16720</c:v>
                </c:pt>
                <c:pt idx="3265">
                  <c:v>16750</c:v>
                </c:pt>
                <c:pt idx="3266">
                  <c:v>16750</c:v>
                </c:pt>
                <c:pt idx="3267">
                  <c:v>16750</c:v>
                </c:pt>
                <c:pt idx="3268">
                  <c:v>16720</c:v>
                </c:pt>
                <c:pt idx="3269">
                  <c:v>16710</c:v>
                </c:pt>
                <c:pt idx="3270">
                  <c:v>16735</c:v>
                </c:pt>
                <c:pt idx="3271">
                  <c:v>16720</c:v>
                </c:pt>
                <c:pt idx="3272">
                  <c:v>16670</c:v>
                </c:pt>
                <c:pt idx="3273">
                  <c:v>16630</c:v>
                </c:pt>
                <c:pt idx="3274">
                  <c:v>16615</c:v>
                </c:pt>
                <c:pt idx="3275">
                  <c:v>16600</c:v>
                </c:pt>
                <c:pt idx="3276">
                  <c:v>16615</c:v>
                </c:pt>
                <c:pt idx="3277">
                  <c:v>16615</c:v>
                </c:pt>
                <c:pt idx="3278">
                  <c:v>16615</c:v>
                </c:pt>
                <c:pt idx="3279">
                  <c:v>16560</c:v>
                </c:pt>
                <c:pt idx="3280">
                  <c:v>16560</c:v>
                </c:pt>
                <c:pt idx="3281">
                  <c:v>16575</c:v>
                </c:pt>
                <c:pt idx="3282">
                  <c:v>16640</c:v>
                </c:pt>
                <c:pt idx="3283">
                  <c:v>16640</c:v>
                </c:pt>
                <c:pt idx="3284">
                  <c:v>16640</c:v>
                </c:pt>
                <c:pt idx="3285">
                  <c:v>16600</c:v>
                </c:pt>
                <c:pt idx="3286">
                  <c:v>16600</c:v>
                </c:pt>
                <c:pt idx="3287">
                  <c:v>16630</c:v>
                </c:pt>
                <c:pt idx="3288">
                  <c:v>16615</c:v>
                </c:pt>
                <c:pt idx="3289">
                  <c:v>16590</c:v>
                </c:pt>
                <c:pt idx="3290">
                  <c:v>16575</c:v>
                </c:pt>
                <c:pt idx="3291">
                  <c:v>16575</c:v>
                </c:pt>
                <c:pt idx="3292">
                  <c:v>16560</c:v>
                </c:pt>
                <c:pt idx="3293">
                  <c:v>16510</c:v>
                </c:pt>
                <c:pt idx="3294">
                  <c:v>16480</c:v>
                </c:pt>
                <c:pt idx="3295">
                  <c:v>16520</c:v>
                </c:pt>
                <c:pt idx="3296">
                  <c:v>16550</c:v>
                </c:pt>
                <c:pt idx="3297">
                  <c:v>16510</c:v>
                </c:pt>
                <c:pt idx="3298">
                  <c:v>16510</c:v>
                </c:pt>
                <c:pt idx="3299">
                  <c:v>16560</c:v>
                </c:pt>
                <c:pt idx="3300">
                  <c:v>16600</c:v>
                </c:pt>
                <c:pt idx="3301">
                  <c:v>16630</c:v>
                </c:pt>
                <c:pt idx="3302">
                  <c:v>16615</c:v>
                </c:pt>
                <c:pt idx="3303">
                  <c:v>16615</c:v>
                </c:pt>
                <c:pt idx="3304">
                  <c:v>16600</c:v>
                </c:pt>
                <c:pt idx="3305">
                  <c:v>16600</c:v>
                </c:pt>
                <c:pt idx="3306">
                  <c:v>16590</c:v>
                </c:pt>
                <c:pt idx="3307">
                  <c:v>16560</c:v>
                </c:pt>
                <c:pt idx="3308">
                  <c:v>16560</c:v>
                </c:pt>
                <c:pt idx="3309">
                  <c:v>16550</c:v>
                </c:pt>
                <c:pt idx="3310">
                  <c:v>16550</c:v>
                </c:pt>
                <c:pt idx="3311">
                  <c:v>16550</c:v>
                </c:pt>
                <c:pt idx="3312">
                  <c:v>16550</c:v>
                </c:pt>
                <c:pt idx="3313">
                  <c:v>16550</c:v>
                </c:pt>
                <c:pt idx="3314">
                  <c:v>16550</c:v>
                </c:pt>
                <c:pt idx="3315">
                  <c:v>16520</c:v>
                </c:pt>
                <c:pt idx="3316">
                  <c:v>16520</c:v>
                </c:pt>
                <c:pt idx="3317">
                  <c:v>16550</c:v>
                </c:pt>
                <c:pt idx="3318">
                  <c:v>16520</c:v>
                </c:pt>
                <c:pt idx="3319">
                  <c:v>16535</c:v>
                </c:pt>
                <c:pt idx="3320">
                  <c:v>16550</c:v>
                </c:pt>
                <c:pt idx="3321">
                  <c:v>16575</c:v>
                </c:pt>
                <c:pt idx="3322">
                  <c:v>16590</c:v>
                </c:pt>
                <c:pt idx="3323">
                  <c:v>16590</c:v>
                </c:pt>
                <c:pt idx="3324">
                  <c:v>16600</c:v>
                </c:pt>
                <c:pt idx="3325">
                  <c:v>16670</c:v>
                </c:pt>
                <c:pt idx="3326">
                  <c:v>16695</c:v>
                </c:pt>
                <c:pt idx="3327">
                  <c:v>16680</c:v>
                </c:pt>
                <c:pt idx="3328">
                  <c:v>16655</c:v>
                </c:pt>
                <c:pt idx="3329">
                  <c:v>16670</c:v>
                </c:pt>
                <c:pt idx="3330">
                  <c:v>16615</c:v>
                </c:pt>
                <c:pt idx="3331">
                  <c:v>16615</c:v>
                </c:pt>
                <c:pt idx="3332">
                  <c:v>16600</c:v>
                </c:pt>
                <c:pt idx="3333">
                  <c:v>16615</c:v>
                </c:pt>
                <c:pt idx="3334">
                  <c:v>16600</c:v>
                </c:pt>
                <c:pt idx="3335">
                  <c:v>16615</c:v>
                </c:pt>
                <c:pt idx="3336">
                  <c:v>16630</c:v>
                </c:pt>
                <c:pt idx="3337">
                  <c:v>16615</c:v>
                </c:pt>
                <c:pt idx="3338">
                  <c:v>16590</c:v>
                </c:pt>
                <c:pt idx="3339">
                  <c:v>16560</c:v>
                </c:pt>
                <c:pt idx="3340">
                  <c:v>16550</c:v>
                </c:pt>
                <c:pt idx="3341">
                  <c:v>16535</c:v>
                </c:pt>
                <c:pt idx="3342">
                  <c:v>16550</c:v>
                </c:pt>
                <c:pt idx="3343">
                  <c:v>16600</c:v>
                </c:pt>
                <c:pt idx="3344">
                  <c:v>16615</c:v>
                </c:pt>
                <c:pt idx="3345">
                  <c:v>16600</c:v>
                </c:pt>
                <c:pt idx="3346">
                  <c:v>16600</c:v>
                </c:pt>
                <c:pt idx="3347">
                  <c:v>16630</c:v>
                </c:pt>
                <c:pt idx="3348">
                  <c:v>16630</c:v>
                </c:pt>
                <c:pt idx="3349">
                  <c:v>16655</c:v>
                </c:pt>
                <c:pt idx="3350">
                  <c:v>16670</c:v>
                </c:pt>
                <c:pt idx="3351">
                  <c:v>16670</c:v>
                </c:pt>
                <c:pt idx="3352">
                  <c:v>16680</c:v>
                </c:pt>
                <c:pt idx="3353">
                  <c:v>16670</c:v>
                </c:pt>
                <c:pt idx="3354">
                  <c:v>16695</c:v>
                </c:pt>
                <c:pt idx="3355">
                  <c:v>16710</c:v>
                </c:pt>
                <c:pt idx="3356">
                  <c:v>16735</c:v>
                </c:pt>
                <c:pt idx="3357">
                  <c:v>16750</c:v>
                </c:pt>
                <c:pt idx="3358">
                  <c:v>16695</c:v>
                </c:pt>
                <c:pt idx="3359">
                  <c:v>16640</c:v>
                </c:pt>
                <c:pt idx="3360">
                  <c:v>16640</c:v>
                </c:pt>
                <c:pt idx="3361">
                  <c:v>16670</c:v>
                </c:pt>
                <c:pt idx="3362">
                  <c:v>16670</c:v>
                </c:pt>
                <c:pt idx="3363">
                  <c:v>16680</c:v>
                </c:pt>
                <c:pt idx="3364">
                  <c:v>16695</c:v>
                </c:pt>
                <c:pt idx="3365">
                  <c:v>16680</c:v>
                </c:pt>
                <c:pt idx="3366">
                  <c:v>16695</c:v>
                </c:pt>
                <c:pt idx="3367">
                  <c:v>16735</c:v>
                </c:pt>
                <c:pt idx="3368">
                  <c:v>16735</c:v>
                </c:pt>
                <c:pt idx="3369">
                  <c:v>16750</c:v>
                </c:pt>
                <c:pt idx="3370">
                  <c:v>16760</c:v>
                </c:pt>
                <c:pt idx="3371">
                  <c:v>16790</c:v>
                </c:pt>
                <c:pt idx="3372">
                  <c:v>16800</c:v>
                </c:pt>
                <c:pt idx="3373">
                  <c:v>16830</c:v>
                </c:pt>
                <c:pt idx="3374">
                  <c:v>16830</c:v>
                </c:pt>
                <c:pt idx="3375">
                  <c:v>16870</c:v>
                </c:pt>
                <c:pt idx="3376">
                  <c:v>16880</c:v>
                </c:pt>
                <c:pt idx="3377">
                  <c:v>16880</c:v>
                </c:pt>
                <c:pt idx="3378">
                  <c:v>16870</c:v>
                </c:pt>
                <c:pt idx="3379">
                  <c:v>16870</c:v>
                </c:pt>
                <c:pt idx="3380">
                  <c:v>16815</c:v>
                </c:pt>
                <c:pt idx="3381">
                  <c:v>16830</c:v>
                </c:pt>
                <c:pt idx="3382">
                  <c:v>16830</c:v>
                </c:pt>
                <c:pt idx="3383">
                  <c:v>16840</c:v>
                </c:pt>
                <c:pt idx="3384">
                  <c:v>16840</c:v>
                </c:pt>
                <c:pt idx="3385">
                  <c:v>16840</c:v>
                </c:pt>
                <c:pt idx="3386">
                  <c:v>16830</c:v>
                </c:pt>
                <c:pt idx="3387">
                  <c:v>16840</c:v>
                </c:pt>
                <c:pt idx="3388">
                  <c:v>16815</c:v>
                </c:pt>
                <c:pt idx="3389">
                  <c:v>16790</c:v>
                </c:pt>
                <c:pt idx="3390">
                  <c:v>16775</c:v>
                </c:pt>
                <c:pt idx="3391">
                  <c:v>16790</c:v>
                </c:pt>
                <c:pt idx="3392">
                  <c:v>16760</c:v>
                </c:pt>
                <c:pt idx="3393">
                  <c:v>16760</c:v>
                </c:pt>
                <c:pt idx="3394">
                  <c:v>16735</c:v>
                </c:pt>
                <c:pt idx="3395">
                  <c:v>16750</c:v>
                </c:pt>
                <c:pt idx="3396">
                  <c:v>16735</c:v>
                </c:pt>
                <c:pt idx="3397">
                  <c:v>16720</c:v>
                </c:pt>
                <c:pt idx="3398">
                  <c:v>16720</c:v>
                </c:pt>
                <c:pt idx="3399">
                  <c:v>16735</c:v>
                </c:pt>
                <c:pt idx="3400">
                  <c:v>16760</c:v>
                </c:pt>
                <c:pt idx="3401">
                  <c:v>16735</c:v>
                </c:pt>
                <c:pt idx="3402">
                  <c:v>16750</c:v>
                </c:pt>
                <c:pt idx="3403">
                  <c:v>16750</c:v>
                </c:pt>
                <c:pt idx="3404">
                  <c:v>16775</c:v>
                </c:pt>
                <c:pt idx="3405">
                  <c:v>16760</c:v>
                </c:pt>
                <c:pt idx="3406">
                  <c:v>16750</c:v>
                </c:pt>
                <c:pt idx="3407">
                  <c:v>16750</c:v>
                </c:pt>
                <c:pt idx="3408">
                  <c:v>16750</c:v>
                </c:pt>
                <c:pt idx="3409">
                  <c:v>16790</c:v>
                </c:pt>
                <c:pt idx="3410">
                  <c:v>16760</c:v>
                </c:pt>
                <c:pt idx="3411">
                  <c:v>16760</c:v>
                </c:pt>
                <c:pt idx="3412">
                  <c:v>16790</c:v>
                </c:pt>
                <c:pt idx="3413">
                  <c:v>16775</c:v>
                </c:pt>
                <c:pt idx="3414">
                  <c:v>16720</c:v>
                </c:pt>
                <c:pt idx="3415">
                  <c:v>16735</c:v>
                </c:pt>
                <c:pt idx="3416">
                  <c:v>16750</c:v>
                </c:pt>
                <c:pt idx="3417">
                  <c:v>16720</c:v>
                </c:pt>
                <c:pt idx="3418">
                  <c:v>16710</c:v>
                </c:pt>
                <c:pt idx="3419">
                  <c:v>16680</c:v>
                </c:pt>
                <c:pt idx="3420">
                  <c:v>16695</c:v>
                </c:pt>
                <c:pt idx="3421">
                  <c:v>16760</c:v>
                </c:pt>
                <c:pt idx="3422">
                  <c:v>16800</c:v>
                </c:pt>
                <c:pt idx="3423">
                  <c:v>16830</c:v>
                </c:pt>
                <c:pt idx="3424">
                  <c:v>16800</c:v>
                </c:pt>
                <c:pt idx="3425">
                  <c:v>16760</c:v>
                </c:pt>
                <c:pt idx="3426">
                  <c:v>16735</c:v>
                </c:pt>
                <c:pt idx="3427">
                  <c:v>16720</c:v>
                </c:pt>
                <c:pt idx="3428">
                  <c:v>16750</c:v>
                </c:pt>
                <c:pt idx="3429">
                  <c:v>16760</c:v>
                </c:pt>
                <c:pt idx="3430">
                  <c:v>16800</c:v>
                </c:pt>
                <c:pt idx="3431">
                  <c:v>16840</c:v>
                </c:pt>
                <c:pt idx="3432">
                  <c:v>16895</c:v>
                </c:pt>
                <c:pt idx="3433">
                  <c:v>16895</c:v>
                </c:pt>
                <c:pt idx="3434">
                  <c:v>16910</c:v>
                </c:pt>
                <c:pt idx="3435">
                  <c:v>16895</c:v>
                </c:pt>
                <c:pt idx="3436">
                  <c:v>16880</c:v>
                </c:pt>
                <c:pt idx="3437">
                  <c:v>16855</c:v>
                </c:pt>
                <c:pt idx="3438">
                  <c:v>16830</c:v>
                </c:pt>
                <c:pt idx="3439">
                  <c:v>16855</c:v>
                </c:pt>
                <c:pt idx="3440">
                  <c:v>16910</c:v>
                </c:pt>
                <c:pt idx="3441">
                  <c:v>16920</c:v>
                </c:pt>
                <c:pt idx="3442">
                  <c:v>16880</c:v>
                </c:pt>
                <c:pt idx="3443">
                  <c:v>16895</c:v>
                </c:pt>
                <c:pt idx="3444">
                  <c:v>16880</c:v>
                </c:pt>
                <c:pt idx="3445">
                  <c:v>16870</c:v>
                </c:pt>
                <c:pt idx="3446">
                  <c:v>16855</c:v>
                </c:pt>
                <c:pt idx="3447">
                  <c:v>16815</c:v>
                </c:pt>
                <c:pt idx="3448">
                  <c:v>16855</c:v>
                </c:pt>
                <c:pt idx="3449">
                  <c:v>16880</c:v>
                </c:pt>
                <c:pt idx="3450">
                  <c:v>16910</c:v>
                </c:pt>
                <c:pt idx="3451">
                  <c:v>16920</c:v>
                </c:pt>
                <c:pt idx="3452">
                  <c:v>16935</c:v>
                </c:pt>
                <c:pt idx="3453">
                  <c:v>16975</c:v>
                </c:pt>
                <c:pt idx="3454">
                  <c:v>16960</c:v>
                </c:pt>
                <c:pt idx="3455">
                  <c:v>16960</c:v>
                </c:pt>
                <c:pt idx="3456">
                  <c:v>16935</c:v>
                </c:pt>
                <c:pt idx="3457">
                  <c:v>16935</c:v>
                </c:pt>
                <c:pt idx="3458">
                  <c:v>16920</c:v>
                </c:pt>
                <c:pt idx="3459">
                  <c:v>16910</c:v>
                </c:pt>
                <c:pt idx="3460">
                  <c:v>16895</c:v>
                </c:pt>
                <c:pt idx="3461">
                  <c:v>16870</c:v>
                </c:pt>
                <c:pt idx="3462">
                  <c:v>16855</c:v>
                </c:pt>
                <c:pt idx="3463">
                  <c:v>16830</c:v>
                </c:pt>
                <c:pt idx="3464">
                  <c:v>16840</c:v>
                </c:pt>
                <c:pt idx="3465">
                  <c:v>16830</c:v>
                </c:pt>
                <c:pt idx="3466">
                  <c:v>16830</c:v>
                </c:pt>
                <c:pt idx="3467">
                  <c:v>16830</c:v>
                </c:pt>
                <c:pt idx="3468">
                  <c:v>16800</c:v>
                </c:pt>
                <c:pt idx="3469">
                  <c:v>16790</c:v>
                </c:pt>
                <c:pt idx="3470">
                  <c:v>16790</c:v>
                </c:pt>
                <c:pt idx="3471">
                  <c:v>16790</c:v>
                </c:pt>
                <c:pt idx="3472">
                  <c:v>16830</c:v>
                </c:pt>
                <c:pt idx="3473">
                  <c:v>16790</c:v>
                </c:pt>
                <c:pt idx="3474">
                  <c:v>16790</c:v>
                </c:pt>
                <c:pt idx="3475">
                  <c:v>16830</c:v>
                </c:pt>
                <c:pt idx="3476">
                  <c:v>16815</c:v>
                </c:pt>
                <c:pt idx="3477">
                  <c:v>16830</c:v>
                </c:pt>
                <c:pt idx="3478">
                  <c:v>16800</c:v>
                </c:pt>
                <c:pt idx="3479">
                  <c:v>16790</c:v>
                </c:pt>
                <c:pt idx="3480">
                  <c:v>16800</c:v>
                </c:pt>
                <c:pt idx="3481">
                  <c:v>16815</c:v>
                </c:pt>
                <c:pt idx="3482">
                  <c:v>16800</c:v>
                </c:pt>
                <c:pt idx="3483">
                  <c:v>16815</c:v>
                </c:pt>
                <c:pt idx="3484">
                  <c:v>16815</c:v>
                </c:pt>
                <c:pt idx="3485">
                  <c:v>16790</c:v>
                </c:pt>
                <c:pt idx="3486">
                  <c:v>16815</c:v>
                </c:pt>
                <c:pt idx="3487">
                  <c:v>16790</c:v>
                </c:pt>
                <c:pt idx="3488">
                  <c:v>16800</c:v>
                </c:pt>
                <c:pt idx="3489">
                  <c:v>16775</c:v>
                </c:pt>
                <c:pt idx="3490">
                  <c:v>16775</c:v>
                </c:pt>
                <c:pt idx="3491">
                  <c:v>16775</c:v>
                </c:pt>
                <c:pt idx="3492">
                  <c:v>16750</c:v>
                </c:pt>
                <c:pt idx="3493">
                  <c:v>16760</c:v>
                </c:pt>
                <c:pt idx="3494">
                  <c:v>16775</c:v>
                </c:pt>
                <c:pt idx="3495">
                  <c:v>16760</c:v>
                </c:pt>
                <c:pt idx="3496">
                  <c:v>16750</c:v>
                </c:pt>
                <c:pt idx="3497">
                  <c:v>16695</c:v>
                </c:pt>
                <c:pt idx="3498">
                  <c:v>16640</c:v>
                </c:pt>
                <c:pt idx="3499">
                  <c:v>16655</c:v>
                </c:pt>
                <c:pt idx="3500">
                  <c:v>16680</c:v>
                </c:pt>
                <c:pt idx="3501">
                  <c:v>16695</c:v>
                </c:pt>
                <c:pt idx="3502">
                  <c:v>16720</c:v>
                </c:pt>
                <c:pt idx="3503">
                  <c:v>16695</c:v>
                </c:pt>
                <c:pt idx="3504">
                  <c:v>16710</c:v>
                </c:pt>
                <c:pt idx="3505">
                  <c:v>16695</c:v>
                </c:pt>
                <c:pt idx="3506">
                  <c:v>16680</c:v>
                </c:pt>
                <c:pt idx="3507">
                  <c:v>16670</c:v>
                </c:pt>
                <c:pt idx="3508">
                  <c:v>16680</c:v>
                </c:pt>
                <c:pt idx="3509">
                  <c:v>16655</c:v>
                </c:pt>
                <c:pt idx="3510">
                  <c:v>16670</c:v>
                </c:pt>
                <c:pt idx="3511">
                  <c:v>16670</c:v>
                </c:pt>
                <c:pt idx="3512">
                  <c:v>16670</c:v>
                </c:pt>
                <c:pt idx="3513">
                  <c:v>16670</c:v>
                </c:pt>
                <c:pt idx="3514">
                  <c:v>16670</c:v>
                </c:pt>
                <c:pt idx="3515">
                  <c:v>16695</c:v>
                </c:pt>
                <c:pt idx="3516">
                  <c:v>16735</c:v>
                </c:pt>
                <c:pt idx="3517">
                  <c:v>16750</c:v>
                </c:pt>
                <c:pt idx="3518">
                  <c:v>16735</c:v>
                </c:pt>
                <c:pt idx="3519">
                  <c:v>16695</c:v>
                </c:pt>
                <c:pt idx="3520">
                  <c:v>16695</c:v>
                </c:pt>
                <c:pt idx="3521">
                  <c:v>16670</c:v>
                </c:pt>
                <c:pt idx="3522">
                  <c:v>16655</c:v>
                </c:pt>
                <c:pt idx="3523">
                  <c:v>16680</c:v>
                </c:pt>
                <c:pt idx="3524">
                  <c:v>16670</c:v>
                </c:pt>
                <c:pt idx="3525">
                  <c:v>16710</c:v>
                </c:pt>
                <c:pt idx="3526">
                  <c:v>16710</c:v>
                </c:pt>
                <c:pt idx="3527">
                  <c:v>16695</c:v>
                </c:pt>
                <c:pt idx="3528">
                  <c:v>16655</c:v>
                </c:pt>
                <c:pt idx="3529">
                  <c:v>16630</c:v>
                </c:pt>
                <c:pt idx="3530">
                  <c:v>16680</c:v>
                </c:pt>
                <c:pt idx="3531">
                  <c:v>16710</c:v>
                </c:pt>
                <c:pt idx="3532">
                  <c:v>16680</c:v>
                </c:pt>
                <c:pt idx="3533">
                  <c:v>16670</c:v>
                </c:pt>
                <c:pt idx="3534">
                  <c:v>16640</c:v>
                </c:pt>
                <c:pt idx="3535">
                  <c:v>16615</c:v>
                </c:pt>
                <c:pt idx="3536">
                  <c:v>16630</c:v>
                </c:pt>
                <c:pt idx="3537">
                  <c:v>16590</c:v>
                </c:pt>
                <c:pt idx="3538">
                  <c:v>16560</c:v>
                </c:pt>
                <c:pt idx="3539">
                  <c:v>16535</c:v>
                </c:pt>
                <c:pt idx="3540">
                  <c:v>16520</c:v>
                </c:pt>
                <c:pt idx="3541">
                  <c:v>16550</c:v>
                </c:pt>
                <c:pt idx="3542">
                  <c:v>16510</c:v>
                </c:pt>
                <c:pt idx="3543">
                  <c:v>16470</c:v>
                </c:pt>
                <c:pt idx="3544">
                  <c:v>16440</c:v>
                </c:pt>
                <c:pt idx="3545">
                  <c:v>16470</c:v>
                </c:pt>
                <c:pt idx="3546">
                  <c:v>16480</c:v>
                </c:pt>
                <c:pt idx="3547">
                  <c:v>16510</c:v>
                </c:pt>
                <c:pt idx="3548">
                  <c:v>16520</c:v>
                </c:pt>
                <c:pt idx="3549">
                  <c:v>16560</c:v>
                </c:pt>
                <c:pt idx="3550">
                  <c:v>16575</c:v>
                </c:pt>
                <c:pt idx="3551">
                  <c:v>16575</c:v>
                </c:pt>
                <c:pt idx="3552">
                  <c:v>16550</c:v>
                </c:pt>
                <c:pt idx="3553">
                  <c:v>16575</c:v>
                </c:pt>
                <c:pt idx="3554">
                  <c:v>16560</c:v>
                </c:pt>
                <c:pt idx="3555">
                  <c:v>16560</c:v>
                </c:pt>
                <c:pt idx="3556">
                  <c:v>16560</c:v>
                </c:pt>
                <c:pt idx="3557">
                  <c:v>16520</c:v>
                </c:pt>
                <c:pt idx="3558">
                  <c:v>16495</c:v>
                </c:pt>
                <c:pt idx="3559">
                  <c:v>16520</c:v>
                </c:pt>
                <c:pt idx="3560">
                  <c:v>16535</c:v>
                </c:pt>
                <c:pt idx="3561">
                  <c:v>16560</c:v>
                </c:pt>
                <c:pt idx="3562">
                  <c:v>16560</c:v>
                </c:pt>
                <c:pt idx="3563">
                  <c:v>16550</c:v>
                </c:pt>
                <c:pt idx="3564">
                  <c:v>16550</c:v>
                </c:pt>
                <c:pt idx="3565">
                  <c:v>16560</c:v>
                </c:pt>
                <c:pt idx="3566">
                  <c:v>16560</c:v>
                </c:pt>
                <c:pt idx="3567">
                  <c:v>16600</c:v>
                </c:pt>
                <c:pt idx="3568">
                  <c:v>16615</c:v>
                </c:pt>
                <c:pt idx="3569">
                  <c:v>16640</c:v>
                </c:pt>
                <c:pt idx="3570">
                  <c:v>16670</c:v>
                </c:pt>
                <c:pt idx="3571">
                  <c:v>16670</c:v>
                </c:pt>
                <c:pt idx="3572">
                  <c:v>16680</c:v>
                </c:pt>
                <c:pt idx="3573">
                  <c:v>16680</c:v>
                </c:pt>
                <c:pt idx="3574">
                  <c:v>16670</c:v>
                </c:pt>
                <c:pt idx="3575">
                  <c:v>16670</c:v>
                </c:pt>
                <c:pt idx="3576">
                  <c:v>16680</c:v>
                </c:pt>
                <c:pt idx="3577">
                  <c:v>16695</c:v>
                </c:pt>
                <c:pt idx="3578">
                  <c:v>16695</c:v>
                </c:pt>
                <c:pt idx="3579">
                  <c:v>16710</c:v>
                </c:pt>
                <c:pt idx="3580">
                  <c:v>16630</c:v>
                </c:pt>
                <c:pt idx="3581">
                  <c:v>16615</c:v>
                </c:pt>
                <c:pt idx="3582">
                  <c:v>16575</c:v>
                </c:pt>
                <c:pt idx="3583">
                  <c:v>16590</c:v>
                </c:pt>
                <c:pt idx="3584">
                  <c:v>16600</c:v>
                </c:pt>
                <c:pt idx="3585">
                  <c:v>16655</c:v>
                </c:pt>
                <c:pt idx="3586">
                  <c:v>16655</c:v>
                </c:pt>
                <c:pt idx="3587">
                  <c:v>16670</c:v>
                </c:pt>
                <c:pt idx="3588">
                  <c:v>16640</c:v>
                </c:pt>
                <c:pt idx="3589">
                  <c:v>16670</c:v>
                </c:pt>
                <c:pt idx="3590">
                  <c:v>16680</c:v>
                </c:pt>
                <c:pt idx="3591">
                  <c:v>16670</c:v>
                </c:pt>
                <c:pt idx="3592">
                  <c:v>16710</c:v>
                </c:pt>
                <c:pt idx="3593">
                  <c:v>16710</c:v>
                </c:pt>
                <c:pt idx="3594">
                  <c:v>16710</c:v>
                </c:pt>
                <c:pt idx="3595">
                  <c:v>16710</c:v>
                </c:pt>
                <c:pt idx="3596">
                  <c:v>16710</c:v>
                </c:pt>
                <c:pt idx="3597">
                  <c:v>16670</c:v>
                </c:pt>
                <c:pt idx="3598">
                  <c:v>16640</c:v>
                </c:pt>
                <c:pt idx="3599">
                  <c:v>16670</c:v>
                </c:pt>
                <c:pt idx="3600">
                  <c:v>16680</c:v>
                </c:pt>
                <c:pt idx="3601">
                  <c:v>16630</c:v>
                </c:pt>
                <c:pt idx="3602">
                  <c:v>16600</c:v>
                </c:pt>
                <c:pt idx="3603">
                  <c:v>16630</c:v>
                </c:pt>
                <c:pt idx="3604">
                  <c:v>16670</c:v>
                </c:pt>
                <c:pt idx="3605">
                  <c:v>16640</c:v>
                </c:pt>
                <c:pt idx="3606">
                  <c:v>16640</c:v>
                </c:pt>
                <c:pt idx="3607">
                  <c:v>16615</c:v>
                </c:pt>
                <c:pt idx="3608">
                  <c:v>16590</c:v>
                </c:pt>
                <c:pt idx="3609">
                  <c:v>16615</c:v>
                </c:pt>
                <c:pt idx="3610">
                  <c:v>16600</c:v>
                </c:pt>
                <c:pt idx="3611">
                  <c:v>16560</c:v>
                </c:pt>
                <c:pt idx="3612">
                  <c:v>16535</c:v>
                </c:pt>
                <c:pt idx="3613">
                  <c:v>16510</c:v>
                </c:pt>
                <c:pt idx="3614">
                  <c:v>16480</c:v>
                </c:pt>
                <c:pt idx="3615">
                  <c:v>16480</c:v>
                </c:pt>
                <c:pt idx="3616">
                  <c:v>16520</c:v>
                </c:pt>
                <c:pt idx="3617">
                  <c:v>16510</c:v>
                </c:pt>
                <c:pt idx="3618">
                  <c:v>16495</c:v>
                </c:pt>
                <c:pt idx="3619">
                  <c:v>16470</c:v>
                </c:pt>
                <c:pt idx="3620">
                  <c:v>16480</c:v>
                </c:pt>
                <c:pt idx="3621">
                  <c:v>16480</c:v>
                </c:pt>
                <c:pt idx="3622">
                  <c:v>16495</c:v>
                </c:pt>
                <c:pt idx="3623">
                  <c:v>16480</c:v>
                </c:pt>
                <c:pt idx="3624">
                  <c:v>16480</c:v>
                </c:pt>
                <c:pt idx="3625">
                  <c:v>16455</c:v>
                </c:pt>
                <c:pt idx="3626">
                  <c:v>16430</c:v>
                </c:pt>
                <c:pt idx="3627">
                  <c:v>16400</c:v>
                </c:pt>
                <c:pt idx="3628">
                  <c:v>16390</c:v>
                </c:pt>
                <c:pt idx="3629">
                  <c:v>16350</c:v>
                </c:pt>
                <c:pt idx="3630">
                  <c:v>16360</c:v>
                </c:pt>
                <c:pt idx="3631">
                  <c:v>16390</c:v>
                </c:pt>
                <c:pt idx="3632">
                  <c:v>16430</c:v>
                </c:pt>
                <c:pt idx="3633">
                  <c:v>16430</c:v>
                </c:pt>
                <c:pt idx="3634">
                  <c:v>16430</c:v>
                </c:pt>
                <c:pt idx="3635">
                  <c:v>16430</c:v>
                </c:pt>
                <c:pt idx="3636">
                  <c:v>16495</c:v>
                </c:pt>
                <c:pt idx="3637">
                  <c:v>16480</c:v>
                </c:pt>
                <c:pt idx="3638">
                  <c:v>16520</c:v>
                </c:pt>
                <c:pt idx="3639">
                  <c:v>16520</c:v>
                </c:pt>
                <c:pt idx="3640">
                  <c:v>16550</c:v>
                </c:pt>
                <c:pt idx="3641">
                  <c:v>16560</c:v>
                </c:pt>
                <c:pt idx="3642">
                  <c:v>16550</c:v>
                </c:pt>
                <c:pt idx="3643">
                  <c:v>16520</c:v>
                </c:pt>
                <c:pt idx="3644">
                  <c:v>16520</c:v>
                </c:pt>
                <c:pt idx="3645">
                  <c:v>16520</c:v>
                </c:pt>
                <c:pt idx="3646">
                  <c:v>16520</c:v>
                </c:pt>
                <c:pt idx="3647">
                  <c:v>16480</c:v>
                </c:pt>
                <c:pt idx="3648">
                  <c:v>16440</c:v>
                </c:pt>
                <c:pt idx="3649">
                  <c:v>16415</c:v>
                </c:pt>
                <c:pt idx="3650">
                  <c:v>16390</c:v>
                </c:pt>
                <c:pt idx="3651">
                  <c:v>16400</c:v>
                </c:pt>
                <c:pt idx="3652">
                  <c:v>16350</c:v>
                </c:pt>
                <c:pt idx="3653">
                  <c:v>16360</c:v>
                </c:pt>
                <c:pt idx="3654">
                  <c:v>16320</c:v>
                </c:pt>
                <c:pt idx="3655">
                  <c:v>16350</c:v>
                </c:pt>
                <c:pt idx="3656">
                  <c:v>16335</c:v>
                </c:pt>
                <c:pt idx="3657">
                  <c:v>16335</c:v>
                </c:pt>
                <c:pt idx="3658">
                  <c:v>16335</c:v>
                </c:pt>
                <c:pt idx="3659">
                  <c:v>16320</c:v>
                </c:pt>
                <c:pt idx="3660">
                  <c:v>16350</c:v>
                </c:pt>
                <c:pt idx="3661">
                  <c:v>16360</c:v>
                </c:pt>
                <c:pt idx="3662">
                  <c:v>16350</c:v>
                </c:pt>
                <c:pt idx="3663">
                  <c:v>16360</c:v>
                </c:pt>
                <c:pt idx="3664">
                  <c:v>16375</c:v>
                </c:pt>
                <c:pt idx="3665">
                  <c:v>16375</c:v>
                </c:pt>
                <c:pt idx="3666">
                  <c:v>16360</c:v>
                </c:pt>
                <c:pt idx="3667">
                  <c:v>16400</c:v>
                </c:pt>
                <c:pt idx="3668">
                  <c:v>16400</c:v>
                </c:pt>
                <c:pt idx="3669">
                  <c:v>16415</c:v>
                </c:pt>
                <c:pt idx="3670">
                  <c:v>16390</c:v>
                </c:pt>
                <c:pt idx="3671">
                  <c:v>16390</c:v>
                </c:pt>
                <c:pt idx="3672">
                  <c:v>16400</c:v>
                </c:pt>
                <c:pt idx="3673">
                  <c:v>16375</c:v>
                </c:pt>
                <c:pt idx="3674">
                  <c:v>16375</c:v>
                </c:pt>
                <c:pt idx="3675">
                  <c:v>16360</c:v>
                </c:pt>
                <c:pt idx="3676">
                  <c:v>16360</c:v>
                </c:pt>
                <c:pt idx="3677">
                  <c:v>16320</c:v>
                </c:pt>
                <c:pt idx="3678">
                  <c:v>16320</c:v>
                </c:pt>
                <c:pt idx="3679">
                  <c:v>16335</c:v>
                </c:pt>
                <c:pt idx="3680">
                  <c:v>16350</c:v>
                </c:pt>
                <c:pt idx="3681">
                  <c:v>16430</c:v>
                </c:pt>
                <c:pt idx="3682">
                  <c:v>16455</c:v>
                </c:pt>
                <c:pt idx="3683">
                  <c:v>16470</c:v>
                </c:pt>
                <c:pt idx="3684">
                  <c:v>16480</c:v>
                </c:pt>
                <c:pt idx="3685">
                  <c:v>16480</c:v>
                </c:pt>
                <c:pt idx="3686">
                  <c:v>16495</c:v>
                </c:pt>
                <c:pt idx="3687">
                  <c:v>16470</c:v>
                </c:pt>
                <c:pt idx="3688">
                  <c:v>16510</c:v>
                </c:pt>
                <c:pt idx="3689">
                  <c:v>16495</c:v>
                </c:pt>
                <c:pt idx="3690">
                  <c:v>16495</c:v>
                </c:pt>
                <c:pt idx="3691">
                  <c:v>16550</c:v>
                </c:pt>
                <c:pt idx="3692">
                  <c:v>16600</c:v>
                </c:pt>
                <c:pt idx="3693">
                  <c:v>16615</c:v>
                </c:pt>
                <c:pt idx="3694">
                  <c:v>16575</c:v>
                </c:pt>
                <c:pt idx="3695">
                  <c:v>16600</c:v>
                </c:pt>
                <c:pt idx="3696">
                  <c:v>16600</c:v>
                </c:pt>
                <c:pt idx="3697">
                  <c:v>16560</c:v>
                </c:pt>
                <c:pt idx="3698">
                  <c:v>16575</c:v>
                </c:pt>
                <c:pt idx="3699">
                  <c:v>16590</c:v>
                </c:pt>
                <c:pt idx="3700">
                  <c:v>16590</c:v>
                </c:pt>
                <c:pt idx="3701">
                  <c:v>16590</c:v>
                </c:pt>
                <c:pt idx="3702">
                  <c:v>16550</c:v>
                </c:pt>
                <c:pt idx="3703">
                  <c:v>16590</c:v>
                </c:pt>
                <c:pt idx="3704">
                  <c:v>16630</c:v>
                </c:pt>
                <c:pt idx="3705">
                  <c:v>16655</c:v>
                </c:pt>
                <c:pt idx="3706">
                  <c:v>16655</c:v>
                </c:pt>
                <c:pt idx="3707">
                  <c:v>16655</c:v>
                </c:pt>
                <c:pt idx="3708">
                  <c:v>16680</c:v>
                </c:pt>
                <c:pt idx="3709">
                  <c:v>16710</c:v>
                </c:pt>
                <c:pt idx="3710">
                  <c:v>16750</c:v>
                </c:pt>
                <c:pt idx="3711">
                  <c:v>16695</c:v>
                </c:pt>
                <c:pt idx="3712">
                  <c:v>16710</c:v>
                </c:pt>
                <c:pt idx="3713">
                  <c:v>16695</c:v>
                </c:pt>
                <c:pt idx="3714">
                  <c:v>16710</c:v>
                </c:pt>
                <c:pt idx="3715">
                  <c:v>16710</c:v>
                </c:pt>
                <c:pt idx="3716">
                  <c:v>16670</c:v>
                </c:pt>
                <c:pt idx="3717">
                  <c:v>16640</c:v>
                </c:pt>
                <c:pt idx="3718">
                  <c:v>16640</c:v>
                </c:pt>
                <c:pt idx="3719">
                  <c:v>16640</c:v>
                </c:pt>
                <c:pt idx="3720">
                  <c:v>16615</c:v>
                </c:pt>
                <c:pt idx="3721">
                  <c:v>16615</c:v>
                </c:pt>
                <c:pt idx="3722">
                  <c:v>16615</c:v>
                </c:pt>
                <c:pt idx="3723">
                  <c:v>16600</c:v>
                </c:pt>
                <c:pt idx="3724">
                  <c:v>16630</c:v>
                </c:pt>
                <c:pt idx="3725">
                  <c:v>16630</c:v>
                </c:pt>
                <c:pt idx="3726">
                  <c:v>16615</c:v>
                </c:pt>
                <c:pt idx="3727">
                  <c:v>16615</c:v>
                </c:pt>
                <c:pt idx="3728">
                  <c:v>16575</c:v>
                </c:pt>
                <c:pt idx="3729">
                  <c:v>16590</c:v>
                </c:pt>
                <c:pt idx="3730">
                  <c:v>16600</c:v>
                </c:pt>
                <c:pt idx="3731">
                  <c:v>16560</c:v>
                </c:pt>
                <c:pt idx="3732">
                  <c:v>16535</c:v>
                </c:pt>
                <c:pt idx="3733">
                  <c:v>16520</c:v>
                </c:pt>
                <c:pt idx="3734">
                  <c:v>16510</c:v>
                </c:pt>
                <c:pt idx="3735">
                  <c:v>16520</c:v>
                </c:pt>
                <c:pt idx="3736">
                  <c:v>16510</c:v>
                </c:pt>
                <c:pt idx="3737">
                  <c:v>16520</c:v>
                </c:pt>
                <c:pt idx="3738">
                  <c:v>16560</c:v>
                </c:pt>
                <c:pt idx="3739">
                  <c:v>16535</c:v>
                </c:pt>
                <c:pt idx="3740">
                  <c:v>16575</c:v>
                </c:pt>
                <c:pt idx="3741">
                  <c:v>16590</c:v>
                </c:pt>
                <c:pt idx="3742">
                  <c:v>16615</c:v>
                </c:pt>
                <c:pt idx="3743">
                  <c:v>16630</c:v>
                </c:pt>
                <c:pt idx="3744">
                  <c:v>16680</c:v>
                </c:pt>
                <c:pt idx="3745">
                  <c:v>16720</c:v>
                </c:pt>
                <c:pt idx="3746">
                  <c:v>16735</c:v>
                </c:pt>
                <c:pt idx="3747">
                  <c:v>16760</c:v>
                </c:pt>
                <c:pt idx="3748">
                  <c:v>16800</c:v>
                </c:pt>
                <c:pt idx="3749">
                  <c:v>16800</c:v>
                </c:pt>
                <c:pt idx="3750">
                  <c:v>16830</c:v>
                </c:pt>
                <c:pt idx="3751">
                  <c:v>16880</c:v>
                </c:pt>
                <c:pt idx="3752">
                  <c:v>16880</c:v>
                </c:pt>
                <c:pt idx="3753">
                  <c:v>16870</c:v>
                </c:pt>
                <c:pt idx="3754">
                  <c:v>16880</c:v>
                </c:pt>
                <c:pt idx="3755">
                  <c:v>16855</c:v>
                </c:pt>
                <c:pt idx="3756">
                  <c:v>16870</c:v>
                </c:pt>
                <c:pt idx="3757">
                  <c:v>16870</c:v>
                </c:pt>
                <c:pt idx="3758">
                  <c:v>16855</c:v>
                </c:pt>
                <c:pt idx="3759">
                  <c:v>16840</c:v>
                </c:pt>
                <c:pt idx="3760">
                  <c:v>16840</c:v>
                </c:pt>
                <c:pt idx="3761">
                  <c:v>16800</c:v>
                </c:pt>
                <c:pt idx="3762">
                  <c:v>16760</c:v>
                </c:pt>
                <c:pt idx="3763">
                  <c:v>16750</c:v>
                </c:pt>
                <c:pt idx="3764">
                  <c:v>16720</c:v>
                </c:pt>
                <c:pt idx="3765">
                  <c:v>16680</c:v>
                </c:pt>
                <c:pt idx="3766">
                  <c:v>16680</c:v>
                </c:pt>
                <c:pt idx="3767">
                  <c:v>16640</c:v>
                </c:pt>
                <c:pt idx="3768">
                  <c:v>16590</c:v>
                </c:pt>
                <c:pt idx="3769">
                  <c:v>16600</c:v>
                </c:pt>
                <c:pt idx="3770">
                  <c:v>16590</c:v>
                </c:pt>
                <c:pt idx="3771">
                  <c:v>16600</c:v>
                </c:pt>
                <c:pt idx="3772">
                  <c:v>16590</c:v>
                </c:pt>
                <c:pt idx="3773">
                  <c:v>16590</c:v>
                </c:pt>
                <c:pt idx="3774">
                  <c:v>16600</c:v>
                </c:pt>
                <c:pt idx="3775">
                  <c:v>16560</c:v>
                </c:pt>
                <c:pt idx="3776">
                  <c:v>16560</c:v>
                </c:pt>
                <c:pt idx="3777">
                  <c:v>16575</c:v>
                </c:pt>
                <c:pt idx="3778">
                  <c:v>16590</c:v>
                </c:pt>
                <c:pt idx="3779">
                  <c:v>16615</c:v>
                </c:pt>
                <c:pt idx="3780">
                  <c:v>16600</c:v>
                </c:pt>
                <c:pt idx="3781">
                  <c:v>16590</c:v>
                </c:pt>
                <c:pt idx="3782">
                  <c:v>16600</c:v>
                </c:pt>
                <c:pt idx="3783">
                  <c:v>16615</c:v>
                </c:pt>
                <c:pt idx="3784">
                  <c:v>16615</c:v>
                </c:pt>
                <c:pt idx="3785">
                  <c:v>16575</c:v>
                </c:pt>
                <c:pt idx="3786">
                  <c:v>16630</c:v>
                </c:pt>
                <c:pt idx="3787">
                  <c:v>16670</c:v>
                </c:pt>
                <c:pt idx="3788">
                  <c:v>16680</c:v>
                </c:pt>
                <c:pt idx="3789">
                  <c:v>16680</c:v>
                </c:pt>
                <c:pt idx="3790">
                  <c:v>16695</c:v>
                </c:pt>
                <c:pt idx="3791">
                  <c:v>16720</c:v>
                </c:pt>
                <c:pt idx="3792">
                  <c:v>16720</c:v>
                </c:pt>
                <c:pt idx="3793">
                  <c:v>16695</c:v>
                </c:pt>
                <c:pt idx="3794">
                  <c:v>16680</c:v>
                </c:pt>
                <c:pt idx="3795">
                  <c:v>16695</c:v>
                </c:pt>
                <c:pt idx="3796">
                  <c:v>16695</c:v>
                </c:pt>
                <c:pt idx="3797">
                  <c:v>16640</c:v>
                </c:pt>
                <c:pt idx="3798">
                  <c:v>16600</c:v>
                </c:pt>
                <c:pt idx="3799">
                  <c:v>16600</c:v>
                </c:pt>
                <c:pt idx="3800">
                  <c:v>16575</c:v>
                </c:pt>
                <c:pt idx="3801">
                  <c:v>16575</c:v>
                </c:pt>
                <c:pt idx="3802">
                  <c:v>16600</c:v>
                </c:pt>
                <c:pt idx="3803">
                  <c:v>16590</c:v>
                </c:pt>
                <c:pt idx="3804">
                  <c:v>16590</c:v>
                </c:pt>
                <c:pt idx="3805">
                  <c:v>16600</c:v>
                </c:pt>
                <c:pt idx="3806">
                  <c:v>16575</c:v>
                </c:pt>
                <c:pt idx="3807">
                  <c:v>16520</c:v>
                </c:pt>
                <c:pt idx="3808">
                  <c:v>16510</c:v>
                </c:pt>
                <c:pt idx="3809">
                  <c:v>16520</c:v>
                </c:pt>
                <c:pt idx="3810">
                  <c:v>16560</c:v>
                </c:pt>
                <c:pt idx="3811">
                  <c:v>16560</c:v>
                </c:pt>
                <c:pt idx="3812">
                  <c:v>16575</c:v>
                </c:pt>
                <c:pt idx="3813">
                  <c:v>16600</c:v>
                </c:pt>
                <c:pt idx="3814">
                  <c:v>16630</c:v>
                </c:pt>
                <c:pt idx="3815">
                  <c:v>16600</c:v>
                </c:pt>
                <c:pt idx="3816">
                  <c:v>16575</c:v>
                </c:pt>
                <c:pt idx="3817">
                  <c:v>16550</c:v>
                </c:pt>
                <c:pt idx="3818">
                  <c:v>16560</c:v>
                </c:pt>
                <c:pt idx="3819">
                  <c:v>16560</c:v>
                </c:pt>
                <c:pt idx="3820">
                  <c:v>16560</c:v>
                </c:pt>
                <c:pt idx="3821">
                  <c:v>16560</c:v>
                </c:pt>
                <c:pt idx="3822">
                  <c:v>16550</c:v>
                </c:pt>
                <c:pt idx="3823">
                  <c:v>16510</c:v>
                </c:pt>
                <c:pt idx="3824">
                  <c:v>16455</c:v>
                </c:pt>
                <c:pt idx="3825">
                  <c:v>16480</c:v>
                </c:pt>
                <c:pt idx="3826">
                  <c:v>16520</c:v>
                </c:pt>
                <c:pt idx="3827">
                  <c:v>16495</c:v>
                </c:pt>
                <c:pt idx="3828">
                  <c:v>16455</c:v>
                </c:pt>
                <c:pt idx="3829">
                  <c:v>16440</c:v>
                </c:pt>
                <c:pt idx="3830">
                  <c:v>16375</c:v>
                </c:pt>
                <c:pt idx="3831">
                  <c:v>16400</c:v>
                </c:pt>
                <c:pt idx="3832">
                  <c:v>16415</c:v>
                </c:pt>
                <c:pt idx="3833">
                  <c:v>16440</c:v>
                </c:pt>
                <c:pt idx="3834">
                  <c:v>16470</c:v>
                </c:pt>
                <c:pt idx="3835">
                  <c:v>16470</c:v>
                </c:pt>
                <c:pt idx="3836">
                  <c:v>16470</c:v>
                </c:pt>
                <c:pt idx="3837">
                  <c:v>16440</c:v>
                </c:pt>
                <c:pt idx="3838">
                  <c:v>16455</c:v>
                </c:pt>
                <c:pt idx="3839">
                  <c:v>16455</c:v>
                </c:pt>
                <c:pt idx="3840">
                  <c:v>16470</c:v>
                </c:pt>
                <c:pt idx="3841">
                  <c:v>16520</c:v>
                </c:pt>
                <c:pt idx="3842">
                  <c:v>16550</c:v>
                </c:pt>
                <c:pt idx="3843">
                  <c:v>16520</c:v>
                </c:pt>
                <c:pt idx="3844">
                  <c:v>16510</c:v>
                </c:pt>
                <c:pt idx="3845">
                  <c:v>16480</c:v>
                </c:pt>
                <c:pt idx="3846">
                  <c:v>16470</c:v>
                </c:pt>
                <c:pt idx="3847">
                  <c:v>16470</c:v>
                </c:pt>
                <c:pt idx="3848">
                  <c:v>16455</c:v>
                </c:pt>
                <c:pt idx="3849">
                  <c:v>16480</c:v>
                </c:pt>
                <c:pt idx="3850">
                  <c:v>16495</c:v>
                </c:pt>
                <c:pt idx="3851">
                  <c:v>16495</c:v>
                </c:pt>
                <c:pt idx="3852">
                  <c:v>16520</c:v>
                </c:pt>
                <c:pt idx="3853">
                  <c:v>16520</c:v>
                </c:pt>
                <c:pt idx="3854">
                  <c:v>16535</c:v>
                </c:pt>
                <c:pt idx="3855">
                  <c:v>16480</c:v>
                </c:pt>
                <c:pt idx="3856">
                  <c:v>16495</c:v>
                </c:pt>
                <c:pt idx="3857">
                  <c:v>16495</c:v>
                </c:pt>
                <c:pt idx="3858">
                  <c:v>16495</c:v>
                </c:pt>
                <c:pt idx="3859">
                  <c:v>16520</c:v>
                </c:pt>
                <c:pt idx="3860">
                  <c:v>16560</c:v>
                </c:pt>
                <c:pt idx="3861">
                  <c:v>16550</c:v>
                </c:pt>
                <c:pt idx="3862">
                  <c:v>16575</c:v>
                </c:pt>
                <c:pt idx="3863">
                  <c:v>16590</c:v>
                </c:pt>
                <c:pt idx="3864">
                  <c:v>16550</c:v>
                </c:pt>
                <c:pt idx="3865">
                  <c:v>16510</c:v>
                </c:pt>
                <c:pt idx="3866">
                  <c:v>16495</c:v>
                </c:pt>
                <c:pt idx="3867">
                  <c:v>16440</c:v>
                </c:pt>
                <c:pt idx="3868">
                  <c:v>16430</c:v>
                </c:pt>
                <c:pt idx="3869">
                  <c:v>16430</c:v>
                </c:pt>
                <c:pt idx="3870">
                  <c:v>16375</c:v>
                </c:pt>
                <c:pt idx="3871">
                  <c:v>16400</c:v>
                </c:pt>
                <c:pt idx="3872">
                  <c:v>16360</c:v>
                </c:pt>
                <c:pt idx="3873">
                  <c:v>16335</c:v>
                </c:pt>
                <c:pt idx="3874">
                  <c:v>16360</c:v>
                </c:pt>
                <c:pt idx="3875">
                  <c:v>16320</c:v>
                </c:pt>
                <c:pt idx="3876">
                  <c:v>16335</c:v>
                </c:pt>
                <c:pt idx="3877">
                  <c:v>16335</c:v>
                </c:pt>
                <c:pt idx="3878">
                  <c:v>16375</c:v>
                </c:pt>
                <c:pt idx="3879">
                  <c:v>16350</c:v>
                </c:pt>
                <c:pt idx="3880">
                  <c:v>16335</c:v>
                </c:pt>
                <c:pt idx="3881">
                  <c:v>16415</c:v>
                </c:pt>
                <c:pt idx="3882">
                  <c:v>16440</c:v>
                </c:pt>
                <c:pt idx="3883">
                  <c:v>16440</c:v>
                </c:pt>
                <c:pt idx="3884">
                  <c:v>16480</c:v>
                </c:pt>
                <c:pt idx="3885">
                  <c:v>16440</c:v>
                </c:pt>
                <c:pt idx="3886">
                  <c:v>16480</c:v>
                </c:pt>
                <c:pt idx="3887">
                  <c:v>16510</c:v>
                </c:pt>
                <c:pt idx="3888">
                  <c:v>16495</c:v>
                </c:pt>
                <c:pt idx="3889">
                  <c:v>16440</c:v>
                </c:pt>
                <c:pt idx="3890">
                  <c:v>16470</c:v>
                </c:pt>
                <c:pt idx="3891">
                  <c:v>16520</c:v>
                </c:pt>
                <c:pt idx="3892">
                  <c:v>16550</c:v>
                </c:pt>
                <c:pt idx="3893">
                  <c:v>16560</c:v>
                </c:pt>
                <c:pt idx="3894">
                  <c:v>16550</c:v>
                </c:pt>
                <c:pt idx="3895">
                  <c:v>16520</c:v>
                </c:pt>
                <c:pt idx="3896">
                  <c:v>16520</c:v>
                </c:pt>
                <c:pt idx="3897">
                  <c:v>16535</c:v>
                </c:pt>
                <c:pt idx="3898">
                  <c:v>16575</c:v>
                </c:pt>
                <c:pt idx="3899">
                  <c:v>16615</c:v>
                </c:pt>
                <c:pt idx="3900">
                  <c:v>16655</c:v>
                </c:pt>
                <c:pt idx="3901">
                  <c:v>16670</c:v>
                </c:pt>
                <c:pt idx="3902">
                  <c:v>16720</c:v>
                </c:pt>
                <c:pt idx="3903">
                  <c:v>16680</c:v>
                </c:pt>
                <c:pt idx="3904">
                  <c:v>16670</c:v>
                </c:pt>
                <c:pt idx="3905">
                  <c:v>16670</c:v>
                </c:pt>
                <c:pt idx="3906">
                  <c:v>16640</c:v>
                </c:pt>
                <c:pt idx="3907">
                  <c:v>16640</c:v>
                </c:pt>
                <c:pt idx="3908">
                  <c:v>16630</c:v>
                </c:pt>
                <c:pt idx="3909">
                  <c:v>16600</c:v>
                </c:pt>
                <c:pt idx="3910">
                  <c:v>16615</c:v>
                </c:pt>
                <c:pt idx="3911">
                  <c:v>16630</c:v>
                </c:pt>
                <c:pt idx="3912">
                  <c:v>16640</c:v>
                </c:pt>
                <c:pt idx="3913">
                  <c:v>16640</c:v>
                </c:pt>
                <c:pt idx="3914">
                  <c:v>16640</c:v>
                </c:pt>
                <c:pt idx="3915">
                  <c:v>16560</c:v>
                </c:pt>
                <c:pt idx="3916">
                  <c:v>16575</c:v>
                </c:pt>
                <c:pt idx="3917">
                  <c:v>16575</c:v>
                </c:pt>
                <c:pt idx="3918">
                  <c:v>16575</c:v>
                </c:pt>
                <c:pt idx="3919">
                  <c:v>16560</c:v>
                </c:pt>
                <c:pt idx="3920">
                  <c:v>16575</c:v>
                </c:pt>
                <c:pt idx="3921">
                  <c:v>16615</c:v>
                </c:pt>
                <c:pt idx="3922">
                  <c:v>16590</c:v>
                </c:pt>
                <c:pt idx="3923">
                  <c:v>16590</c:v>
                </c:pt>
                <c:pt idx="3924">
                  <c:v>16600</c:v>
                </c:pt>
                <c:pt idx="3925">
                  <c:v>16590</c:v>
                </c:pt>
                <c:pt idx="3926">
                  <c:v>16590</c:v>
                </c:pt>
                <c:pt idx="3927">
                  <c:v>16640</c:v>
                </c:pt>
                <c:pt idx="3928">
                  <c:v>16670</c:v>
                </c:pt>
                <c:pt idx="3929">
                  <c:v>16630</c:v>
                </c:pt>
                <c:pt idx="3930">
                  <c:v>16630</c:v>
                </c:pt>
                <c:pt idx="3931">
                  <c:v>16710</c:v>
                </c:pt>
                <c:pt idx="3932">
                  <c:v>16735</c:v>
                </c:pt>
                <c:pt idx="3933">
                  <c:v>16720</c:v>
                </c:pt>
                <c:pt idx="3934">
                  <c:v>16695</c:v>
                </c:pt>
                <c:pt idx="3935">
                  <c:v>16655</c:v>
                </c:pt>
                <c:pt idx="3936">
                  <c:v>16640</c:v>
                </c:pt>
                <c:pt idx="3937">
                  <c:v>16655</c:v>
                </c:pt>
                <c:pt idx="3938">
                  <c:v>16670</c:v>
                </c:pt>
                <c:pt idx="3939">
                  <c:v>16670</c:v>
                </c:pt>
                <c:pt idx="3940">
                  <c:v>16670</c:v>
                </c:pt>
                <c:pt idx="3941">
                  <c:v>16630</c:v>
                </c:pt>
                <c:pt idx="3942">
                  <c:v>16590</c:v>
                </c:pt>
                <c:pt idx="3943">
                  <c:v>16615</c:v>
                </c:pt>
                <c:pt idx="3944">
                  <c:v>16590</c:v>
                </c:pt>
                <c:pt idx="3945">
                  <c:v>16600</c:v>
                </c:pt>
                <c:pt idx="3946">
                  <c:v>16590</c:v>
                </c:pt>
                <c:pt idx="3947">
                  <c:v>16640</c:v>
                </c:pt>
                <c:pt idx="3948">
                  <c:v>16615</c:v>
                </c:pt>
                <c:pt idx="3949">
                  <c:v>16600</c:v>
                </c:pt>
                <c:pt idx="3950">
                  <c:v>16600</c:v>
                </c:pt>
                <c:pt idx="3951">
                  <c:v>16655</c:v>
                </c:pt>
                <c:pt idx="3952">
                  <c:v>16670</c:v>
                </c:pt>
                <c:pt idx="3953">
                  <c:v>16670</c:v>
                </c:pt>
                <c:pt idx="3954">
                  <c:v>16670</c:v>
                </c:pt>
                <c:pt idx="3955">
                  <c:v>16640</c:v>
                </c:pt>
                <c:pt idx="3956">
                  <c:v>16655</c:v>
                </c:pt>
                <c:pt idx="3957">
                  <c:v>16615</c:v>
                </c:pt>
                <c:pt idx="3958">
                  <c:v>16630</c:v>
                </c:pt>
                <c:pt idx="3959">
                  <c:v>16615</c:v>
                </c:pt>
                <c:pt idx="3960">
                  <c:v>16600</c:v>
                </c:pt>
                <c:pt idx="3961">
                  <c:v>16590</c:v>
                </c:pt>
                <c:pt idx="3962">
                  <c:v>16590</c:v>
                </c:pt>
                <c:pt idx="3963">
                  <c:v>16575</c:v>
                </c:pt>
                <c:pt idx="3964">
                  <c:v>16575</c:v>
                </c:pt>
                <c:pt idx="3965">
                  <c:v>16560</c:v>
                </c:pt>
                <c:pt idx="3966">
                  <c:v>16575</c:v>
                </c:pt>
                <c:pt idx="3967">
                  <c:v>16630</c:v>
                </c:pt>
                <c:pt idx="3968">
                  <c:v>16590</c:v>
                </c:pt>
                <c:pt idx="3969">
                  <c:v>16600</c:v>
                </c:pt>
                <c:pt idx="3970">
                  <c:v>16550</c:v>
                </c:pt>
                <c:pt idx="3971">
                  <c:v>16560</c:v>
                </c:pt>
                <c:pt idx="3972">
                  <c:v>16575</c:v>
                </c:pt>
                <c:pt idx="3973">
                  <c:v>16590</c:v>
                </c:pt>
                <c:pt idx="3974">
                  <c:v>16630</c:v>
                </c:pt>
                <c:pt idx="3975">
                  <c:v>16600</c:v>
                </c:pt>
                <c:pt idx="3976">
                  <c:v>16615</c:v>
                </c:pt>
                <c:pt idx="3977">
                  <c:v>16640</c:v>
                </c:pt>
                <c:pt idx="3978">
                  <c:v>16680</c:v>
                </c:pt>
                <c:pt idx="3979">
                  <c:v>16680</c:v>
                </c:pt>
                <c:pt idx="3980">
                  <c:v>16640</c:v>
                </c:pt>
                <c:pt idx="3981">
                  <c:v>16640</c:v>
                </c:pt>
                <c:pt idx="3982">
                  <c:v>16615</c:v>
                </c:pt>
                <c:pt idx="3983">
                  <c:v>16600</c:v>
                </c:pt>
                <c:pt idx="3984">
                  <c:v>16615</c:v>
                </c:pt>
                <c:pt idx="3985">
                  <c:v>16615</c:v>
                </c:pt>
                <c:pt idx="3986">
                  <c:v>16575</c:v>
                </c:pt>
                <c:pt idx="3987">
                  <c:v>16560</c:v>
                </c:pt>
                <c:pt idx="3988">
                  <c:v>16480</c:v>
                </c:pt>
                <c:pt idx="3989">
                  <c:v>16440</c:v>
                </c:pt>
                <c:pt idx="3990">
                  <c:v>16480</c:v>
                </c:pt>
                <c:pt idx="3991">
                  <c:v>16520</c:v>
                </c:pt>
                <c:pt idx="3992">
                  <c:v>16550</c:v>
                </c:pt>
                <c:pt idx="3993">
                  <c:v>16535</c:v>
                </c:pt>
                <c:pt idx="3994">
                  <c:v>16560</c:v>
                </c:pt>
                <c:pt idx="3995">
                  <c:v>16550</c:v>
                </c:pt>
                <c:pt idx="3996">
                  <c:v>16535</c:v>
                </c:pt>
                <c:pt idx="3997">
                  <c:v>16520</c:v>
                </c:pt>
                <c:pt idx="3998">
                  <c:v>16470</c:v>
                </c:pt>
                <c:pt idx="3999">
                  <c:v>16440</c:v>
                </c:pt>
                <c:pt idx="4000">
                  <c:v>16470</c:v>
                </c:pt>
                <c:pt idx="4001">
                  <c:v>16455</c:v>
                </c:pt>
                <c:pt idx="4002">
                  <c:v>16455</c:v>
                </c:pt>
                <c:pt idx="4003">
                  <c:v>16470</c:v>
                </c:pt>
                <c:pt idx="4004">
                  <c:v>16495</c:v>
                </c:pt>
                <c:pt idx="4005">
                  <c:v>16480</c:v>
                </c:pt>
                <c:pt idx="4006">
                  <c:v>16470</c:v>
                </c:pt>
                <c:pt idx="4007">
                  <c:v>16440</c:v>
                </c:pt>
                <c:pt idx="4008">
                  <c:v>16430</c:v>
                </c:pt>
                <c:pt idx="4009">
                  <c:v>16480</c:v>
                </c:pt>
                <c:pt idx="4010">
                  <c:v>16470</c:v>
                </c:pt>
                <c:pt idx="4011">
                  <c:v>16470</c:v>
                </c:pt>
                <c:pt idx="4012">
                  <c:v>16455</c:v>
                </c:pt>
                <c:pt idx="4013">
                  <c:v>16470</c:v>
                </c:pt>
                <c:pt idx="4014">
                  <c:v>16495</c:v>
                </c:pt>
                <c:pt idx="4015">
                  <c:v>16480</c:v>
                </c:pt>
                <c:pt idx="4016">
                  <c:v>16510</c:v>
                </c:pt>
                <c:pt idx="4017">
                  <c:v>16550</c:v>
                </c:pt>
                <c:pt idx="4018">
                  <c:v>16600</c:v>
                </c:pt>
                <c:pt idx="4019">
                  <c:v>16615</c:v>
                </c:pt>
                <c:pt idx="4020">
                  <c:v>16670</c:v>
                </c:pt>
                <c:pt idx="4021">
                  <c:v>16720</c:v>
                </c:pt>
                <c:pt idx="4022">
                  <c:v>16695</c:v>
                </c:pt>
                <c:pt idx="4023">
                  <c:v>16720</c:v>
                </c:pt>
                <c:pt idx="4024">
                  <c:v>16710</c:v>
                </c:pt>
                <c:pt idx="4025">
                  <c:v>16750</c:v>
                </c:pt>
                <c:pt idx="4026">
                  <c:v>16735</c:v>
                </c:pt>
                <c:pt idx="4027">
                  <c:v>16735</c:v>
                </c:pt>
                <c:pt idx="4028">
                  <c:v>16735</c:v>
                </c:pt>
                <c:pt idx="4029">
                  <c:v>16735</c:v>
                </c:pt>
                <c:pt idx="4030">
                  <c:v>16720</c:v>
                </c:pt>
                <c:pt idx="4031">
                  <c:v>16720</c:v>
                </c:pt>
                <c:pt idx="4032">
                  <c:v>16735</c:v>
                </c:pt>
                <c:pt idx="4033">
                  <c:v>16750</c:v>
                </c:pt>
                <c:pt idx="4034">
                  <c:v>16720</c:v>
                </c:pt>
                <c:pt idx="4035">
                  <c:v>16680</c:v>
                </c:pt>
                <c:pt idx="4036">
                  <c:v>16710</c:v>
                </c:pt>
                <c:pt idx="4037">
                  <c:v>16720</c:v>
                </c:pt>
                <c:pt idx="4038">
                  <c:v>16710</c:v>
                </c:pt>
                <c:pt idx="4039">
                  <c:v>16655</c:v>
                </c:pt>
                <c:pt idx="4040">
                  <c:v>16630</c:v>
                </c:pt>
                <c:pt idx="4041">
                  <c:v>16615</c:v>
                </c:pt>
                <c:pt idx="4042">
                  <c:v>16590</c:v>
                </c:pt>
                <c:pt idx="4043">
                  <c:v>16560</c:v>
                </c:pt>
                <c:pt idx="4044">
                  <c:v>16535</c:v>
                </c:pt>
                <c:pt idx="4045">
                  <c:v>16550</c:v>
                </c:pt>
                <c:pt idx="4046">
                  <c:v>16575</c:v>
                </c:pt>
                <c:pt idx="4047">
                  <c:v>16630</c:v>
                </c:pt>
                <c:pt idx="4048">
                  <c:v>16630</c:v>
                </c:pt>
                <c:pt idx="4049">
                  <c:v>16600</c:v>
                </c:pt>
                <c:pt idx="4050">
                  <c:v>16615</c:v>
                </c:pt>
                <c:pt idx="4051">
                  <c:v>16615</c:v>
                </c:pt>
                <c:pt idx="4052">
                  <c:v>16655</c:v>
                </c:pt>
                <c:pt idx="4053">
                  <c:v>16670</c:v>
                </c:pt>
                <c:pt idx="4054">
                  <c:v>16695</c:v>
                </c:pt>
                <c:pt idx="4055">
                  <c:v>16710</c:v>
                </c:pt>
                <c:pt idx="4056">
                  <c:v>16720</c:v>
                </c:pt>
                <c:pt idx="4057">
                  <c:v>16720</c:v>
                </c:pt>
                <c:pt idx="4058">
                  <c:v>16655</c:v>
                </c:pt>
                <c:pt idx="4059">
                  <c:v>16655</c:v>
                </c:pt>
                <c:pt idx="4060">
                  <c:v>16640</c:v>
                </c:pt>
                <c:pt idx="4061">
                  <c:v>16590</c:v>
                </c:pt>
                <c:pt idx="4062">
                  <c:v>16550</c:v>
                </c:pt>
                <c:pt idx="4063">
                  <c:v>16560</c:v>
                </c:pt>
                <c:pt idx="4064">
                  <c:v>16550</c:v>
                </c:pt>
                <c:pt idx="4065">
                  <c:v>16550</c:v>
                </c:pt>
                <c:pt idx="4066">
                  <c:v>16575</c:v>
                </c:pt>
                <c:pt idx="4067">
                  <c:v>16560</c:v>
                </c:pt>
                <c:pt idx="4068">
                  <c:v>16590</c:v>
                </c:pt>
                <c:pt idx="4069">
                  <c:v>16600</c:v>
                </c:pt>
                <c:pt idx="4070">
                  <c:v>16590</c:v>
                </c:pt>
                <c:pt idx="4071">
                  <c:v>16575</c:v>
                </c:pt>
                <c:pt idx="4072">
                  <c:v>16560</c:v>
                </c:pt>
                <c:pt idx="4073">
                  <c:v>16560</c:v>
                </c:pt>
                <c:pt idx="4074">
                  <c:v>16590</c:v>
                </c:pt>
                <c:pt idx="4075">
                  <c:v>16630</c:v>
                </c:pt>
                <c:pt idx="4076">
                  <c:v>16640</c:v>
                </c:pt>
                <c:pt idx="4077">
                  <c:v>16670</c:v>
                </c:pt>
                <c:pt idx="4078">
                  <c:v>16670</c:v>
                </c:pt>
                <c:pt idx="4079">
                  <c:v>16640</c:v>
                </c:pt>
                <c:pt idx="4080">
                  <c:v>16630</c:v>
                </c:pt>
                <c:pt idx="4081">
                  <c:v>16615</c:v>
                </c:pt>
                <c:pt idx="4082">
                  <c:v>16630</c:v>
                </c:pt>
                <c:pt idx="4083">
                  <c:v>16600</c:v>
                </c:pt>
                <c:pt idx="4084">
                  <c:v>16600</c:v>
                </c:pt>
                <c:pt idx="4085">
                  <c:v>16615</c:v>
                </c:pt>
                <c:pt idx="4086">
                  <c:v>16600</c:v>
                </c:pt>
                <c:pt idx="4087">
                  <c:v>16560</c:v>
                </c:pt>
                <c:pt idx="4088">
                  <c:v>16575</c:v>
                </c:pt>
                <c:pt idx="4089">
                  <c:v>16590</c:v>
                </c:pt>
                <c:pt idx="4090">
                  <c:v>16590</c:v>
                </c:pt>
                <c:pt idx="4091">
                  <c:v>16575</c:v>
                </c:pt>
                <c:pt idx="4092">
                  <c:v>16590</c:v>
                </c:pt>
                <c:pt idx="4093">
                  <c:v>16560</c:v>
                </c:pt>
                <c:pt idx="4094">
                  <c:v>1655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908-4F00-88EE-CBB9C0C70F79}"/>
            </c:ext>
          </c:extLst>
        </c:ser>
        <c:ser>
          <c:idx val="1"/>
          <c:order val="1"/>
          <c:tx>
            <c:strRef>
              <c:f>Munka1!$D$1</c:f>
              <c:strCache>
                <c:ptCount val="1"/>
                <c:pt idx="0">
                  <c:v>DMPO-OH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Munka1!$A$2:$A$4097</c:f>
              <c:numCache>
                <c:formatCode>0</c:formatCode>
                <c:ptCount val="4096"/>
                <c:pt idx="0">
                  <c:v>332</c:v>
                </c:pt>
                <c:pt idx="1">
                  <c:v>332.00200000000001</c:v>
                </c:pt>
                <c:pt idx="2">
                  <c:v>332.00400000000002</c:v>
                </c:pt>
                <c:pt idx="3">
                  <c:v>332.00599999999997</c:v>
                </c:pt>
                <c:pt idx="4">
                  <c:v>332.00799999999998</c:v>
                </c:pt>
                <c:pt idx="5">
                  <c:v>332.01</c:v>
                </c:pt>
                <c:pt idx="6">
                  <c:v>332.01100000000002</c:v>
                </c:pt>
                <c:pt idx="7">
                  <c:v>332.01299999999998</c:v>
                </c:pt>
                <c:pt idx="8">
                  <c:v>332.01499999999999</c:v>
                </c:pt>
                <c:pt idx="9">
                  <c:v>332.017</c:v>
                </c:pt>
                <c:pt idx="10">
                  <c:v>332.01900000000001</c:v>
                </c:pt>
                <c:pt idx="11">
                  <c:v>332.02100000000002</c:v>
                </c:pt>
                <c:pt idx="12">
                  <c:v>332.02300000000002</c:v>
                </c:pt>
                <c:pt idx="13">
                  <c:v>332.02499999999998</c:v>
                </c:pt>
                <c:pt idx="14">
                  <c:v>332.02699999999999</c:v>
                </c:pt>
                <c:pt idx="15">
                  <c:v>332.029</c:v>
                </c:pt>
                <c:pt idx="16">
                  <c:v>332.03</c:v>
                </c:pt>
                <c:pt idx="17">
                  <c:v>332.03199999999998</c:v>
                </c:pt>
                <c:pt idx="18">
                  <c:v>332.03399999999999</c:v>
                </c:pt>
                <c:pt idx="19">
                  <c:v>332.036</c:v>
                </c:pt>
                <c:pt idx="20">
                  <c:v>332.03800000000001</c:v>
                </c:pt>
                <c:pt idx="21">
                  <c:v>332.04</c:v>
                </c:pt>
                <c:pt idx="22">
                  <c:v>332.04199999999997</c:v>
                </c:pt>
                <c:pt idx="23">
                  <c:v>332.04399999999998</c:v>
                </c:pt>
                <c:pt idx="24">
                  <c:v>332.04599999999999</c:v>
                </c:pt>
                <c:pt idx="25">
                  <c:v>332.048</c:v>
                </c:pt>
                <c:pt idx="26">
                  <c:v>332.05</c:v>
                </c:pt>
                <c:pt idx="27">
                  <c:v>332.05099999999999</c:v>
                </c:pt>
                <c:pt idx="28">
                  <c:v>332.053</c:v>
                </c:pt>
                <c:pt idx="29">
                  <c:v>332.05500000000001</c:v>
                </c:pt>
                <c:pt idx="30">
                  <c:v>332.05700000000002</c:v>
                </c:pt>
                <c:pt idx="31">
                  <c:v>332.05900000000003</c:v>
                </c:pt>
                <c:pt idx="32">
                  <c:v>332.06099999999998</c:v>
                </c:pt>
                <c:pt idx="33">
                  <c:v>332.06299999999999</c:v>
                </c:pt>
                <c:pt idx="34">
                  <c:v>332.065</c:v>
                </c:pt>
                <c:pt idx="35">
                  <c:v>332.06700000000001</c:v>
                </c:pt>
                <c:pt idx="36">
                  <c:v>332.06900000000002</c:v>
                </c:pt>
                <c:pt idx="37">
                  <c:v>332.07</c:v>
                </c:pt>
                <c:pt idx="38">
                  <c:v>332.072</c:v>
                </c:pt>
                <c:pt idx="39">
                  <c:v>332.07400000000001</c:v>
                </c:pt>
                <c:pt idx="40">
                  <c:v>332.07600000000002</c:v>
                </c:pt>
                <c:pt idx="41">
                  <c:v>332.07799999999997</c:v>
                </c:pt>
                <c:pt idx="42">
                  <c:v>332.08</c:v>
                </c:pt>
                <c:pt idx="43">
                  <c:v>332.08199999999999</c:v>
                </c:pt>
                <c:pt idx="44">
                  <c:v>332.084</c:v>
                </c:pt>
                <c:pt idx="45">
                  <c:v>332.08600000000001</c:v>
                </c:pt>
                <c:pt idx="46">
                  <c:v>332.08800000000002</c:v>
                </c:pt>
                <c:pt idx="47">
                  <c:v>332.09</c:v>
                </c:pt>
                <c:pt idx="48">
                  <c:v>332.09100000000001</c:v>
                </c:pt>
                <c:pt idx="49">
                  <c:v>332.09300000000002</c:v>
                </c:pt>
                <c:pt idx="50">
                  <c:v>332.09500000000003</c:v>
                </c:pt>
                <c:pt idx="51">
                  <c:v>332.09699999999998</c:v>
                </c:pt>
                <c:pt idx="52">
                  <c:v>332.09899999999999</c:v>
                </c:pt>
                <c:pt idx="53">
                  <c:v>332.101</c:v>
                </c:pt>
                <c:pt idx="54">
                  <c:v>332.10300000000001</c:v>
                </c:pt>
                <c:pt idx="55">
                  <c:v>332.10500000000002</c:v>
                </c:pt>
                <c:pt idx="56">
                  <c:v>332.10700000000003</c:v>
                </c:pt>
                <c:pt idx="57">
                  <c:v>332.10899999999998</c:v>
                </c:pt>
                <c:pt idx="58">
                  <c:v>332.11</c:v>
                </c:pt>
                <c:pt idx="59">
                  <c:v>332.11200000000002</c:v>
                </c:pt>
                <c:pt idx="60">
                  <c:v>332.11399999999998</c:v>
                </c:pt>
                <c:pt idx="61">
                  <c:v>332.11599999999999</c:v>
                </c:pt>
                <c:pt idx="62">
                  <c:v>332.11799999999999</c:v>
                </c:pt>
                <c:pt idx="63">
                  <c:v>332.12</c:v>
                </c:pt>
                <c:pt idx="64">
                  <c:v>332.12200000000001</c:v>
                </c:pt>
                <c:pt idx="65">
                  <c:v>332.12400000000002</c:v>
                </c:pt>
                <c:pt idx="66">
                  <c:v>332.12599999999998</c:v>
                </c:pt>
                <c:pt idx="67">
                  <c:v>332.12799999999999</c:v>
                </c:pt>
                <c:pt idx="68">
                  <c:v>332.13</c:v>
                </c:pt>
                <c:pt idx="69">
                  <c:v>332.13099999999997</c:v>
                </c:pt>
                <c:pt idx="70">
                  <c:v>332.13299999999998</c:v>
                </c:pt>
                <c:pt idx="71">
                  <c:v>332.13499999999999</c:v>
                </c:pt>
                <c:pt idx="72">
                  <c:v>332.137</c:v>
                </c:pt>
                <c:pt idx="73">
                  <c:v>332.13900000000001</c:v>
                </c:pt>
                <c:pt idx="74">
                  <c:v>332.14100000000002</c:v>
                </c:pt>
                <c:pt idx="75">
                  <c:v>332.14299999999997</c:v>
                </c:pt>
                <c:pt idx="76">
                  <c:v>332.14499999999998</c:v>
                </c:pt>
                <c:pt idx="77">
                  <c:v>332.14699999999999</c:v>
                </c:pt>
                <c:pt idx="78">
                  <c:v>332.149</c:v>
                </c:pt>
                <c:pt idx="79">
                  <c:v>332.15</c:v>
                </c:pt>
                <c:pt idx="80">
                  <c:v>332.15199999999999</c:v>
                </c:pt>
                <c:pt idx="81">
                  <c:v>332.154</c:v>
                </c:pt>
                <c:pt idx="82">
                  <c:v>332.15600000000001</c:v>
                </c:pt>
                <c:pt idx="83">
                  <c:v>332.15800000000002</c:v>
                </c:pt>
                <c:pt idx="84">
                  <c:v>332.16</c:v>
                </c:pt>
                <c:pt idx="85">
                  <c:v>332.16199999999998</c:v>
                </c:pt>
                <c:pt idx="86">
                  <c:v>332.16399999999999</c:v>
                </c:pt>
                <c:pt idx="87">
                  <c:v>332.166</c:v>
                </c:pt>
                <c:pt idx="88">
                  <c:v>332.16800000000001</c:v>
                </c:pt>
                <c:pt idx="89">
                  <c:v>332.17</c:v>
                </c:pt>
                <c:pt idx="90">
                  <c:v>332.17099999999999</c:v>
                </c:pt>
                <c:pt idx="91">
                  <c:v>332.173</c:v>
                </c:pt>
                <c:pt idx="92">
                  <c:v>332.17500000000001</c:v>
                </c:pt>
                <c:pt idx="93">
                  <c:v>332.17700000000002</c:v>
                </c:pt>
                <c:pt idx="94">
                  <c:v>332.17899999999997</c:v>
                </c:pt>
                <c:pt idx="95">
                  <c:v>332.18099999999998</c:v>
                </c:pt>
                <c:pt idx="96">
                  <c:v>332.18299999999999</c:v>
                </c:pt>
                <c:pt idx="97">
                  <c:v>332.185</c:v>
                </c:pt>
                <c:pt idx="98">
                  <c:v>332.18700000000001</c:v>
                </c:pt>
                <c:pt idx="99">
                  <c:v>332.18900000000002</c:v>
                </c:pt>
                <c:pt idx="100">
                  <c:v>332.19</c:v>
                </c:pt>
                <c:pt idx="101">
                  <c:v>332.19200000000001</c:v>
                </c:pt>
                <c:pt idx="102">
                  <c:v>332.19400000000002</c:v>
                </c:pt>
                <c:pt idx="103">
                  <c:v>332.19600000000003</c:v>
                </c:pt>
                <c:pt idx="104">
                  <c:v>332.19799999999998</c:v>
                </c:pt>
                <c:pt idx="105">
                  <c:v>332.2</c:v>
                </c:pt>
                <c:pt idx="106">
                  <c:v>332.202</c:v>
                </c:pt>
                <c:pt idx="107">
                  <c:v>332.20400000000001</c:v>
                </c:pt>
                <c:pt idx="108">
                  <c:v>332.20600000000002</c:v>
                </c:pt>
                <c:pt idx="109">
                  <c:v>332.20800000000003</c:v>
                </c:pt>
                <c:pt idx="110">
                  <c:v>332.21</c:v>
                </c:pt>
                <c:pt idx="111">
                  <c:v>332.21100000000001</c:v>
                </c:pt>
                <c:pt idx="112">
                  <c:v>332.21300000000002</c:v>
                </c:pt>
                <c:pt idx="113">
                  <c:v>332.21499999999997</c:v>
                </c:pt>
                <c:pt idx="114">
                  <c:v>332.21699999999998</c:v>
                </c:pt>
                <c:pt idx="115">
                  <c:v>332.21899999999999</c:v>
                </c:pt>
                <c:pt idx="116">
                  <c:v>332.221</c:v>
                </c:pt>
                <c:pt idx="117">
                  <c:v>332.22300000000001</c:v>
                </c:pt>
                <c:pt idx="118">
                  <c:v>332.22500000000002</c:v>
                </c:pt>
                <c:pt idx="119">
                  <c:v>332.22699999999998</c:v>
                </c:pt>
                <c:pt idx="120">
                  <c:v>332.22899999999998</c:v>
                </c:pt>
                <c:pt idx="121">
                  <c:v>332.23</c:v>
                </c:pt>
                <c:pt idx="122">
                  <c:v>332.23200000000003</c:v>
                </c:pt>
                <c:pt idx="123">
                  <c:v>332.23399999999998</c:v>
                </c:pt>
                <c:pt idx="124">
                  <c:v>332.23599999999999</c:v>
                </c:pt>
                <c:pt idx="125">
                  <c:v>332.238</c:v>
                </c:pt>
                <c:pt idx="126">
                  <c:v>332.24</c:v>
                </c:pt>
                <c:pt idx="127">
                  <c:v>332.24200000000002</c:v>
                </c:pt>
                <c:pt idx="128">
                  <c:v>332.24400000000003</c:v>
                </c:pt>
                <c:pt idx="129">
                  <c:v>332.24599999999998</c:v>
                </c:pt>
                <c:pt idx="130">
                  <c:v>332.24799999999999</c:v>
                </c:pt>
                <c:pt idx="131">
                  <c:v>332.25</c:v>
                </c:pt>
                <c:pt idx="132">
                  <c:v>332.25099999999998</c:v>
                </c:pt>
                <c:pt idx="133">
                  <c:v>332.25299999999999</c:v>
                </c:pt>
                <c:pt idx="134">
                  <c:v>332.255</c:v>
                </c:pt>
                <c:pt idx="135">
                  <c:v>332.25700000000001</c:v>
                </c:pt>
                <c:pt idx="136">
                  <c:v>332.25900000000001</c:v>
                </c:pt>
                <c:pt idx="137">
                  <c:v>332.26100000000002</c:v>
                </c:pt>
                <c:pt idx="138">
                  <c:v>332.26299999999998</c:v>
                </c:pt>
                <c:pt idx="139">
                  <c:v>332.26499999999999</c:v>
                </c:pt>
                <c:pt idx="140">
                  <c:v>332.267</c:v>
                </c:pt>
                <c:pt idx="141">
                  <c:v>332.26900000000001</c:v>
                </c:pt>
                <c:pt idx="142">
                  <c:v>332.27</c:v>
                </c:pt>
                <c:pt idx="143">
                  <c:v>332.27199999999999</c:v>
                </c:pt>
                <c:pt idx="144">
                  <c:v>332.274</c:v>
                </c:pt>
                <c:pt idx="145">
                  <c:v>332.27600000000001</c:v>
                </c:pt>
                <c:pt idx="146">
                  <c:v>332.27800000000002</c:v>
                </c:pt>
                <c:pt idx="147">
                  <c:v>332.28</c:v>
                </c:pt>
                <c:pt idx="148">
                  <c:v>332.28199999999998</c:v>
                </c:pt>
                <c:pt idx="149">
                  <c:v>332.28399999999999</c:v>
                </c:pt>
                <c:pt idx="150">
                  <c:v>332.286</c:v>
                </c:pt>
                <c:pt idx="151">
                  <c:v>332.28800000000001</c:v>
                </c:pt>
                <c:pt idx="152">
                  <c:v>332.29</c:v>
                </c:pt>
                <c:pt idx="153">
                  <c:v>332.291</c:v>
                </c:pt>
                <c:pt idx="154">
                  <c:v>332.29300000000001</c:v>
                </c:pt>
                <c:pt idx="155">
                  <c:v>332.29500000000002</c:v>
                </c:pt>
                <c:pt idx="156">
                  <c:v>332.29700000000003</c:v>
                </c:pt>
                <c:pt idx="157">
                  <c:v>332.29899999999998</c:v>
                </c:pt>
                <c:pt idx="158">
                  <c:v>332.30099999999999</c:v>
                </c:pt>
                <c:pt idx="159">
                  <c:v>332.303</c:v>
                </c:pt>
                <c:pt idx="160">
                  <c:v>332.30500000000001</c:v>
                </c:pt>
                <c:pt idx="161">
                  <c:v>332.30700000000002</c:v>
                </c:pt>
                <c:pt idx="162">
                  <c:v>332.30900000000003</c:v>
                </c:pt>
                <c:pt idx="163">
                  <c:v>332.31</c:v>
                </c:pt>
                <c:pt idx="164">
                  <c:v>332.31200000000001</c:v>
                </c:pt>
                <c:pt idx="165">
                  <c:v>332.31400000000002</c:v>
                </c:pt>
                <c:pt idx="166">
                  <c:v>332.31599999999997</c:v>
                </c:pt>
                <c:pt idx="167">
                  <c:v>332.31799999999998</c:v>
                </c:pt>
                <c:pt idx="168">
                  <c:v>332.32</c:v>
                </c:pt>
                <c:pt idx="169">
                  <c:v>332.322</c:v>
                </c:pt>
                <c:pt idx="170">
                  <c:v>332.32400000000001</c:v>
                </c:pt>
                <c:pt idx="171">
                  <c:v>332.32600000000002</c:v>
                </c:pt>
                <c:pt idx="172">
                  <c:v>332.32799999999997</c:v>
                </c:pt>
                <c:pt idx="173">
                  <c:v>332.33</c:v>
                </c:pt>
                <c:pt idx="174">
                  <c:v>332.33100000000002</c:v>
                </c:pt>
                <c:pt idx="175">
                  <c:v>332.33300000000003</c:v>
                </c:pt>
                <c:pt idx="176">
                  <c:v>332.33499999999998</c:v>
                </c:pt>
                <c:pt idx="177">
                  <c:v>332.33699999999999</c:v>
                </c:pt>
                <c:pt idx="178">
                  <c:v>332.339</c:v>
                </c:pt>
                <c:pt idx="179">
                  <c:v>332.34100000000001</c:v>
                </c:pt>
                <c:pt idx="180">
                  <c:v>332.34300000000002</c:v>
                </c:pt>
                <c:pt idx="181">
                  <c:v>332.34500000000003</c:v>
                </c:pt>
                <c:pt idx="182">
                  <c:v>332.34699999999998</c:v>
                </c:pt>
                <c:pt idx="183">
                  <c:v>332.34899999999999</c:v>
                </c:pt>
                <c:pt idx="184">
                  <c:v>332.35</c:v>
                </c:pt>
                <c:pt idx="185">
                  <c:v>332.35199999999998</c:v>
                </c:pt>
                <c:pt idx="186">
                  <c:v>332.35399999999998</c:v>
                </c:pt>
                <c:pt idx="187">
                  <c:v>332.35599999999999</c:v>
                </c:pt>
                <c:pt idx="188">
                  <c:v>332.358</c:v>
                </c:pt>
                <c:pt idx="189">
                  <c:v>332.36</c:v>
                </c:pt>
                <c:pt idx="190">
                  <c:v>332.36200000000002</c:v>
                </c:pt>
                <c:pt idx="191">
                  <c:v>332.36399999999998</c:v>
                </c:pt>
                <c:pt idx="192">
                  <c:v>332.36599999999999</c:v>
                </c:pt>
                <c:pt idx="193">
                  <c:v>332.36799999999999</c:v>
                </c:pt>
                <c:pt idx="194">
                  <c:v>332.37</c:v>
                </c:pt>
                <c:pt idx="195">
                  <c:v>332.37099999999998</c:v>
                </c:pt>
                <c:pt idx="196">
                  <c:v>332.37299999999999</c:v>
                </c:pt>
                <c:pt idx="197">
                  <c:v>332.375</c:v>
                </c:pt>
                <c:pt idx="198">
                  <c:v>332.37700000000001</c:v>
                </c:pt>
                <c:pt idx="199">
                  <c:v>332.37900000000002</c:v>
                </c:pt>
                <c:pt idx="200">
                  <c:v>332.38099999999997</c:v>
                </c:pt>
                <c:pt idx="201">
                  <c:v>332.38299999999998</c:v>
                </c:pt>
                <c:pt idx="202">
                  <c:v>332.38499999999999</c:v>
                </c:pt>
                <c:pt idx="203">
                  <c:v>332.387</c:v>
                </c:pt>
                <c:pt idx="204">
                  <c:v>332.38900000000001</c:v>
                </c:pt>
                <c:pt idx="205">
                  <c:v>332.39</c:v>
                </c:pt>
                <c:pt idx="206">
                  <c:v>332.392</c:v>
                </c:pt>
                <c:pt idx="207">
                  <c:v>332.39400000000001</c:v>
                </c:pt>
                <c:pt idx="208">
                  <c:v>332.39600000000002</c:v>
                </c:pt>
                <c:pt idx="209">
                  <c:v>332.39800000000002</c:v>
                </c:pt>
                <c:pt idx="210">
                  <c:v>332.4</c:v>
                </c:pt>
                <c:pt idx="211">
                  <c:v>332.40199999999999</c:v>
                </c:pt>
                <c:pt idx="212">
                  <c:v>332.404</c:v>
                </c:pt>
                <c:pt idx="213">
                  <c:v>332.40600000000001</c:v>
                </c:pt>
                <c:pt idx="214">
                  <c:v>332.40800000000002</c:v>
                </c:pt>
                <c:pt idx="215">
                  <c:v>332.41</c:v>
                </c:pt>
                <c:pt idx="216">
                  <c:v>332.411</c:v>
                </c:pt>
                <c:pt idx="217">
                  <c:v>332.41300000000001</c:v>
                </c:pt>
                <c:pt idx="218">
                  <c:v>332.41500000000002</c:v>
                </c:pt>
                <c:pt idx="219">
                  <c:v>332.41699999999997</c:v>
                </c:pt>
                <c:pt idx="220">
                  <c:v>332.41899999999998</c:v>
                </c:pt>
                <c:pt idx="221">
                  <c:v>332.42099999999999</c:v>
                </c:pt>
                <c:pt idx="222">
                  <c:v>332.423</c:v>
                </c:pt>
                <c:pt idx="223">
                  <c:v>332.42500000000001</c:v>
                </c:pt>
                <c:pt idx="224">
                  <c:v>332.42700000000002</c:v>
                </c:pt>
                <c:pt idx="225">
                  <c:v>332.42899999999997</c:v>
                </c:pt>
                <c:pt idx="226">
                  <c:v>332.43</c:v>
                </c:pt>
                <c:pt idx="227">
                  <c:v>332.43200000000002</c:v>
                </c:pt>
                <c:pt idx="228">
                  <c:v>332.43400000000003</c:v>
                </c:pt>
                <c:pt idx="229">
                  <c:v>332.43599999999998</c:v>
                </c:pt>
                <c:pt idx="230">
                  <c:v>332.43799999999999</c:v>
                </c:pt>
                <c:pt idx="231">
                  <c:v>332.44</c:v>
                </c:pt>
                <c:pt idx="232">
                  <c:v>332.44200000000001</c:v>
                </c:pt>
                <c:pt idx="233">
                  <c:v>332.44400000000002</c:v>
                </c:pt>
                <c:pt idx="234">
                  <c:v>332.44600000000003</c:v>
                </c:pt>
                <c:pt idx="235">
                  <c:v>332.44799999999998</c:v>
                </c:pt>
                <c:pt idx="236">
                  <c:v>332.45</c:v>
                </c:pt>
                <c:pt idx="237">
                  <c:v>332.45100000000002</c:v>
                </c:pt>
                <c:pt idx="238">
                  <c:v>332.45299999999997</c:v>
                </c:pt>
                <c:pt idx="239">
                  <c:v>332.45499999999998</c:v>
                </c:pt>
                <c:pt idx="240">
                  <c:v>332.45699999999999</c:v>
                </c:pt>
                <c:pt idx="241">
                  <c:v>332.459</c:v>
                </c:pt>
                <c:pt idx="242">
                  <c:v>332.46100000000001</c:v>
                </c:pt>
                <c:pt idx="243">
                  <c:v>332.46300000000002</c:v>
                </c:pt>
                <c:pt idx="244">
                  <c:v>332.46499999999997</c:v>
                </c:pt>
                <c:pt idx="245">
                  <c:v>332.46699999999998</c:v>
                </c:pt>
                <c:pt idx="246">
                  <c:v>332.46899999999999</c:v>
                </c:pt>
                <c:pt idx="247">
                  <c:v>332.47</c:v>
                </c:pt>
                <c:pt idx="248">
                  <c:v>332.47199999999998</c:v>
                </c:pt>
                <c:pt idx="249">
                  <c:v>332.47399999999999</c:v>
                </c:pt>
                <c:pt idx="250">
                  <c:v>332.476</c:v>
                </c:pt>
                <c:pt idx="251">
                  <c:v>332.47800000000001</c:v>
                </c:pt>
                <c:pt idx="252">
                  <c:v>332.48</c:v>
                </c:pt>
                <c:pt idx="253">
                  <c:v>332.48200000000003</c:v>
                </c:pt>
                <c:pt idx="254">
                  <c:v>332.48399999999998</c:v>
                </c:pt>
                <c:pt idx="255">
                  <c:v>332.48599999999999</c:v>
                </c:pt>
                <c:pt idx="256">
                  <c:v>332.488</c:v>
                </c:pt>
                <c:pt idx="257">
                  <c:v>332.49</c:v>
                </c:pt>
                <c:pt idx="258">
                  <c:v>332.49099999999999</c:v>
                </c:pt>
                <c:pt idx="259">
                  <c:v>332.49299999999999</c:v>
                </c:pt>
                <c:pt idx="260">
                  <c:v>332.495</c:v>
                </c:pt>
                <c:pt idx="261">
                  <c:v>332.49700000000001</c:v>
                </c:pt>
                <c:pt idx="262">
                  <c:v>332.49900000000002</c:v>
                </c:pt>
                <c:pt idx="263">
                  <c:v>332.50099999999998</c:v>
                </c:pt>
                <c:pt idx="264">
                  <c:v>332.50299999999999</c:v>
                </c:pt>
                <c:pt idx="265">
                  <c:v>332.505</c:v>
                </c:pt>
                <c:pt idx="266">
                  <c:v>332.50700000000001</c:v>
                </c:pt>
                <c:pt idx="267">
                  <c:v>332.50900000000001</c:v>
                </c:pt>
                <c:pt idx="268">
                  <c:v>332.51</c:v>
                </c:pt>
                <c:pt idx="269">
                  <c:v>332.512</c:v>
                </c:pt>
                <c:pt idx="270">
                  <c:v>332.51400000000001</c:v>
                </c:pt>
                <c:pt idx="271">
                  <c:v>332.51600000000002</c:v>
                </c:pt>
                <c:pt idx="272">
                  <c:v>332.51799999999997</c:v>
                </c:pt>
                <c:pt idx="273">
                  <c:v>332.52</c:v>
                </c:pt>
                <c:pt idx="274">
                  <c:v>332.52199999999999</c:v>
                </c:pt>
                <c:pt idx="275">
                  <c:v>332.524</c:v>
                </c:pt>
                <c:pt idx="276">
                  <c:v>332.52600000000001</c:v>
                </c:pt>
                <c:pt idx="277">
                  <c:v>332.52800000000002</c:v>
                </c:pt>
                <c:pt idx="278">
                  <c:v>332.53</c:v>
                </c:pt>
                <c:pt idx="279">
                  <c:v>332.53100000000001</c:v>
                </c:pt>
                <c:pt idx="280">
                  <c:v>332.53300000000002</c:v>
                </c:pt>
                <c:pt idx="281">
                  <c:v>332.53500000000003</c:v>
                </c:pt>
                <c:pt idx="282">
                  <c:v>332.53699999999998</c:v>
                </c:pt>
                <c:pt idx="283">
                  <c:v>332.53899999999999</c:v>
                </c:pt>
                <c:pt idx="284">
                  <c:v>332.541</c:v>
                </c:pt>
                <c:pt idx="285">
                  <c:v>332.54300000000001</c:v>
                </c:pt>
                <c:pt idx="286">
                  <c:v>332.54500000000002</c:v>
                </c:pt>
                <c:pt idx="287">
                  <c:v>332.54700000000003</c:v>
                </c:pt>
                <c:pt idx="288">
                  <c:v>332.54899999999998</c:v>
                </c:pt>
                <c:pt idx="289">
                  <c:v>332.55</c:v>
                </c:pt>
                <c:pt idx="290">
                  <c:v>332.55200000000002</c:v>
                </c:pt>
                <c:pt idx="291">
                  <c:v>332.55399999999997</c:v>
                </c:pt>
                <c:pt idx="292">
                  <c:v>332.55599999999998</c:v>
                </c:pt>
                <c:pt idx="293">
                  <c:v>332.55799999999999</c:v>
                </c:pt>
                <c:pt idx="294">
                  <c:v>332.56</c:v>
                </c:pt>
                <c:pt idx="295">
                  <c:v>332.56200000000001</c:v>
                </c:pt>
                <c:pt idx="296">
                  <c:v>332.56400000000002</c:v>
                </c:pt>
                <c:pt idx="297">
                  <c:v>332.56599999999997</c:v>
                </c:pt>
                <c:pt idx="298">
                  <c:v>332.56799999999998</c:v>
                </c:pt>
                <c:pt idx="299">
                  <c:v>332.57</c:v>
                </c:pt>
                <c:pt idx="300">
                  <c:v>332.57100000000003</c:v>
                </c:pt>
                <c:pt idx="301">
                  <c:v>332.57299999999998</c:v>
                </c:pt>
                <c:pt idx="302">
                  <c:v>332.57499999999999</c:v>
                </c:pt>
                <c:pt idx="303">
                  <c:v>332.577</c:v>
                </c:pt>
                <c:pt idx="304">
                  <c:v>332.57900000000001</c:v>
                </c:pt>
                <c:pt idx="305">
                  <c:v>332.58100000000002</c:v>
                </c:pt>
                <c:pt idx="306">
                  <c:v>332.58300000000003</c:v>
                </c:pt>
                <c:pt idx="307">
                  <c:v>332.58499999999998</c:v>
                </c:pt>
                <c:pt idx="308">
                  <c:v>332.58699999999999</c:v>
                </c:pt>
                <c:pt idx="309">
                  <c:v>332.589</c:v>
                </c:pt>
                <c:pt idx="310">
                  <c:v>332.59</c:v>
                </c:pt>
                <c:pt idx="311">
                  <c:v>332.59199999999998</c:v>
                </c:pt>
                <c:pt idx="312">
                  <c:v>332.59399999999999</c:v>
                </c:pt>
                <c:pt idx="313">
                  <c:v>332.596</c:v>
                </c:pt>
                <c:pt idx="314">
                  <c:v>332.59800000000001</c:v>
                </c:pt>
                <c:pt idx="315">
                  <c:v>332.6</c:v>
                </c:pt>
                <c:pt idx="316">
                  <c:v>332.60199999999998</c:v>
                </c:pt>
                <c:pt idx="317">
                  <c:v>332.60399999999998</c:v>
                </c:pt>
                <c:pt idx="318">
                  <c:v>332.60599999999999</c:v>
                </c:pt>
                <c:pt idx="319">
                  <c:v>332.608</c:v>
                </c:pt>
                <c:pt idx="320">
                  <c:v>332.61</c:v>
                </c:pt>
                <c:pt idx="321">
                  <c:v>332.61099999999999</c:v>
                </c:pt>
                <c:pt idx="322">
                  <c:v>332.613</c:v>
                </c:pt>
                <c:pt idx="323">
                  <c:v>332.61500000000001</c:v>
                </c:pt>
                <c:pt idx="324">
                  <c:v>332.61700000000002</c:v>
                </c:pt>
                <c:pt idx="325">
                  <c:v>332.61900000000003</c:v>
                </c:pt>
                <c:pt idx="326">
                  <c:v>332.62099999999998</c:v>
                </c:pt>
                <c:pt idx="327">
                  <c:v>332.62299999999999</c:v>
                </c:pt>
                <c:pt idx="328">
                  <c:v>332.625</c:v>
                </c:pt>
                <c:pt idx="329">
                  <c:v>332.62700000000001</c:v>
                </c:pt>
                <c:pt idx="330">
                  <c:v>332.62900000000002</c:v>
                </c:pt>
                <c:pt idx="331">
                  <c:v>332.63</c:v>
                </c:pt>
                <c:pt idx="332">
                  <c:v>332.63200000000001</c:v>
                </c:pt>
                <c:pt idx="333">
                  <c:v>332.63400000000001</c:v>
                </c:pt>
                <c:pt idx="334">
                  <c:v>332.63600000000002</c:v>
                </c:pt>
                <c:pt idx="335">
                  <c:v>332.63799999999998</c:v>
                </c:pt>
                <c:pt idx="336">
                  <c:v>332.64</c:v>
                </c:pt>
                <c:pt idx="337">
                  <c:v>332.642</c:v>
                </c:pt>
                <c:pt idx="338">
                  <c:v>332.64400000000001</c:v>
                </c:pt>
                <c:pt idx="339">
                  <c:v>332.64600000000002</c:v>
                </c:pt>
                <c:pt idx="340">
                  <c:v>332.64800000000002</c:v>
                </c:pt>
                <c:pt idx="341">
                  <c:v>332.65</c:v>
                </c:pt>
                <c:pt idx="342">
                  <c:v>332.65100000000001</c:v>
                </c:pt>
                <c:pt idx="343">
                  <c:v>332.65300000000002</c:v>
                </c:pt>
                <c:pt idx="344">
                  <c:v>332.65499999999997</c:v>
                </c:pt>
                <c:pt idx="345">
                  <c:v>332.65699999999998</c:v>
                </c:pt>
                <c:pt idx="346">
                  <c:v>332.65899999999999</c:v>
                </c:pt>
                <c:pt idx="347">
                  <c:v>332.661</c:v>
                </c:pt>
                <c:pt idx="348">
                  <c:v>332.66300000000001</c:v>
                </c:pt>
                <c:pt idx="349">
                  <c:v>332.66500000000002</c:v>
                </c:pt>
                <c:pt idx="350">
                  <c:v>332.66699999999997</c:v>
                </c:pt>
                <c:pt idx="351">
                  <c:v>332.66899999999998</c:v>
                </c:pt>
                <c:pt idx="352">
                  <c:v>332.67</c:v>
                </c:pt>
                <c:pt idx="353">
                  <c:v>332.67200000000003</c:v>
                </c:pt>
                <c:pt idx="354">
                  <c:v>332.67399999999998</c:v>
                </c:pt>
                <c:pt idx="355">
                  <c:v>332.67599999999999</c:v>
                </c:pt>
                <c:pt idx="356">
                  <c:v>332.678</c:v>
                </c:pt>
                <c:pt idx="357">
                  <c:v>332.68</c:v>
                </c:pt>
                <c:pt idx="358">
                  <c:v>332.68200000000002</c:v>
                </c:pt>
                <c:pt idx="359">
                  <c:v>332.68400000000003</c:v>
                </c:pt>
                <c:pt idx="360">
                  <c:v>332.68599999999998</c:v>
                </c:pt>
                <c:pt idx="361">
                  <c:v>332.68799999999999</c:v>
                </c:pt>
                <c:pt idx="362">
                  <c:v>332.69</c:v>
                </c:pt>
                <c:pt idx="363">
                  <c:v>332.69099999999997</c:v>
                </c:pt>
                <c:pt idx="364">
                  <c:v>332.69299999999998</c:v>
                </c:pt>
                <c:pt idx="365">
                  <c:v>332.69499999999999</c:v>
                </c:pt>
                <c:pt idx="366">
                  <c:v>332.697</c:v>
                </c:pt>
                <c:pt idx="367">
                  <c:v>332.69900000000001</c:v>
                </c:pt>
                <c:pt idx="368">
                  <c:v>332.70100000000002</c:v>
                </c:pt>
                <c:pt idx="369">
                  <c:v>332.70299999999997</c:v>
                </c:pt>
                <c:pt idx="370">
                  <c:v>332.70499999999998</c:v>
                </c:pt>
                <c:pt idx="371">
                  <c:v>332.70699999999999</c:v>
                </c:pt>
                <c:pt idx="372">
                  <c:v>332.709</c:v>
                </c:pt>
                <c:pt idx="373">
                  <c:v>332.71</c:v>
                </c:pt>
                <c:pt idx="374">
                  <c:v>332.71199999999999</c:v>
                </c:pt>
                <c:pt idx="375">
                  <c:v>332.714</c:v>
                </c:pt>
                <c:pt idx="376">
                  <c:v>332.71600000000001</c:v>
                </c:pt>
                <c:pt idx="377">
                  <c:v>332.71800000000002</c:v>
                </c:pt>
                <c:pt idx="378">
                  <c:v>332.72</c:v>
                </c:pt>
                <c:pt idx="379">
                  <c:v>332.72199999999998</c:v>
                </c:pt>
                <c:pt idx="380">
                  <c:v>332.72399999999999</c:v>
                </c:pt>
                <c:pt idx="381">
                  <c:v>332.726</c:v>
                </c:pt>
                <c:pt idx="382">
                  <c:v>332.72800000000001</c:v>
                </c:pt>
                <c:pt idx="383">
                  <c:v>332.73</c:v>
                </c:pt>
                <c:pt idx="384">
                  <c:v>332.73099999999999</c:v>
                </c:pt>
                <c:pt idx="385">
                  <c:v>332.733</c:v>
                </c:pt>
                <c:pt idx="386">
                  <c:v>332.73500000000001</c:v>
                </c:pt>
                <c:pt idx="387">
                  <c:v>332.73700000000002</c:v>
                </c:pt>
                <c:pt idx="388">
                  <c:v>332.73899999999998</c:v>
                </c:pt>
                <c:pt idx="389">
                  <c:v>332.74099999999999</c:v>
                </c:pt>
                <c:pt idx="390">
                  <c:v>332.74299999999999</c:v>
                </c:pt>
                <c:pt idx="391">
                  <c:v>332.745</c:v>
                </c:pt>
                <c:pt idx="392">
                  <c:v>332.74700000000001</c:v>
                </c:pt>
                <c:pt idx="393">
                  <c:v>332.74900000000002</c:v>
                </c:pt>
                <c:pt idx="394">
                  <c:v>332.75</c:v>
                </c:pt>
                <c:pt idx="395">
                  <c:v>332.75200000000001</c:v>
                </c:pt>
                <c:pt idx="396">
                  <c:v>332.75400000000002</c:v>
                </c:pt>
                <c:pt idx="397">
                  <c:v>332.75599999999997</c:v>
                </c:pt>
                <c:pt idx="398">
                  <c:v>332.75799999999998</c:v>
                </c:pt>
                <c:pt idx="399">
                  <c:v>332.76</c:v>
                </c:pt>
                <c:pt idx="400">
                  <c:v>332.762</c:v>
                </c:pt>
                <c:pt idx="401">
                  <c:v>332.76400000000001</c:v>
                </c:pt>
                <c:pt idx="402">
                  <c:v>332.76600000000002</c:v>
                </c:pt>
                <c:pt idx="403">
                  <c:v>332.76799999999997</c:v>
                </c:pt>
                <c:pt idx="404">
                  <c:v>332.77</c:v>
                </c:pt>
                <c:pt idx="405">
                  <c:v>332.77100000000002</c:v>
                </c:pt>
                <c:pt idx="406">
                  <c:v>332.77300000000002</c:v>
                </c:pt>
                <c:pt idx="407">
                  <c:v>332.77499999999998</c:v>
                </c:pt>
                <c:pt idx="408">
                  <c:v>332.77699999999999</c:v>
                </c:pt>
                <c:pt idx="409">
                  <c:v>332.779</c:v>
                </c:pt>
                <c:pt idx="410">
                  <c:v>332.78100000000001</c:v>
                </c:pt>
                <c:pt idx="411">
                  <c:v>332.78300000000002</c:v>
                </c:pt>
                <c:pt idx="412">
                  <c:v>332.78500000000003</c:v>
                </c:pt>
                <c:pt idx="413">
                  <c:v>332.78699999999998</c:v>
                </c:pt>
                <c:pt idx="414">
                  <c:v>332.78899999999999</c:v>
                </c:pt>
                <c:pt idx="415">
                  <c:v>332.79</c:v>
                </c:pt>
                <c:pt idx="416">
                  <c:v>332.79199999999997</c:v>
                </c:pt>
                <c:pt idx="417">
                  <c:v>332.79399999999998</c:v>
                </c:pt>
                <c:pt idx="418">
                  <c:v>332.79599999999999</c:v>
                </c:pt>
                <c:pt idx="419">
                  <c:v>332.798</c:v>
                </c:pt>
                <c:pt idx="420">
                  <c:v>332.8</c:v>
                </c:pt>
                <c:pt idx="421">
                  <c:v>332.80200000000002</c:v>
                </c:pt>
                <c:pt idx="422">
                  <c:v>332.80399999999997</c:v>
                </c:pt>
                <c:pt idx="423">
                  <c:v>332.80599999999998</c:v>
                </c:pt>
                <c:pt idx="424">
                  <c:v>332.80799999999999</c:v>
                </c:pt>
                <c:pt idx="425">
                  <c:v>332.81</c:v>
                </c:pt>
                <c:pt idx="426">
                  <c:v>332.81099999999998</c:v>
                </c:pt>
                <c:pt idx="427">
                  <c:v>332.81299999999999</c:v>
                </c:pt>
                <c:pt idx="428">
                  <c:v>332.815</c:v>
                </c:pt>
                <c:pt idx="429">
                  <c:v>332.81700000000001</c:v>
                </c:pt>
                <c:pt idx="430">
                  <c:v>332.81900000000002</c:v>
                </c:pt>
                <c:pt idx="431">
                  <c:v>332.82100000000003</c:v>
                </c:pt>
                <c:pt idx="432">
                  <c:v>332.82299999999998</c:v>
                </c:pt>
                <c:pt idx="433">
                  <c:v>332.82499999999999</c:v>
                </c:pt>
                <c:pt idx="434">
                  <c:v>332.827</c:v>
                </c:pt>
                <c:pt idx="435">
                  <c:v>332.82900000000001</c:v>
                </c:pt>
                <c:pt idx="436">
                  <c:v>332.83</c:v>
                </c:pt>
                <c:pt idx="437">
                  <c:v>332.83199999999999</c:v>
                </c:pt>
                <c:pt idx="438">
                  <c:v>332.834</c:v>
                </c:pt>
                <c:pt idx="439">
                  <c:v>332.83600000000001</c:v>
                </c:pt>
                <c:pt idx="440">
                  <c:v>332.83800000000002</c:v>
                </c:pt>
                <c:pt idx="441">
                  <c:v>332.84</c:v>
                </c:pt>
                <c:pt idx="442">
                  <c:v>332.84199999999998</c:v>
                </c:pt>
                <c:pt idx="443">
                  <c:v>332.84399999999999</c:v>
                </c:pt>
                <c:pt idx="444">
                  <c:v>332.846</c:v>
                </c:pt>
                <c:pt idx="445">
                  <c:v>332.84800000000001</c:v>
                </c:pt>
                <c:pt idx="446">
                  <c:v>332.85</c:v>
                </c:pt>
                <c:pt idx="447">
                  <c:v>332.851</c:v>
                </c:pt>
                <c:pt idx="448">
                  <c:v>332.85300000000001</c:v>
                </c:pt>
                <c:pt idx="449">
                  <c:v>332.85500000000002</c:v>
                </c:pt>
                <c:pt idx="450">
                  <c:v>332.85700000000003</c:v>
                </c:pt>
                <c:pt idx="451">
                  <c:v>332.85899999999998</c:v>
                </c:pt>
                <c:pt idx="452">
                  <c:v>332.86099999999999</c:v>
                </c:pt>
                <c:pt idx="453">
                  <c:v>332.863</c:v>
                </c:pt>
                <c:pt idx="454">
                  <c:v>332.86500000000001</c:v>
                </c:pt>
                <c:pt idx="455">
                  <c:v>332.86700000000002</c:v>
                </c:pt>
                <c:pt idx="456">
                  <c:v>332.86900000000003</c:v>
                </c:pt>
                <c:pt idx="457">
                  <c:v>332.87</c:v>
                </c:pt>
                <c:pt idx="458">
                  <c:v>332.87200000000001</c:v>
                </c:pt>
                <c:pt idx="459">
                  <c:v>332.87400000000002</c:v>
                </c:pt>
                <c:pt idx="460">
                  <c:v>332.87599999999998</c:v>
                </c:pt>
                <c:pt idx="461">
                  <c:v>332.87799999999999</c:v>
                </c:pt>
                <c:pt idx="462">
                  <c:v>332.88</c:v>
                </c:pt>
                <c:pt idx="463">
                  <c:v>332.88200000000001</c:v>
                </c:pt>
                <c:pt idx="464">
                  <c:v>332.88400000000001</c:v>
                </c:pt>
                <c:pt idx="465">
                  <c:v>332.88600000000002</c:v>
                </c:pt>
                <c:pt idx="466">
                  <c:v>332.88799999999998</c:v>
                </c:pt>
                <c:pt idx="467">
                  <c:v>332.89</c:v>
                </c:pt>
                <c:pt idx="468">
                  <c:v>332.89100000000002</c:v>
                </c:pt>
                <c:pt idx="469">
                  <c:v>332.89299999999997</c:v>
                </c:pt>
                <c:pt idx="470">
                  <c:v>332.89499999999998</c:v>
                </c:pt>
                <c:pt idx="471">
                  <c:v>332.89699999999999</c:v>
                </c:pt>
                <c:pt idx="472">
                  <c:v>332.899</c:v>
                </c:pt>
                <c:pt idx="473">
                  <c:v>332.90100000000001</c:v>
                </c:pt>
                <c:pt idx="474">
                  <c:v>332.90300000000002</c:v>
                </c:pt>
                <c:pt idx="475">
                  <c:v>332.90499999999997</c:v>
                </c:pt>
                <c:pt idx="476">
                  <c:v>332.90699999999998</c:v>
                </c:pt>
                <c:pt idx="477">
                  <c:v>332.90899999999999</c:v>
                </c:pt>
                <c:pt idx="478">
                  <c:v>332.91</c:v>
                </c:pt>
                <c:pt idx="479">
                  <c:v>332.91199999999998</c:v>
                </c:pt>
                <c:pt idx="480">
                  <c:v>332.91399999999999</c:v>
                </c:pt>
                <c:pt idx="481">
                  <c:v>332.916</c:v>
                </c:pt>
                <c:pt idx="482">
                  <c:v>332.91800000000001</c:v>
                </c:pt>
                <c:pt idx="483">
                  <c:v>332.92</c:v>
                </c:pt>
                <c:pt idx="484">
                  <c:v>332.92200000000003</c:v>
                </c:pt>
                <c:pt idx="485">
                  <c:v>332.92399999999998</c:v>
                </c:pt>
                <c:pt idx="486">
                  <c:v>332.92599999999999</c:v>
                </c:pt>
                <c:pt idx="487">
                  <c:v>332.928</c:v>
                </c:pt>
                <c:pt idx="488">
                  <c:v>332.93</c:v>
                </c:pt>
                <c:pt idx="489">
                  <c:v>332.93099999999998</c:v>
                </c:pt>
                <c:pt idx="490">
                  <c:v>332.93299999999999</c:v>
                </c:pt>
                <c:pt idx="491">
                  <c:v>332.935</c:v>
                </c:pt>
                <c:pt idx="492">
                  <c:v>332.93700000000001</c:v>
                </c:pt>
                <c:pt idx="493">
                  <c:v>332.93900000000002</c:v>
                </c:pt>
                <c:pt idx="494">
                  <c:v>332.94099999999997</c:v>
                </c:pt>
                <c:pt idx="495">
                  <c:v>332.94299999999998</c:v>
                </c:pt>
                <c:pt idx="496">
                  <c:v>332.94499999999999</c:v>
                </c:pt>
                <c:pt idx="497">
                  <c:v>332.947</c:v>
                </c:pt>
                <c:pt idx="498">
                  <c:v>332.94900000000001</c:v>
                </c:pt>
                <c:pt idx="499">
                  <c:v>332.95</c:v>
                </c:pt>
                <c:pt idx="500">
                  <c:v>332.952</c:v>
                </c:pt>
                <c:pt idx="501">
                  <c:v>332.95400000000001</c:v>
                </c:pt>
                <c:pt idx="502">
                  <c:v>332.95600000000002</c:v>
                </c:pt>
                <c:pt idx="503">
                  <c:v>332.95800000000003</c:v>
                </c:pt>
                <c:pt idx="504">
                  <c:v>332.96</c:v>
                </c:pt>
                <c:pt idx="505">
                  <c:v>332.96199999999999</c:v>
                </c:pt>
                <c:pt idx="506">
                  <c:v>332.964</c:v>
                </c:pt>
                <c:pt idx="507">
                  <c:v>332.96600000000001</c:v>
                </c:pt>
                <c:pt idx="508">
                  <c:v>332.96800000000002</c:v>
                </c:pt>
                <c:pt idx="509">
                  <c:v>332.97</c:v>
                </c:pt>
                <c:pt idx="510">
                  <c:v>332.971</c:v>
                </c:pt>
                <c:pt idx="511">
                  <c:v>332.97300000000001</c:v>
                </c:pt>
                <c:pt idx="512">
                  <c:v>332.97500000000002</c:v>
                </c:pt>
                <c:pt idx="513">
                  <c:v>332.97699999999998</c:v>
                </c:pt>
                <c:pt idx="514">
                  <c:v>332.97899999999998</c:v>
                </c:pt>
                <c:pt idx="515">
                  <c:v>332.98099999999999</c:v>
                </c:pt>
                <c:pt idx="516">
                  <c:v>332.983</c:v>
                </c:pt>
                <c:pt idx="517">
                  <c:v>332.98500000000001</c:v>
                </c:pt>
                <c:pt idx="518">
                  <c:v>332.98700000000002</c:v>
                </c:pt>
                <c:pt idx="519">
                  <c:v>332.98899999999998</c:v>
                </c:pt>
                <c:pt idx="520">
                  <c:v>332.99</c:v>
                </c:pt>
                <c:pt idx="521">
                  <c:v>332.99200000000002</c:v>
                </c:pt>
                <c:pt idx="522">
                  <c:v>332.99400000000003</c:v>
                </c:pt>
                <c:pt idx="523">
                  <c:v>332.99599999999998</c:v>
                </c:pt>
                <c:pt idx="524">
                  <c:v>332.99799999999999</c:v>
                </c:pt>
                <c:pt idx="525">
                  <c:v>333</c:v>
                </c:pt>
                <c:pt idx="526">
                  <c:v>333.00200000000001</c:v>
                </c:pt>
                <c:pt idx="527">
                  <c:v>333.00400000000002</c:v>
                </c:pt>
                <c:pt idx="528">
                  <c:v>333.00599999999997</c:v>
                </c:pt>
                <c:pt idx="529">
                  <c:v>333.00799999999998</c:v>
                </c:pt>
                <c:pt idx="530">
                  <c:v>333.01</c:v>
                </c:pt>
                <c:pt idx="531">
                  <c:v>333.01100000000002</c:v>
                </c:pt>
                <c:pt idx="532">
                  <c:v>333.01299999999998</c:v>
                </c:pt>
                <c:pt idx="533">
                  <c:v>333.01499999999999</c:v>
                </c:pt>
                <c:pt idx="534">
                  <c:v>333.017</c:v>
                </c:pt>
                <c:pt idx="535">
                  <c:v>333.01900000000001</c:v>
                </c:pt>
                <c:pt idx="536">
                  <c:v>333.02100000000002</c:v>
                </c:pt>
                <c:pt idx="537">
                  <c:v>333.02300000000002</c:v>
                </c:pt>
                <c:pt idx="538">
                  <c:v>333.02499999999998</c:v>
                </c:pt>
                <c:pt idx="539">
                  <c:v>333.02699999999999</c:v>
                </c:pt>
                <c:pt idx="540">
                  <c:v>333.029</c:v>
                </c:pt>
                <c:pt idx="541">
                  <c:v>333.03</c:v>
                </c:pt>
                <c:pt idx="542">
                  <c:v>333.03199999999998</c:v>
                </c:pt>
                <c:pt idx="543">
                  <c:v>333.03399999999999</c:v>
                </c:pt>
                <c:pt idx="544">
                  <c:v>333.036</c:v>
                </c:pt>
                <c:pt idx="545">
                  <c:v>333.03800000000001</c:v>
                </c:pt>
                <c:pt idx="546">
                  <c:v>333.04</c:v>
                </c:pt>
                <c:pt idx="547">
                  <c:v>333.04199999999997</c:v>
                </c:pt>
                <c:pt idx="548">
                  <c:v>333.04399999999998</c:v>
                </c:pt>
                <c:pt idx="549">
                  <c:v>333.04599999999999</c:v>
                </c:pt>
                <c:pt idx="550">
                  <c:v>333.048</c:v>
                </c:pt>
                <c:pt idx="551">
                  <c:v>333.05</c:v>
                </c:pt>
                <c:pt idx="552">
                  <c:v>333.05099999999999</c:v>
                </c:pt>
                <c:pt idx="553">
                  <c:v>333.053</c:v>
                </c:pt>
                <c:pt idx="554">
                  <c:v>333.05500000000001</c:v>
                </c:pt>
                <c:pt idx="555">
                  <c:v>333.05700000000002</c:v>
                </c:pt>
                <c:pt idx="556">
                  <c:v>333.05900000000003</c:v>
                </c:pt>
                <c:pt idx="557">
                  <c:v>333.06099999999998</c:v>
                </c:pt>
                <c:pt idx="558">
                  <c:v>333.06299999999999</c:v>
                </c:pt>
                <c:pt idx="559">
                  <c:v>333.065</c:v>
                </c:pt>
                <c:pt idx="560">
                  <c:v>333.06700000000001</c:v>
                </c:pt>
                <c:pt idx="561">
                  <c:v>333.06900000000002</c:v>
                </c:pt>
                <c:pt idx="562">
                  <c:v>333.07</c:v>
                </c:pt>
                <c:pt idx="563">
                  <c:v>333.072</c:v>
                </c:pt>
                <c:pt idx="564">
                  <c:v>333.07400000000001</c:v>
                </c:pt>
                <c:pt idx="565">
                  <c:v>333.07600000000002</c:v>
                </c:pt>
                <c:pt idx="566">
                  <c:v>333.07799999999997</c:v>
                </c:pt>
                <c:pt idx="567">
                  <c:v>333.08</c:v>
                </c:pt>
                <c:pt idx="568">
                  <c:v>333.08199999999999</c:v>
                </c:pt>
                <c:pt idx="569">
                  <c:v>333.084</c:v>
                </c:pt>
                <c:pt idx="570">
                  <c:v>333.08600000000001</c:v>
                </c:pt>
                <c:pt idx="571">
                  <c:v>333.08800000000002</c:v>
                </c:pt>
                <c:pt idx="572">
                  <c:v>333.09</c:v>
                </c:pt>
                <c:pt idx="573">
                  <c:v>333.09100000000001</c:v>
                </c:pt>
                <c:pt idx="574">
                  <c:v>333.09300000000002</c:v>
                </c:pt>
                <c:pt idx="575">
                  <c:v>333.09500000000003</c:v>
                </c:pt>
                <c:pt idx="576">
                  <c:v>333.09699999999998</c:v>
                </c:pt>
                <c:pt idx="577">
                  <c:v>333.09899999999999</c:v>
                </c:pt>
                <c:pt idx="578">
                  <c:v>333.101</c:v>
                </c:pt>
                <c:pt idx="579">
                  <c:v>333.10300000000001</c:v>
                </c:pt>
                <c:pt idx="580">
                  <c:v>333.10500000000002</c:v>
                </c:pt>
                <c:pt idx="581">
                  <c:v>333.10700000000003</c:v>
                </c:pt>
                <c:pt idx="582">
                  <c:v>333.10899999999998</c:v>
                </c:pt>
                <c:pt idx="583">
                  <c:v>333.11</c:v>
                </c:pt>
                <c:pt idx="584">
                  <c:v>333.11200000000002</c:v>
                </c:pt>
                <c:pt idx="585">
                  <c:v>333.11399999999998</c:v>
                </c:pt>
                <c:pt idx="586">
                  <c:v>333.11599999999999</c:v>
                </c:pt>
                <c:pt idx="587">
                  <c:v>333.11799999999999</c:v>
                </c:pt>
                <c:pt idx="588">
                  <c:v>333.12</c:v>
                </c:pt>
                <c:pt idx="589">
                  <c:v>333.12200000000001</c:v>
                </c:pt>
                <c:pt idx="590">
                  <c:v>333.12400000000002</c:v>
                </c:pt>
                <c:pt idx="591">
                  <c:v>333.12599999999998</c:v>
                </c:pt>
                <c:pt idx="592">
                  <c:v>333.12799999999999</c:v>
                </c:pt>
                <c:pt idx="593">
                  <c:v>333.13</c:v>
                </c:pt>
                <c:pt idx="594">
                  <c:v>333.13099999999997</c:v>
                </c:pt>
                <c:pt idx="595">
                  <c:v>333.13299999999998</c:v>
                </c:pt>
                <c:pt idx="596">
                  <c:v>333.13499999999999</c:v>
                </c:pt>
                <c:pt idx="597">
                  <c:v>333.137</c:v>
                </c:pt>
                <c:pt idx="598">
                  <c:v>333.13900000000001</c:v>
                </c:pt>
                <c:pt idx="599">
                  <c:v>333.14100000000002</c:v>
                </c:pt>
                <c:pt idx="600">
                  <c:v>333.14299999999997</c:v>
                </c:pt>
                <c:pt idx="601">
                  <c:v>333.14499999999998</c:v>
                </c:pt>
                <c:pt idx="602">
                  <c:v>333.14699999999999</c:v>
                </c:pt>
                <c:pt idx="603">
                  <c:v>333.149</c:v>
                </c:pt>
                <c:pt idx="604">
                  <c:v>333.15</c:v>
                </c:pt>
                <c:pt idx="605">
                  <c:v>333.15199999999999</c:v>
                </c:pt>
                <c:pt idx="606">
                  <c:v>333.154</c:v>
                </c:pt>
                <c:pt idx="607">
                  <c:v>333.15600000000001</c:v>
                </c:pt>
                <c:pt idx="608">
                  <c:v>333.15800000000002</c:v>
                </c:pt>
                <c:pt idx="609">
                  <c:v>333.16</c:v>
                </c:pt>
                <c:pt idx="610">
                  <c:v>333.16199999999998</c:v>
                </c:pt>
                <c:pt idx="611">
                  <c:v>333.16399999999999</c:v>
                </c:pt>
                <c:pt idx="612">
                  <c:v>333.166</c:v>
                </c:pt>
                <c:pt idx="613">
                  <c:v>333.16800000000001</c:v>
                </c:pt>
                <c:pt idx="614">
                  <c:v>333.17</c:v>
                </c:pt>
                <c:pt idx="615">
                  <c:v>333.17099999999999</c:v>
                </c:pt>
                <c:pt idx="616">
                  <c:v>333.173</c:v>
                </c:pt>
                <c:pt idx="617">
                  <c:v>333.17500000000001</c:v>
                </c:pt>
                <c:pt idx="618">
                  <c:v>333.17700000000002</c:v>
                </c:pt>
                <c:pt idx="619">
                  <c:v>333.17899999999997</c:v>
                </c:pt>
                <c:pt idx="620">
                  <c:v>333.18099999999998</c:v>
                </c:pt>
                <c:pt idx="621">
                  <c:v>333.18299999999999</c:v>
                </c:pt>
                <c:pt idx="622">
                  <c:v>333.185</c:v>
                </c:pt>
                <c:pt idx="623">
                  <c:v>333.18700000000001</c:v>
                </c:pt>
                <c:pt idx="624">
                  <c:v>333.18900000000002</c:v>
                </c:pt>
                <c:pt idx="625">
                  <c:v>333.19</c:v>
                </c:pt>
                <c:pt idx="626">
                  <c:v>333.19200000000001</c:v>
                </c:pt>
                <c:pt idx="627">
                  <c:v>333.19400000000002</c:v>
                </c:pt>
                <c:pt idx="628">
                  <c:v>333.19600000000003</c:v>
                </c:pt>
                <c:pt idx="629">
                  <c:v>333.19799999999998</c:v>
                </c:pt>
                <c:pt idx="630">
                  <c:v>333.2</c:v>
                </c:pt>
                <c:pt idx="631">
                  <c:v>333.202</c:v>
                </c:pt>
                <c:pt idx="632">
                  <c:v>333.20400000000001</c:v>
                </c:pt>
                <c:pt idx="633">
                  <c:v>333.20600000000002</c:v>
                </c:pt>
                <c:pt idx="634">
                  <c:v>333.20800000000003</c:v>
                </c:pt>
                <c:pt idx="635">
                  <c:v>333.21</c:v>
                </c:pt>
                <c:pt idx="636">
                  <c:v>333.21100000000001</c:v>
                </c:pt>
                <c:pt idx="637">
                  <c:v>333.21300000000002</c:v>
                </c:pt>
                <c:pt idx="638">
                  <c:v>333.21499999999997</c:v>
                </c:pt>
                <c:pt idx="639">
                  <c:v>333.21699999999998</c:v>
                </c:pt>
                <c:pt idx="640">
                  <c:v>333.21899999999999</c:v>
                </c:pt>
                <c:pt idx="641">
                  <c:v>333.221</c:v>
                </c:pt>
                <c:pt idx="642">
                  <c:v>333.22300000000001</c:v>
                </c:pt>
                <c:pt idx="643">
                  <c:v>333.22500000000002</c:v>
                </c:pt>
                <c:pt idx="644">
                  <c:v>333.22699999999998</c:v>
                </c:pt>
                <c:pt idx="645">
                  <c:v>333.22899999999998</c:v>
                </c:pt>
                <c:pt idx="646">
                  <c:v>333.23</c:v>
                </c:pt>
                <c:pt idx="647">
                  <c:v>333.23200000000003</c:v>
                </c:pt>
                <c:pt idx="648">
                  <c:v>333.23399999999998</c:v>
                </c:pt>
                <c:pt idx="649">
                  <c:v>333.23599999999999</c:v>
                </c:pt>
                <c:pt idx="650">
                  <c:v>333.238</c:v>
                </c:pt>
                <c:pt idx="651">
                  <c:v>333.24</c:v>
                </c:pt>
                <c:pt idx="652">
                  <c:v>333.24200000000002</c:v>
                </c:pt>
                <c:pt idx="653">
                  <c:v>333.24400000000003</c:v>
                </c:pt>
                <c:pt idx="654">
                  <c:v>333.24599999999998</c:v>
                </c:pt>
                <c:pt idx="655">
                  <c:v>333.24799999999999</c:v>
                </c:pt>
                <c:pt idx="656">
                  <c:v>333.25</c:v>
                </c:pt>
                <c:pt idx="657">
                  <c:v>333.25099999999998</c:v>
                </c:pt>
                <c:pt idx="658">
                  <c:v>333.25299999999999</c:v>
                </c:pt>
                <c:pt idx="659">
                  <c:v>333.255</c:v>
                </c:pt>
                <c:pt idx="660">
                  <c:v>333.25700000000001</c:v>
                </c:pt>
                <c:pt idx="661">
                  <c:v>333.25900000000001</c:v>
                </c:pt>
                <c:pt idx="662">
                  <c:v>333.26100000000002</c:v>
                </c:pt>
                <c:pt idx="663">
                  <c:v>333.26299999999998</c:v>
                </c:pt>
                <c:pt idx="664">
                  <c:v>333.26499999999999</c:v>
                </c:pt>
                <c:pt idx="665">
                  <c:v>333.267</c:v>
                </c:pt>
                <c:pt idx="666">
                  <c:v>333.26900000000001</c:v>
                </c:pt>
                <c:pt idx="667">
                  <c:v>333.27</c:v>
                </c:pt>
                <c:pt idx="668">
                  <c:v>333.27199999999999</c:v>
                </c:pt>
                <c:pt idx="669">
                  <c:v>333.274</c:v>
                </c:pt>
                <c:pt idx="670">
                  <c:v>333.27600000000001</c:v>
                </c:pt>
                <c:pt idx="671">
                  <c:v>333.27800000000002</c:v>
                </c:pt>
                <c:pt idx="672">
                  <c:v>333.28</c:v>
                </c:pt>
                <c:pt idx="673">
                  <c:v>333.28199999999998</c:v>
                </c:pt>
                <c:pt idx="674">
                  <c:v>333.28399999999999</c:v>
                </c:pt>
                <c:pt idx="675">
                  <c:v>333.286</c:v>
                </c:pt>
                <c:pt idx="676">
                  <c:v>333.28800000000001</c:v>
                </c:pt>
                <c:pt idx="677">
                  <c:v>333.29</c:v>
                </c:pt>
                <c:pt idx="678">
                  <c:v>333.291</c:v>
                </c:pt>
                <c:pt idx="679">
                  <c:v>333.29300000000001</c:v>
                </c:pt>
                <c:pt idx="680">
                  <c:v>333.29500000000002</c:v>
                </c:pt>
                <c:pt idx="681">
                  <c:v>333.29700000000003</c:v>
                </c:pt>
                <c:pt idx="682">
                  <c:v>333.29899999999998</c:v>
                </c:pt>
                <c:pt idx="683">
                  <c:v>333.30099999999999</c:v>
                </c:pt>
                <c:pt idx="684">
                  <c:v>333.303</c:v>
                </c:pt>
                <c:pt idx="685">
                  <c:v>333.30500000000001</c:v>
                </c:pt>
                <c:pt idx="686">
                  <c:v>333.30700000000002</c:v>
                </c:pt>
                <c:pt idx="687">
                  <c:v>333.30900000000003</c:v>
                </c:pt>
                <c:pt idx="688">
                  <c:v>333.31</c:v>
                </c:pt>
                <c:pt idx="689">
                  <c:v>333.31200000000001</c:v>
                </c:pt>
                <c:pt idx="690">
                  <c:v>333.31400000000002</c:v>
                </c:pt>
                <c:pt idx="691">
                  <c:v>333.31599999999997</c:v>
                </c:pt>
                <c:pt idx="692">
                  <c:v>333.31799999999998</c:v>
                </c:pt>
                <c:pt idx="693">
                  <c:v>333.32</c:v>
                </c:pt>
                <c:pt idx="694">
                  <c:v>333.322</c:v>
                </c:pt>
                <c:pt idx="695">
                  <c:v>333.32400000000001</c:v>
                </c:pt>
                <c:pt idx="696">
                  <c:v>333.32600000000002</c:v>
                </c:pt>
                <c:pt idx="697">
                  <c:v>333.32799999999997</c:v>
                </c:pt>
                <c:pt idx="698">
                  <c:v>333.33</c:v>
                </c:pt>
                <c:pt idx="699">
                  <c:v>333.33100000000002</c:v>
                </c:pt>
                <c:pt idx="700">
                  <c:v>333.33300000000003</c:v>
                </c:pt>
                <c:pt idx="701">
                  <c:v>333.33499999999998</c:v>
                </c:pt>
                <c:pt idx="702">
                  <c:v>333.33699999999999</c:v>
                </c:pt>
                <c:pt idx="703">
                  <c:v>333.339</c:v>
                </c:pt>
                <c:pt idx="704">
                  <c:v>333.34100000000001</c:v>
                </c:pt>
                <c:pt idx="705">
                  <c:v>333.34300000000002</c:v>
                </c:pt>
                <c:pt idx="706">
                  <c:v>333.34500000000003</c:v>
                </c:pt>
                <c:pt idx="707">
                  <c:v>333.34699999999998</c:v>
                </c:pt>
                <c:pt idx="708">
                  <c:v>333.34899999999999</c:v>
                </c:pt>
                <c:pt idx="709">
                  <c:v>333.35</c:v>
                </c:pt>
                <c:pt idx="710">
                  <c:v>333.35199999999998</c:v>
                </c:pt>
                <c:pt idx="711">
                  <c:v>333.35399999999998</c:v>
                </c:pt>
                <c:pt idx="712">
                  <c:v>333.35599999999999</c:v>
                </c:pt>
                <c:pt idx="713">
                  <c:v>333.358</c:v>
                </c:pt>
                <c:pt idx="714">
                  <c:v>333.36</c:v>
                </c:pt>
                <c:pt idx="715">
                  <c:v>333.36200000000002</c:v>
                </c:pt>
                <c:pt idx="716">
                  <c:v>333.36399999999998</c:v>
                </c:pt>
                <c:pt idx="717">
                  <c:v>333.36599999999999</c:v>
                </c:pt>
                <c:pt idx="718">
                  <c:v>333.36799999999999</c:v>
                </c:pt>
                <c:pt idx="719">
                  <c:v>333.37</c:v>
                </c:pt>
                <c:pt idx="720">
                  <c:v>333.37099999999998</c:v>
                </c:pt>
                <c:pt idx="721">
                  <c:v>333.37299999999999</c:v>
                </c:pt>
                <c:pt idx="722">
                  <c:v>333.375</c:v>
                </c:pt>
                <c:pt idx="723">
                  <c:v>333.37700000000001</c:v>
                </c:pt>
                <c:pt idx="724">
                  <c:v>333.37900000000002</c:v>
                </c:pt>
                <c:pt idx="725">
                  <c:v>333.38099999999997</c:v>
                </c:pt>
                <c:pt idx="726">
                  <c:v>333.38299999999998</c:v>
                </c:pt>
                <c:pt idx="727">
                  <c:v>333.38499999999999</c:v>
                </c:pt>
                <c:pt idx="728">
                  <c:v>333.387</c:v>
                </c:pt>
                <c:pt idx="729">
                  <c:v>333.38900000000001</c:v>
                </c:pt>
                <c:pt idx="730">
                  <c:v>333.39</c:v>
                </c:pt>
                <c:pt idx="731">
                  <c:v>333.392</c:v>
                </c:pt>
                <c:pt idx="732">
                  <c:v>333.39400000000001</c:v>
                </c:pt>
                <c:pt idx="733">
                  <c:v>333.39600000000002</c:v>
                </c:pt>
                <c:pt idx="734">
                  <c:v>333.39800000000002</c:v>
                </c:pt>
                <c:pt idx="735">
                  <c:v>333.4</c:v>
                </c:pt>
                <c:pt idx="736">
                  <c:v>333.40199999999999</c:v>
                </c:pt>
                <c:pt idx="737">
                  <c:v>333.404</c:v>
                </c:pt>
                <c:pt idx="738">
                  <c:v>333.40600000000001</c:v>
                </c:pt>
                <c:pt idx="739">
                  <c:v>333.40800000000002</c:v>
                </c:pt>
                <c:pt idx="740">
                  <c:v>333.41</c:v>
                </c:pt>
                <c:pt idx="741">
                  <c:v>333.411</c:v>
                </c:pt>
                <c:pt idx="742">
                  <c:v>333.41300000000001</c:v>
                </c:pt>
                <c:pt idx="743">
                  <c:v>333.41500000000002</c:v>
                </c:pt>
                <c:pt idx="744">
                  <c:v>333.41699999999997</c:v>
                </c:pt>
                <c:pt idx="745">
                  <c:v>333.41899999999998</c:v>
                </c:pt>
                <c:pt idx="746">
                  <c:v>333.42099999999999</c:v>
                </c:pt>
                <c:pt idx="747">
                  <c:v>333.423</c:v>
                </c:pt>
                <c:pt idx="748">
                  <c:v>333.42500000000001</c:v>
                </c:pt>
                <c:pt idx="749">
                  <c:v>333.42700000000002</c:v>
                </c:pt>
                <c:pt idx="750">
                  <c:v>333.42899999999997</c:v>
                </c:pt>
                <c:pt idx="751">
                  <c:v>333.43</c:v>
                </c:pt>
                <c:pt idx="752">
                  <c:v>333.43200000000002</c:v>
                </c:pt>
                <c:pt idx="753">
                  <c:v>333.43400000000003</c:v>
                </c:pt>
                <c:pt idx="754">
                  <c:v>333.43599999999998</c:v>
                </c:pt>
                <c:pt idx="755">
                  <c:v>333.43799999999999</c:v>
                </c:pt>
                <c:pt idx="756">
                  <c:v>333.44</c:v>
                </c:pt>
                <c:pt idx="757">
                  <c:v>333.44200000000001</c:v>
                </c:pt>
                <c:pt idx="758">
                  <c:v>333.44400000000002</c:v>
                </c:pt>
                <c:pt idx="759">
                  <c:v>333.44600000000003</c:v>
                </c:pt>
                <c:pt idx="760">
                  <c:v>333.44799999999998</c:v>
                </c:pt>
                <c:pt idx="761">
                  <c:v>333.45</c:v>
                </c:pt>
                <c:pt idx="762">
                  <c:v>333.45100000000002</c:v>
                </c:pt>
                <c:pt idx="763">
                  <c:v>333.45299999999997</c:v>
                </c:pt>
                <c:pt idx="764">
                  <c:v>333.45499999999998</c:v>
                </c:pt>
                <c:pt idx="765">
                  <c:v>333.45699999999999</c:v>
                </c:pt>
                <c:pt idx="766">
                  <c:v>333.459</c:v>
                </c:pt>
                <c:pt idx="767">
                  <c:v>333.46100000000001</c:v>
                </c:pt>
                <c:pt idx="768">
                  <c:v>333.46300000000002</c:v>
                </c:pt>
                <c:pt idx="769">
                  <c:v>333.46499999999997</c:v>
                </c:pt>
                <c:pt idx="770">
                  <c:v>333.46699999999998</c:v>
                </c:pt>
                <c:pt idx="771">
                  <c:v>333.46899999999999</c:v>
                </c:pt>
                <c:pt idx="772">
                  <c:v>333.47</c:v>
                </c:pt>
                <c:pt idx="773">
                  <c:v>333.47199999999998</c:v>
                </c:pt>
                <c:pt idx="774">
                  <c:v>333.47399999999999</c:v>
                </c:pt>
                <c:pt idx="775">
                  <c:v>333.476</c:v>
                </c:pt>
                <c:pt idx="776">
                  <c:v>333.47800000000001</c:v>
                </c:pt>
                <c:pt idx="777">
                  <c:v>333.48</c:v>
                </c:pt>
                <c:pt idx="778">
                  <c:v>333.48200000000003</c:v>
                </c:pt>
                <c:pt idx="779">
                  <c:v>333.48399999999998</c:v>
                </c:pt>
                <c:pt idx="780">
                  <c:v>333.48599999999999</c:v>
                </c:pt>
                <c:pt idx="781">
                  <c:v>333.488</c:v>
                </c:pt>
                <c:pt idx="782">
                  <c:v>333.49</c:v>
                </c:pt>
                <c:pt idx="783">
                  <c:v>333.49099999999999</c:v>
                </c:pt>
                <c:pt idx="784">
                  <c:v>333.49299999999999</c:v>
                </c:pt>
                <c:pt idx="785">
                  <c:v>333.495</c:v>
                </c:pt>
                <c:pt idx="786">
                  <c:v>333.49700000000001</c:v>
                </c:pt>
                <c:pt idx="787">
                  <c:v>333.49900000000002</c:v>
                </c:pt>
                <c:pt idx="788">
                  <c:v>333.50099999999998</c:v>
                </c:pt>
                <c:pt idx="789">
                  <c:v>333.50299999999999</c:v>
                </c:pt>
                <c:pt idx="790">
                  <c:v>333.505</c:v>
                </c:pt>
                <c:pt idx="791">
                  <c:v>333.50700000000001</c:v>
                </c:pt>
                <c:pt idx="792">
                  <c:v>333.50900000000001</c:v>
                </c:pt>
                <c:pt idx="793">
                  <c:v>333.51</c:v>
                </c:pt>
                <c:pt idx="794">
                  <c:v>333.512</c:v>
                </c:pt>
                <c:pt idx="795">
                  <c:v>333.51400000000001</c:v>
                </c:pt>
                <c:pt idx="796">
                  <c:v>333.51600000000002</c:v>
                </c:pt>
                <c:pt idx="797">
                  <c:v>333.51799999999997</c:v>
                </c:pt>
                <c:pt idx="798">
                  <c:v>333.52</c:v>
                </c:pt>
                <c:pt idx="799">
                  <c:v>333.52199999999999</c:v>
                </c:pt>
                <c:pt idx="800">
                  <c:v>333.524</c:v>
                </c:pt>
                <c:pt idx="801">
                  <c:v>333.52600000000001</c:v>
                </c:pt>
                <c:pt idx="802">
                  <c:v>333.52800000000002</c:v>
                </c:pt>
                <c:pt idx="803">
                  <c:v>333.53</c:v>
                </c:pt>
                <c:pt idx="804">
                  <c:v>333.53100000000001</c:v>
                </c:pt>
                <c:pt idx="805">
                  <c:v>333.53300000000002</c:v>
                </c:pt>
                <c:pt idx="806">
                  <c:v>333.53500000000003</c:v>
                </c:pt>
                <c:pt idx="807">
                  <c:v>333.53699999999998</c:v>
                </c:pt>
                <c:pt idx="808">
                  <c:v>333.53899999999999</c:v>
                </c:pt>
                <c:pt idx="809">
                  <c:v>333.541</c:v>
                </c:pt>
                <c:pt idx="810">
                  <c:v>333.54300000000001</c:v>
                </c:pt>
                <c:pt idx="811">
                  <c:v>333.54500000000002</c:v>
                </c:pt>
                <c:pt idx="812">
                  <c:v>333.54700000000003</c:v>
                </c:pt>
                <c:pt idx="813">
                  <c:v>333.54899999999998</c:v>
                </c:pt>
                <c:pt idx="814">
                  <c:v>333.55</c:v>
                </c:pt>
                <c:pt idx="815">
                  <c:v>333.55200000000002</c:v>
                </c:pt>
                <c:pt idx="816">
                  <c:v>333.55399999999997</c:v>
                </c:pt>
                <c:pt idx="817">
                  <c:v>333.55599999999998</c:v>
                </c:pt>
                <c:pt idx="818">
                  <c:v>333.55799999999999</c:v>
                </c:pt>
                <c:pt idx="819">
                  <c:v>333.56</c:v>
                </c:pt>
                <c:pt idx="820">
                  <c:v>333.56200000000001</c:v>
                </c:pt>
                <c:pt idx="821">
                  <c:v>333.56400000000002</c:v>
                </c:pt>
                <c:pt idx="822">
                  <c:v>333.56599999999997</c:v>
                </c:pt>
                <c:pt idx="823">
                  <c:v>333.56799999999998</c:v>
                </c:pt>
                <c:pt idx="824">
                  <c:v>333.57</c:v>
                </c:pt>
                <c:pt idx="825">
                  <c:v>333.57100000000003</c:v>
                </c:pt>
                <c:pt idx="826">
                  <c:v>333.57299999999998</c:v>
                </c:pt>
                <c:pt idx="827">
                  <c:v>333.57499999999999</c:v>
                </c:pt>
                <c:pt idx="828">
                  <c:v>333.577</c:v>
                </c:pt>
                <c:pt idx="829">
                  <c:v>333.57900000000001</c:v>
                </c:pt>
                <c:pt idx="830">
                  <c:v>333.58100000000002</c:v>
                </c:pt>
                <c:pt idx="831">
                  <c:v>333.58300000000003</c:v>
                </c:pt>
                <c:pt idx="832">
                  <c:v>333.58499999999998</c:v>
                </c:pt>
                <c:pt idx="833">
                  <c:v>333.58699999999999</c:v>
                </c:pt>
                <c:pt idx="834">
                  <c:v>333.589</c:v>
                </c:pt>
                <c:pt idx="835">
                  <c:v>333.59</c:v>
                </c:pt>
                <c:pt idx="836">
                  <c:v>333.59199999999998</c:v>
                </c:pt>
                <c:pt idx="837">
                  <c:v>333.59399999999999</c:v>
                </c:pt>
                <c:pt idx="838">
                  <c:v>333.596</c:v>
                </c:pt>
                <c:pt idx="839">
                  <c:v>333.59800000000001</c:v>
                </c:pt>
                <c:pt idx="840">
                  <c:v>333.6</c:v>
                </c:pt>
                <c:pt idx="841">
                  <c:v>333.60199999999998</c:v>
                </c:pt>
                <c:pt idx="842">
                  <c:v>333.60399999999998</c:v>
                </c:pt>
                <c:pt idx="843">
                  <c:v>333.60599999999999</c:v>
                </c:pt>
                <c:pt idx="844">
                  <c:v>333.608</c:v>
                </c:pt>
                <c:pt idx="845">
                  <c:v>333.61</c:v>
                </c:pt>
                <c:pt idx="846">
                  <c:v>333.61099999999999</c:v>
                </c:pt>
                <c:pt idx="847">
                  <c:v>333.613</c:v>
                </c:pt>
                <c:pt idx="848">
                  <c:v>333.61500000000001</c:v>
                </c:pt>
                <c:pt idx="849">
                  <c:v>333.61700000000002</c:v>
                </c:pt>
                <c:pt idx="850">
                  <c:v>333.61900000000003</c:v>
                </c:pt>
                <c:pt idx="851">
                  <c:v>333.62099999999998</c:v>
                </c:pt>
                <c:pt idx="852">
                  <c:v>333.62299999999999</c:v>
                </c:pt>
                <c:pt idx="853">
                  <c:v>333.625</c:v>
                </c:pt>
                <c:pt idx="854">
                  <c:v>333.62700000000001</c:v>
                </c:pt>
                <c:pt idx="855">
                  <c:v>333.62900000000002</c:v>
                </c:pt>
                <c:pt idx="856">
                  <c:v>333.63</c:v>
                </c:pt>
                <c:pt idx="857">
                  <c:v>333.63200000000001</c:v>
                </c:pt>
                <c:pt idx="858">
                  <c:v>333.63400000000001</c:v>
                </c:pt>
                <c:pt idx="859">
                  <c:v>333.63600000000002</c:v>
                </c:pt>
                <c:pt idx="860">
                  <c:v>333.63799999999998</c:v>
                </c:pt>
                <c:pt idx="861">
                  <c:v>333.64</c:v>
                </c:pt>
                <c:pt idx="862">
                  <c:v>333.642</c:v>
                </c:pt>
                <c:pt idx="863">
                  <c:v>333.64400000000001</c:v>
                </c:pt>
                <c:pt idx="864">
                  <c:v>333.64600000000002</c:v>
                </c:pt>
                <c:pt idx="865">
                  <c:v>333.64800000000002</c:v>
                </c:pt>
                <c:pt idx="866">
                  <c:v>333.65</c:v>
                </c:pt>
                <c:pt idx="867">
                  <c:v>333.65100000000001</c:v>
                </c:pt>
                <c:pt idx="868">
                  <c:v>333.65300000000002</c:v>
                </c:pt>
                <c:pt idx="869">
                  <c:v>333.65499999999997</c:v>
                </c:pt>
                <c:pt idx="870">
                  <c:v>333.65699999999998</c:v>
                </c:pt>
                <c:pt idx="871">
                  <c:v>333.65899999999999</c:v>
                </c:pt>
                <c:pt idx="872">
                  <c:v>333.661</c:v>
                </c:pt>
                <c:pt idx="873">
                  <c:v>333.66300000000001</c:v>
                </c:pt>
                <c:pt idx="874">
                  <c:v>333.66500000000002</c:v>
                </c:pt>
                <c:pt idx="875">
                  <c:v>333.66699999999997</c:v>
                </c:pt>
                <c:pt idx="876">
                  <c:v>333.66899999999998</c:v>
                </c:pt>
                <c:pt idx="877">
                  <c:v>333.67</c:v>
                </c:pt>
                <c:pt idx="878">
                  <c:v>333.67200000000003</c:v>
                </c:pt>
                <c:pt idx="879">
                  <c:v>333.67399999999998</c:v>
                </c:pt>
                <c:pt idx="880">
                  <c:v>333.67599999999999</c:v>
                </c:pt>
                <c:pt idx="881">
                  <c:v>333.678</c:v>
                </c:pt>
                <c:pt idx="882">
                  <c:v>333.68</c:v>
                </c:pt>
                <c:pt idx="883">
                  <c:v>333.68200000000002</c:v>
                </c:pt>
                <c:pt idx="884">
                  <c:v>333.68400000000003</c:v>
                </c:pt>
                <c:pt idx="885">
                  <c:v>333.68599999999998</c:v>
                </c:pt>
                <c:pt idx="886">
                  <c:v>333.68799999999999</c:v>
                </c:pt>
                <c:pt idx="887">
                  <c:v>333.69</c:v>
                </c:pt>
                <c:pt idx="888">
                  <c:v>333.69099999999997</c:v>
                </c:pt>
                <c:pt idx="889">
                  <c:v>333.69299999999998</c:v>
                </c:pt>
                <c:pt idx="890">
                  <c:v>333.69499999999999</c:v>
                </c:pt>
                <c:pt idx="891">
                  <c:v>333.697</c:v>
                </c:pt>
                <c:pt idx="892">
                  <c:v>333.69900000000001</c:v>
                </c:pt>
                <c:pt idx="893">
                  <c:v>333.70100000000002</c:v>
                </c:pt>
                <c:pt idx="894">
                  <c:v>333.70299999999997</c:v>
                </c:pt>
                <c:pt idx="895">
                  <c:v>333.70499999999998</c:v>
                </c:pt>
                <c:pt idx="896">
                  <c:v>333.70699999999999</c:v>
                </c:pt>
                <c:pt idx="897">
                  <c:v>333.709</c:v>
                </c:pt>
                <c:pt idx="898">
                  <c:v>333.71</c:v>
                </c:pt>
                <c:pt idx="899">
                  <c:v>333.71199999999999</c:v>
                </c:pt>
                <c:pt idx="900">
                  <c:v>333.714</c:v>
                </c:pt>
                <c:pt idx="901">
                  <c:v>333.71600000000001</c:v>
                </c:pt>
                <c:pt idx="902">
                  <c:v>333.71800000000002</c:v>
                </c:pt>
                <c:pt idx="903">
                  <c:v>333.72</c:v>
                </c:pt>
                <c:pt idx="904">
                  <c:v>333.72199999999998</c:v>
                </c:pt>
                <c:pt idx="905">
                  <c:v>333.72399999999999</c:v>
                </c:pt>
                <c:pt idx="906">
                  <c:v>333.726</c:v>
                </c:pt>
                <c:pt idx="907">
                  <c:v>333.72800000000001</c:v>
                </c:pt>
                <c:pt idx="908">
                  <c:v>333.73</c:v>
                </c:pt>
                <c:pt idx="909">
                  <c:v>333.73099999999999</c:v>
                </c:pt>
                <c:pt idx="910">
                  <c:v>333.733</c:v>
                </c:pt>
                <c:pt idx="911">
                  <c:v>333.73500000000001</c:v>
                </c:pt>
                <c:pt idx="912">
                  <c:v>333.73700000000002</c:v>
                </c:pt>
                <c:pt idx="913">
                  <c:v>333.73899999999998</c:v>
                </c:pt>
                <c:pt idx="914">
                  <c:v>333.74099999999999</c:v>
                </c:pt>
                <c:pt idx="915">
                  <c:v>333.74299999999999</c:v>
                </c:pt>
                <c:pt idx="916">
                  <c:v>333.745</c:v>
                </c:pt>
                <c:pt idx="917">
                  <c:v>333.74700000000001</c:v>
                </c:pt>
                <c:pt idx="918">
                  <c:v>333.74900000000002</c:v>
                </c:pt>
                <c:pt idx="919">
                  <c:v>333.75</c:v>
                </c:pt>
                <c:pt idx="920">
                  <c:v>333.75200000000001</c:v>
                </c:pt>
                <c:pt idx="921">
                  <c:v>333.75400000000002</c:v>
                </c:pt>
                <c:pt idx="922">
                  <c:v>333.75599999999997</c:v>
                </c:pt>
                <c:pt idx="923">
                  <c:v>333.75799999999998</c:v>
                </c:pt>
                <c:pt idx="924">
                  <c:v>333.76</c:v>
                </c:pt>
                <c:pt idx="925">
                  <c:v>333.762</c:v>
                </c:pt>
                <c:pt idx="926">
                  <c:v>333.76400000000001</c:v>
                </c:pt>
                <c:pt idx="927">
                  <c:v>333.76600000000002</c:v>
                </c:pt>
                <c:pt idx="928">
                  <c:v>333.76799999999997</c:v>
                </c:pt>
                <c:pt idx="929">
                  <c:v>333.77</c:v>
                </c:pt>
                <c:pt idx="930">
                  <c:v>333.77100000000002</c:v>
                </c:pt>
                <c:pt idx="931">
                  <c:v>333.77300000000002</c:v>
                </c:pt>
                <c:pt idx="932">
                  <c:v>333.77499999999998</c:v>
                </c:pt>
                <c:pt idx="933">
                  <c:v>333.77699999999999</c:v>
                </c:pt>
                <c:pt idx="934">
                  <c:v>333.779</c:v>
                </c:pt>
                <c:pt idx="935">
                  <c:v>333.78100000000001</c:v>
                </c:pt>
                <c:pt idx="936">
                  <c:v>333.78300000000002</c:v>
                </c:pt>
                <c:pt idx="937">
                  <c:v>333.78500000000003</c:v>
                </c:pt>
                <c:pt idx="938">
                  <c:v>333.78699999999998</c:v>
                </c:pt>
                <c:pt idx="939">
                  <c:v>333.78899999999999</c:v>
                </c:pt>
                <c:pt idx="940">
                  <c:v>333.79</c:v>
                </c:pt>
                <c:pt idx="941">
                  <c:v>333.79199999999997</c:v>
                </c:pt>
                <c:pt idx="942">
                  <c:v>333.79399999999998</c:v>
                </c:pt>
                <c:pt idx="943">
                  <c:v>333.79599999999999</c:v>
                </c:pt>
                <c:pt idx="944">
                  <c:v>333.798</c:v>
                </c:pt>
                <c:pt idx="945">
                  <c:v>333.8</c:v>
                </c:pt>
                <c:pt idx="946">
                  <c:v>333.80200000000002</c:v>
                </c:pt>
                <c:pt idx="947">
                  <c:v>333.80399999999997</c:v>
                </c:pt>
                <c:pt idx="948">
                  <c:v>333.80599999999998</c:v>
                </c:pt>
                <c:pt idx="949">
                  <c:v>333.80799999999999</c:v>
                </c:pt>
                <c:pt idx="950">
                  <c:v>333.81</c:v>
                </c:pt>
                <c:pt idx="951">
                  <c:v>333.81099999999998</c:v>
                </c:pt>
                <c:pt idx="952">
                  <c:v>333.81299999999999</c:v>
                </c:pt>
                <c:pt idx="953">
                  <c:v>333.815</c:v>
                </c:pt>
                <c:pt idx="954">
                  <c:v>333.81700000000001</c:v>
                </c:pt>
                <c:pt idx="955">
                  <c:v>333.81900000000002</c:v>
                </c:pt>
                <c:pt idx="956">
                  <c:v>333.82100000000003</c:v>
                </c:pt>
                <c:pt idx="957">
                  <c:v>333.82299999999998</c:v>
                </c:pt>
                <c:pt idx="958">
                  <c:v>333.82499999999999</c:v>
                </c:pt>
                <c:pt idx="959">
                  <c:v>333.827</c:v>
                </c:pt>
                <c:pt idx="960">
                  <c:v>333.82900000000001</c:v>
                </c:pt>
                <c:pt idx="961">
                  <c:v>333.83</c:v>
                </c:pt>
                <c:pt idx="962">
                  <c:v>333.83199999999999</c:v>
                </c:pt>
                <c:pt idx="963">
                  <c:v>333.834</c:v>
                </c:pt>
                <c:pt idx="964">
                  <c:v>333.83600000000001</c:v>
                </c:pt>
                <c:pt idx="965">
                  <c:v>333.83800000000002</c:v>
                </c:pt>
                <c:pt idx="966">
                  <c:v>333.84</c:v>
                </c:pt>
                <c:pt idx="967">
                  <c:v>333.84199999999998</c:v>
                </c:pt>
                <c:pt idx="968">
                  <c:v>333.84399999999999</c:v>
                </c:pt>
                <c:pt idx="969">
                  <c:v>333.846</c:v>
                </c:pt>
                <c:pt idx="970">
                  <c:v>333.84800000000001</c:v>
                </c:pt>
                <c:pt idx="971">
                  <c:v>333.85</c:v>
                </c:pt>
                <c:pt idx="972">
                  <c:v>333.851</c:v>
                </c:pt>
                <c:pt idx="973">
                  <c:v>333.85300000000001</c:v>
                </c:pt>
                <c:pt idx="974">
                  <c:v>333.85500000000002</c:v>
                </c:pt>
                <c:pt idx="975">
                  <c:v>333.85700000000003</c:v>
                </c:pt>
                <c:pt idx="976">
                  <c:v>333.85899999999998</c:v>
                </c:pt>
                <c:pt idx="977">
                  <c:v>333.86099999999999</c:v>
                </c:pt>
                <c:pt idx="978">
                  <c:v>333.863</c:v>
                </c:pt>
                <c:pt idx="979">
                  <c:v>333.86500000000001</c:v>
                </c:pt>
                <c:pt idx="980">
                  <c:v>333.86700000000002</c:v>
                </c:pt>
                <c:pt idx="981">
                  <c:v>333.86900000000003</c:v>
                </c:pt>
                <c:pt idx="982">
                  <c:v>333.87</c:v>
                </c:pt>
                <c:pt idx="983">
                  <c:v>333.87200000000001</c:v>
                </c:pt>
                <c:pt idx="984">
                  <c:v>333.87400000000002</c:v>
                </c:pt>
                <c:pt idx="985">
                  <c:v>333.87599999999998</c:v>
                </c:pt>
                <c:pt idx="986">
                  <c:v>333.87799999999999</c:v>
                </c:pt>
                <c:pt idx="987">
                  <c:v>333.88</c:v>
                </c:pt>
                <c:pt idx="988">
                  <c:v>333.88200000000001</c:v>
                </c:pt>
                <c:pt idx="989">
                  <c:v>333.88400000000001</c:v>
                </c:pt>
                <c:pt idx="990">
                  <c:v>333.88600000000002</c:v>
                </c:pt>
                <c:pt idx="991">
                  <c:v>333.88799999999998</c:v>
                </c:pt>
                <c:pt idx="992">
                  <c:v>333.89</c:v>
                </c:pt>
                <c:pt idx="993">
                  <c:v>333.89100000000002</c:v>
                </c:pt>
                <c:pt idx="994">
                  <c:v>333.89299999999997</c:v>
                </c:pt>
                <c:pt idx="995">
                  <c:v>333.89499999999998</c:v>
                </c:pt>
                <c:pt idx="996">
                  <c:v>333.89699999999999</c:v>
                </c:pt>
                <c:pt idx="997">
                  <c:v>333.899</c:v>
                </c:pt>
                <c:pt idx="998">
                  <c:v>333.90100000000001</c:v>
                </c:pt>
                <c:pt idx="999">
                  <c:v>333.90300000000002</c:v>
                </c:pt>
                <c:pt idx="1000">
                  <c:v>333.90499999999997</c:v>
                </c:pt>
                <c:pt idx="1001">
                  <c:v>333.90699999999998</c:v>
                </c:pt>
                <c:pt idx="1002">
                  <c:v>333.90899999999999</c:v>
                </c:pt>
                <c:pt idx="1003">
                  <c:v>333.91</c:v>
                </c:pt>
                <c:pt idx="1004">
                  <c:v>333.91199999999998</c:v>
                </c:pt>
                <c:pt idx="1005">
                  <c:v>333.91399999999999</c:v>
                </c:pt>
                <c:pt idx="1006">
                  <c:v>333.916</c:v>
                </c:pt>
                <c:pt idx="1007">
                  <c:v>333.91800000000001</c:v>
                </c:pt>
                <c:pt idx="1008">
                  <c:v>333.92</c:v>
                </c:pt>
                <c:pt idx="1009">
                  <c:v>333.92200000000003</c:v>
                </c:pt>
                <c:pt idx="1010">
                  <c:v>333.92399999999998</c:v>
                </c:pt>
                <c:pt idx="1011">
                  <c:v>333.92599999999999</c:v>
                </c:pt>
                <c:pt idx="1012">
                  <c:v>333.928</c:v>
                </c:pt>
                <c:pt idx="1013">
                  <c:v>333.93</c:v>
                </c:pt>
                <c:pt idx="1014">
                  <c:v>333.93099999999998</c:v>
                </c:pt>
                <c:pt idx="1015">
                  <c:v>333.93299999999999</c:v>
                </c:pt>
                <c:pt idx="1016">
                  <c:v>333.935</c:v>
                </c:pt>
                <c:pt idx="1017">
                  <c:v>333.93700000000001</c:v>
                </c:pt>
                <c:pt idx="1018">
                  <c:v>333.93900000000002</c:v>
                </c:pt>
                <c:pt idx="1019">
                  <c:v>333.94099999999997</c:v>
                </c:pt>
                <c:pt idx="1020">
                  <c:v>333.94299999999998</c:v>
                </c:pt>
                <c:pt idx="1021">
                  <c:v>333.94499999999999</c:v>
                </c:pt>
                <c:pt idx="1022">
                  <c:v>333.947</c:v>
                </c:pt>
                <c:pt idx="1023">
                  <c:v>333.94900000000001</c:v>
                </c:pt>
                <c:pt idx="1024">
                  <c:v>333.95</c:v>
                </c:pt>
                <c:pt idx="1025">
                  <c:v>333.952</c:v>
                </c:pt>
                <c:pt idx="1026">
                  <c:v>333.95400000000001</c:v>
                </c:pt>
                <c:pt idx="1027">
                  <c:v>333.95600000000002</c:v>
                </c:pt>
                <c:pt idx="1028">
                  <c:v>333.95800000000003</c:v>
                </c:pt>
                <c:pt idx="1029">
                  <c:v>333.96</c:v>
                </c:pt>
                <c:pt idx="1030">
                  <c:v>333.96199999999999</c:v>
                </c:pt>
                <c:pt idx="1031">
                  <c:v>333.964</c:v>
                </c:pt>
                <c:pt idx="1032">
                  <c:v>333.96600000000001</c:v>
                </c:pt>
                <c:pt idx="1033">
                  <c:v>333.96800000000002</c:v>
                </c:pt>
                <c:pt idx="1034">
                  <c:v>333.97</c:v>
                </c:pt>
                <c:pt idx="1035">
                  <c:v>333.971</c:v>
                </c:pt>
                <c:pt idx="1036">
                  <c:v>333.97300000000001</c:v>
                </c:pt>
                <c:pt idx="1037">
                  <c:v>333.97500000000002</c:v>
                </c:pt>
                <c:pt idx="1038">
                  <c:v>333.97699999999998</c:v>
                </c:pt>
                <c:pt idx="1039">
                  <c:v>333.97899999999998</c:v>
                </c:pt>
                <c:pt idx="1040">
                  <c:v>333.98099999999999</c:v>
                </c:pt>
                <c:pt idx="1041">
                  <c:v>333.983</c:v>
                </c:pt>
                <c:pt idx="1042">
                  <c:v>333.98500000000001</c:v>
                </c:pt>
                <c:pt idx="1043">
                  <c:v>333.98700000000002</c:v>
                </c:pt>
                <c:pt idx="1044">
                  <c:v>333.98899999999998</c:v>
                </c:pt>
                <c:pt idx="1045">
                  <c:v>333.99</c:v>
                </c:pt>
                <c:pt idx="1046">
                  <c:v>333.99200000000002</c:v>
                </c:pt>
                <c:pt idx="1047">
                  <c:v>333.99400000000003</c:v>
                </c:pt>
                <c:pt idx="1048">
                  <c:v>333.99599999999998</c:v>
                </c:pt>
                <c:pt idx="1049">
                  <c:v>333.99799999999999</c:v>
                </c:pt>
                <c:pt idx="1050">
                  <c:v>334</c:v>
                </c:pt>
                <c:pt idx="1051">
                  <c:v>334.00200000000001</c:v>
                </c:pt>
                <c:pt idx="1052">
                  <c:v>334.00400000000002</c:v>
                </c:pt>
                <c:pt idx="1053">
                  <c:v>334.00599999999997</c:v>
                </c:pt>
                <c:pt idx="1054">
                  <c:v>334.00799999999998</c:v>
                </c:pt>
                <c:pt idx="1055">
                  <c:v>334.01</c:v>
                </c:pt>
                <c:pt idx="1056">
                  <c:v>334.01100000000002</c:v>
                </c:pt>
                <c:pt idx="1057">
                  <c:v>334.01299999999998</c:v>
                </c:pt>
                <c:pt idx="1058">
                  <c:v>334.01499999999999</c:v>
                </c:pt>
                <c:pt idx="1059">
                  <c:v>334.017</c:v>
                </c:pt>
                <c:pt idx="1060">
                  <c:v>334.01900000000001</c:v>
                </c:pt>
                <c:pt idx="1061">
                  <c:v>334.02100000000002</c:v>
                </c:pt>
                <c:pt idx="1062">
                  <c:v>334.02300000000002</c:v>
                </c:pt>
                <c:pt idx="1063">
                  <c:v>334.02499999999998</c:v>
                </c:pt>
                <c:pt idx="1064">
                  <c:v>334.02699999999999</c:v>
                </c:pt>
                <c:pt idx="1065">
                  <c:v>334.029</c:v>
                </c:pt>
                <c:pt idx="1066">
                  <c:v>334.03</c:v>
                </c:pt>
                <c:pt idx="1067">
                  <c:v>334.03199999999998</c:v>
                </c:pt>
                <c:pt idx="1068">
                  <c:v>334.03399999999999</c:v>
                </c:pt>
                <c:pt idx="1069">
                  <c:v>334.036</c:v>
                </c:pt>
                <c:pt idx="1070">
                  <c:v>334.03800000000001</c:v>
                </c:pt>
                <c:pt idx="1071">
                  <c:v>334.04</c:v>
                </c:pt>
                <c:pt idx="1072">
                  <c:v>334.04199999999997</c:v>
                </c:pt>
                <c:pt idx="1073">
                  <c:v>334.04399999999998</c:v>
                </c:pt>
                <c:pt idx="1074">
                  <c:v>334.04599999999999</c:v>
                </c:pt>
                <c:pt idx="1075">
                  <c:v>334.048</c:v>
                </c:pt>
                <c:pt idx="1076">
                  <c:v>334.05</c:v>
                </c:pt>
                <c:pt idx="1077">
                  <c:v>334.05099999999999</c:v>
                </c:pt>
                <c:pt idx="1078">
                  <c:v>334.053</c:v>
                </c:pt>
                <c:pt idx="1079">
                  <c:v>334.05500000000001</c:v>
                </c:pt>
                <c:pt idx="1080">
                  <c:v>334.05700000000002</c:v>
                </c:pt>
                <c:pt idx="1081">
                  <c:v>334.05900000000003</c:v>
                </c:pt>
                <c:pt idx="1082">
                  <c:v>334.06099999999998</c:v>
                </c:pt>
                <c:pt idx="1083">
                  <c:v>334.06299999999999</c:v>
                </c:pt>
                <c:pt idx="1084">
                  <c:v>334.065</c:v>
                </c:pt>
                <c:pt idx="1085">
                  <c:v>334.06700000000001</c:v>
                </c:pt>
                <c:pt idx="1086">
                  <c:v>334.06900000000002</c:v>
                </c:pt>
                <c:pt idx="1087">
                  <c:v>334.07</c:v>
                </c:pt>
                <c:pt idx="1088">
                  <c:v>334.072</c:v>
                </c:pt>
                <c:pt idx="1089">
                  <c:v>334.07400000000001</c:v>
                </c:pt>
                <c:pt idx="1090">
                  <c:v>334.07600000000002</c:v>
                </c:pt>
                <c:pt idx="1091">
                  <c:v>334.07799999999997</c:v>
                </c:pt>
                <c:pt idx="1092">
                  <c:v>334.08</c:v>
                </c:pt>
                <c:pt idx="1093">
                  <c:v>334.08199999999999</c:v>
                </c:pt>
                <c:pt idx="1094">
                  <c:v>334.084</c:v>
                </c:pt>
                <c:pt idx="1095">
                  <c:v>334.08600000000001</c:v>
                </c:pt>
                <c:pt idx="1096">
                  <c:v>334.08800000000002</c:v>
                </c:pt>
                <c:pt idx="1097">
                  <c:v>334.09</c:v>
                </c:pt>
                <c:pt idx="1098">
                  <c:v>334.09100000000001</c:v>
                </c:pt>
                <c:pt idx="1099">
                  <c:v>334.09300000000002</c:v>
                </c:pt>
                <c:pt idx="1100">
                  <c:v>334.09500000000003</c:v>
                </c:pt>
                <c:pt idx="1101">
                  <c:v>334.09699999999998</c:v>
                </c:pt>
                <c:pt idx="1102">
                  <c:v>334.09899999999999</c:v>
                </c:pt>
                <c:pt idx="1103">
                  <c:v>334.101</c:v>
                </c:pt>
                <c:pt idx="1104">
                  <c:v>334.10300000000001</c:v>
                </c:pt>
                <c:pt idx="1105">
                  <c:v>334.10500000000002</c:v>
                </c:pt>
                <c:pt idx="1106">
                  <c:v>334.10700000000003</c:v>
                </c:pt>
                <c:pt idx="1107">
                  <c:v>334.10899999999998</c:v>
                </c:pt>
                <c:pt idx="1108">
                  <c:v>334.11</c:v>
                </c:pt>
                <c:pt idx="1109">
                  <c:v>334.11200000000002</c:v>
                </c:pt>
                <c:pt idx="1110">
                  <c:v>334.11399999999998</c:v>
                </c:pt>
                <c:pt idx="1111">
                  <c:v>334.11599999999999</c:v>
                </c:pt>
                <c:pt idx="1112">
                  <c:v>334.11799999999999</c:v>
                </c:pt>
                <c:pt idx="1113">
                  <c:v>334.12</c:v>
                </c:pt>
                <c:pt idx="1114">
                  <c:v>334.12200000000001</c:v>
                </c:pt>
                <c:pt idx="1115">
                  <c:v>334.12400000000002</c:v>
                </c:pt>
                <c:pt idx="1116">
                  <c:v>334.12599999999998</c:v>
                </c:pt>
                <c:pt idx="1117">
                  <c:v>334.12799999999999</c:v>
                </c:pt>
                <c:pt idx="1118">
                  <c:v>334.13</c:v>
                </c:pt>
                <c:pt idx="1119">
                  <c:v>334.13099999999997</c:v>
                </c:pt>
                <c:pt idx="1120">
                  <c:v>334.13299999999998</c:v>
                </c:pt>
                <c:pt idx="1121">
                  <c:v>334.13499999999999</c:v>
                </c:pt>
                <c:pt idx="1122">
                  <c:v>334.137</c:v>
                </c:pt>
                <c:pt idx="1123">
                  <c:v>334.13900000000001</c:v>
                </c:pt>
                <c:pt idx="1124">
                  <c:v>334.14100000000002</c:v>
                </c:pt>
                <c:pt idx="1125">
                  <c:v>334.14299999999997</c:v>
                </c:pt>
                <c:pt idx="1126">
                  <c:v>334.14499999999998</c:v>
                </c:pt>
                <c:pt idx="1127">
                  <c:v>334.14699999999999</c:v>
                </c:pt>
                <c:pt idx="1128">
                  <c:v>334.149</c:v>
                </c:pt>
                <c:pt idx="1129">
                  <c:v>334.15</c:v>
                </c:pt>
                <c:pt idx="1130">
                  <c:v>334.15199999999999</c:v>
                </c:pt>
                <c:pt idx="1131">
                  <c:v>334.154</c:v>
                </c:pt>
                <c:pt idx="1132">
                  <c:v>334.15600000000001</c:v>
                </c:pt>
                <c:pt idx="1133">
                  <c:v>334.15800000000002</c:v>
                </c:pt>
                <c:pt idx="1134">
                  <c:v>334.16</c:v>
                </c:pt>
                <c:pt idx="1135">
                  <c:v>334.16199999999998</c:v>
                </c:pt>
                <c:pt idx="1136">
                  <c:v>334.16399999999999</c:v>
                </c:pt>
                <c:pt idx="1137">
                  <c:v>334.166</c:v>
                </c:pt>
                <c:pt idx="1138">
                  <c:v>334.16800000000001</c:v>
                </c:pt>
                <c:pt idx="1139">
                  <c:v>334.17</c:v>
                </c:pt>
                <c:pt idx="1140">
                  <c:v>334.17099999999999</c:v>
                </c:pt>
                <c:pt idx="1141">
                  <c:v>334.173</c:v>
                </c:pt>
                <c:pt idx="1142">
                  <c:v>334.17500000000001</c:v>
                </c:pt>
                <c:pt idx="1143">
                  <c:v>334.17700000000002</c:v>
                </c:pt>
                <c:pt idx="1144">
                  <c:v>334.17899999999997</c:v>
                </c:pt>
                <c:pt idx="1145">
                  <c:v>334.18099999999998</c:v>
                </c:pt>
                <c:pt idx="1146">
                  <c:v>334.18299999999999</c:v>
                </c:pt>
                <c:pt idx="1147">
                  <c:v>334.185</c:v>
                </c:pt>
                <c:pt idx="1148">
                  <c:v>334.18700000000001</c:v>
                </c:pt>
                <c:pt idx="1149">
                  <c:v>334.18900000000002</c:v>
                </c:pt>
                <c:pt idx="1150">
                  <c:v>334.19</c:v>
                </c:pt>
                <c:pt idx="1151">
                  <c:v>334.19200000000001</c:v>
                </c:pt>
                <c:pt idx="1152">
                  <c:v>334.19400000000002</c:v>
                </c:pt>
                <c:pt idx="1153">
                  <c:v>334.19600000000003</c:v>
                </c:pt>
                <c:pt idx="1154">
                  <c:v>334.19799999999998</c:v>
                </c:pt>
                <c:pt idx="1155">
                  <c:v>334.2</c:v>
                </c:pt>
                <c:pt idx="1156">
                  <c:v>334.202</c:v>
                </c:pt>
                <c:pt idx="1157">
                  <c:v>334.20400000000001</c:v>
                </c:pt>
                <c:pt idx="1158">
                  <c:v>334.20600000000002</c:v>
                </c:pt>
                <c:pt idx="1159">
                  <c:v>334.20800000000003</c:v>
                </c:pt>
                <c:pt idx="1160">
                  <c:v>334.21</c:v>
                </c:pt>
                <c:pt idx="1161">
                  <c:v>334.21100000000001</c:v>
                </c:pt>
                <c:pt idx="1162">
                  <c:v>334.21300000000002</c:v>
                </c:pt>
                <c:pt idx="1163">
                  <c:v>334.21499999999997</c:v>
                </c:pt>
                <c:pt idx="1164">
                  <c:v>334.21699999999998</c:v>
                </c:pt>
                <c:pt idx="1165">
                  <c:v>334.21899999999999</c:v>
                </c:pt>
                <c:pt idx="1166">
                  <c:v>334.221</c:v>
                </c:pt>
                <c:pt idx="1167">
                  <c:v>334.22300000000001</c:v>
                </c:pt>
                <c:pt idx="1168">
                  <c:v>334.22500000000002</c:v>
                </c:pt>
                <c:pt idx="1169">
                  <c:v>334.22699999999998</c:v>
                </c:pt>
                <c:pt idx="1170">
                  <c:v>334.22899999999998</c:v>
                </c:pt>
                <c:pt idx="1171">
                  <c:v>334.23</c:v>
                </c:pt>
                <c:pt idx="1172">
                  <c:v>334.23200000000003</c:v>
                </c:pt>
                <c:pt idx="1173">
                  <c:v>334.23399999999998</c:v>
                </c:pt>
                <c:pt idx="1174">
                  <c:v>334.23599999999999</c:v>
                </c:pt>
                <c:pt idx="1175">
                  <c:v>334.238</c:v>
                </c:pt>
                <c:pt idx="1176">
                  <c:v>334.24</c:v>
                </c:pt>
                <c:pt idx="1177">
                  <c:v>334.24200000000002</c:v>
                </c:pt>
                <c:pt idx="1178">
                  <c:v>334.24400000000003</c:v>
                </c:pt>
                <c:pt idx="1179">
                  <c:v>334.24599999999998</c:v>
                </c:pt>
                <c:pt idx="1180">
                  <c:v>334.24799999999999</c:v>
                </c:pt>
                <c:pt idx="1181">
                  <c:v>334.25</c:v>
                </c:pt>
                <c:pt idx="1182">
                  <c:v>334.25099999999998</c:v>
                </c:pt>
                <c:pt idx="1183">
                  <c:v>334.25299999999999</c:v>
                </c:pt>
                <c:pt idx="1184">
                  <c:v>334.255</c:v>
                </c:pt>
                <c:pt idx="1185">
                  <c:v>334.25700000000001</c:v>
                </c:pt>
                <c:pt idx="1186">
                  <c:v>334.25900000000001</c:v>
                </c:pt>
                <c:pt idx="1187">
                  <c:v>334.26100000000002</c:v>
                </c:pt>
                <c:pt idx="1188">
                  <c:v>334.26299999999998</c:v>
                </c:pt>
                <c:pt idx="1189">
                  <c:v>334.26499999999999</c:v>
                </c:pt>
                <c:pt idx="1190">
                  <c:v>334.267</c:v>
                </c:pt>
                <c:pt idx="1191">
                  <c:v>334.26900000000001</c:v>
                </c:pt>
                <c:pt idx="1192">
                  <c:v>334.27</c:v>
                </c:pt>
                <c:pt idx="1193">
                  <c:v>334.27199999999999</c:v>
                </c:pt>
                <c:pt idx="1194">
                  <c:v>334.274</c:v>
                </c:pt>
                <c:pt idx="1195">
                  <c:v>334.27600000000001</c:v>
                </c:pt>
                <c:pt idx="1196">
                  <c:v>334.27800000000002</c:v>
                </c:pt>
                <c:pt idx="1197">
                  <c:v>334.28</c:v>
                </c:pt>
                <c:pt idx="1198">
                  <c:v>334.28199999999998</c:v>
                </c:pt>
                <c:pt idx="1199">
                  <c:v>334.28399999999999</c:v>
                </c:pt>
                <c:pt idx="1200">
                  <c:v>334.286</c:v>
                </c:pt>
                <c:pt idx="1201">
                  <c:v>334.28800000000001</c:v>
                </c:pt>
                <c:pt idx="1202">
                  <c:v>334.29</c:v>
                </c:pt>
                <c:pt idx="1203">
                  <c:v>334.291</c:v>
                </c:pt>
                <c:pt idx="1204">
                  <c:v>334.29300000000001</c:v>
                </c:pt>
                <c:pt idx="1205">
                  <c:v>334.29500000000002</c:v>
                </c:pt>
                <c:pt idx="1206">
                  <c:v>334.29700000000003</c:v>
                </c:pt>
                <c:pt idx="1207">
                  <c:v>334.29899999999998</c:v>
                </c:pt>
                <c:pt idx="1208">
                  <c:v>334.30099999999999</c:v>
                </c:pt>
                <c:pt idx="1209">
                  <c:v>334.303</c:v>
                </c:pt>
                <c:pt idx="1210">
                  <c:v>334.30500000000001</c:v>
                </c:pt>
                <c:pt idx="1211">
                  <c:v>334.30700000000002</c:v>
                </c:pt>
                <c:pt idx="1212">
                  <c:v>334.30900000000003</c:v>
                </c:pt>
                <c:pt idx="1213">
                  <c:v>334.31</c:v>
                </c:pt>
                <c:pt idx="1214">
                  <c:v>334.31200000000001</c:v>
                </c:pt>
                <c:pt idx="1215">
                  <c:v>334.31400000000002</c:v>
                </c:pt>
                <c:pt idx="1216">
                  <c:v>334.31599999999997</c:v>
                </c:pt>
                <c:pt idx="1217">
                  <c:v>334.31799999999998</c:v>
                </c:pt>
                <c:pt idx="1218">
                  <c:v>334.32</c:v>
                </c:pt>
                <c:pt idx="1219">
                  <c:v>334.322</c:v>
                </c:pt>
                <c:pt idx="1220">
                  <c:v>334.32400000000001</c:v>
                </c:pt>
                <c:pt idx="1221">
                  <c:v>334.32600000000002</c:v>
                </c:pt>
                <c:pt idx="1222">
                  <c:v>334.32799999999997</c:v>
                </c:pt>
                <c:pt idx="1223">
                  <c:v>334.33</c:v>
                </c:pt>
                <c:pt idx="1224">
                  <c:v>334.33100000000002</c:v>
                </c:pt>
                <c:pt idx="1225">
                  <c:v>334.33300000000003</c:v>
                </c:pt>
                <c:pt idx="1226">
                  <c:v>334.33499999999998</c:v>
                </c:pt>
                <c:pt idx="1227">
                  <c:v>334.33699999999999</c:v>
                </c:pt>
                <c:pt idx="1228">
                  <c:v>334.339</c:v>
                </c:pt>
                <c:pt idx="1229">
                  <c:v>334.34100000000001</c:v>
                </c:pt>
                <c:pt idx="1230">
                  <c:v>334.34300000000002</c:v>
                </c:pt>
                <c:pt idx="1231">
                  <c:v>334.34500000000003</c:v>
                </c:pt>
                <c:pt idx="1232">
                  <c:v>334.34699999999998</c:v>
                </c:pt>
                <c:pt idx="1233">
                  <c:v>334.34899999999999</c:v>
                </c:pt>
                <c:pt idx="1234">
                  <c:v>334.35</c:v>
                </c:pt>
                <c:pt idx="1235">
                  <c:v>334.35199999999998</c:v>
                </c:pt>
                <c:pt idx="1236">
                  <c:v>334.35399999999998</c:v>
                </c:pt>
                <c:pt idx="1237">
                  <c:v>334.35599999999999</c:v>
                </c:pt>
                <c:pt idx="1238">
                  <c:v>334.358</c:v>
                </c:pt>
                <c:pt idx="1239">
                  <c:v>334.36</c:v>
                </c:pt>
                <c:pt idx="1240">
                  <c:v>334.36200000000002</c:v>
                </c:pt>
                <c:pt idx="1241">
                  <c:v>334.36399999999998</c:v>
                </c:pt>
                <c:pt idx="1242">
                  <c:v>334.36599999999999</c:v>
                </c:pt>
                <c:pt idx="1243">
                  <c:v>334.36799999999999</c:v>
                </c:pt>
                <c:pt idx="1244">
                  <c:v>334.37</c:v>
                </c:pt>
                <c:pt idx="1245">
                  <c:v>334.37099999999998</c:v>
                </c:pt>
                <c:pt idx="1246">
                  <c:v>334.37299999999999</c:v>
                </c:pt>
                <c:pt idx="1247">
                  <c:v>334.375</c:v>
                </c:pt>
                <c:pt idx="1248">
                  <c:v>334.37700000000001</c:v>
                </c:pt>
                <c:pt idx="1249">
                  <c:v>334.37900000000002</c:v>
                </c:pt>
                <c:pt idx="1250">
                  <c:v>334.38099999999997</c:v>
                </c:pt>
                <c:pt idx="1251">
                  <c:v>334.38299999999998</c:v>
                </c:pt>
                <c:pt idx="1252">
                  <c:v>334.38499999999999</c:v>
                </c:pt>
                <c:pt idx="1253">
                  <c:v>334.387</c:v>
                </c:pt>
                <c:pt idx="1254">
                  <c:v>334.38900000000001</c:v>
                </c:pt>
                <c:pt idx="1255">
                  <c:v>334.39</c:v>
                </c:pt>
                <c:pt idx="1256">
                  <c:v>334.392</c:v>
                </c:pt>
                <c:pt idx="1257">
                  <c:v>334.39400000000001</c:v>
                </c:pt>
                <c:pt idx="1258">
                  <c:v>334.39600000000002</c:v>
                </c:pt>
                <c:pt idx="1259">
                  <c:v>334.39800000000002</c:v>
                </c:pt>
                <c:pt idx="1260">
                  <c:v>334.4</c:v>
                </c:pt>
                <c:pt idx="1261">
                  <c:v>334.40199999999999</c:v>
                </c:pt>
                <c:pt idx="1262">
                  <c:v>334.404</c:v>
                </c:pt>
                <c:pt idx="1263">
                  <c:v>334.40600000000001</c:v>
                </c:pt>
                <c:pt idx="1264">
                  <c:v>334.40800000000002</c:v>
                </c:pt>
                <c:pt idx="1265">
                  <c:v>334.41</c:v>
                </c:pt>
                <c:pt idx="1266">
                  <c:v>334.411</c:v>
                </c:pt>
                <c:pt idx="1267">
                  <c:v>334.41300000000001</c:v>
                </c:pt>
                <c:pt idx="1268">
                  <c:v>334.41500000000002</c:v>
                </c:pt>
                <c:pt idx="1269">
                  <c:v>334.41699999999997</c:v>
                </c:pt>
                <c:pt idx="1270">
                  <c:v>334.41899999999998</c:v>
                </c:pt>
                <c:pt idx="1271">
                  <c:v>334.42099999999999</c:v>
                </c:pt>
                <c:pt idx="1272">
                  <c:v>334.423</c:v>
                </c:pt>
                <c:pt idx="1273">
                  <c:v>334.42500000000001</c:v>
                </c:pt>
                <c:pt idx="1274">
                  <c:v>334.42700000000002</c:v>
                </c:pt>
                <c:pt idx="1275">
                  <c:v>334.42899999999997</c:v>
                </c:pt>
                <c:pt idx="1276">
                  <c:v>334.43</c:v>
                </c:pt>
                <c:pt idx="1277">
                  <c:v>334.43200000000002</c:v>
                </c:pt>
                <c:pt idx="1278">
                  <c:v>334.43400000000003</c:v>
                </c:pt>
                <c:pt idx="1279">
                  <c:v>334.43599999999998</c:v>
                </c:pt>
                <c:pt idx="1280">
                  <c:v>334.43799999999999</c:v>
                </c:pt>
                <c:pt idx="1281">
                  <c:v>334.44</c:v>
                </c:pt>
                <c:pt idx="1282">
                  <c:v>334.44200000000001</c:v>
                </c:pt>
                <c:pt idx="1283">
                  <c:v>334.44400000000002</c:v>
                </c:pt>
                <c:pt idx="1284">
                  <c:v>334.44600000000003</c:v>
                </c:pt>
                <c:pt idx="1285">
                  <c:v>334.44799999999998</c:v>
                </c:pt>
                <c:pt idx="1286">
                  <c:v>334.45</c:v>
                </c:pt>
                <c:pt idx="1287">
                  <c:v>334.45100000000002</c:v>
                </c:pt>
                <c:pt idx="1288">
                  <c:v>334.45299999999997</c:v>
                </c:pt>
                <c:pt idx="1289">
                  <c:v>334.45499999999998</c:v>
                </c:pt>
                <c:pt idx="1290">
                  <c:v>334.45699999999999</c:v>
                </c:pt>
                <c:pt idx="1291">
                  <c:v>334.459</c:v>
                </c:pt>
                <c:pt idx="1292">
                  <c:v>334.46100000000001</c:v>
                </c:pt>
                <c:pt idx="1293">
                  <c:v>334.46300000000002</c:v>
                </c:pt>
                <c:pt idx="1294">
                  <c:v>334.46499999999997</c:v>
                </c:pt>
                <c:pt idx="1295">
                  <c:v>334.46699999999998</c:v>
                </c:pt>
                <c:pt idx="1296">
                  <c:v>334.46899999999999</c:v>
                </c:pt>
                <c:pt idx="1297">
                  <c:v>334.47</c:v>
                </c:pt>
                <c:pt idx="1298">
                  <c:v>334.47199999999998</c:v>
                </c:pt>
                <c:pt idx="1299">
                  <c:v>334.47399999999999</c:v>
                </c:pt>
                <c:pt idx="1300">
                  <c:v>334.476</c:v>
                </c:pt>
                <c:pt idx="1301">
                  <c:v>334.47800000000001</c:v>
                </c:pt>
                <c:pt idx="1302">
                  <c:v>334.48</c:v>
                </c:pt>
                <c:pt idx="1303">
                  <c:v>334.48200000000003</c:v>
                </c:pt>
                <c:pt idx="1304">
                  <c:v>334.48399999999998</c:v>
                </c:pt>
                <c:pt idx="1305">
                  <c:v>334.48599999999999</c:v>
                </c:pt>
                <c:pt idx="1306">
                  <c:v>334.488</c:v>
                </c:pt>
                <c:pt idx="1307">
                  <c:v>334.49</c:v>
                </c:pt>
                <c:pt idx="1308">
                  <c:v>334.49099999999999</c:v>
                </c:pt>
                <c:pt idx="1309">
                  <c:v>334.49299999999999</c:v>
                </c:pt>
                <c:pt idx="1310">
                  <c:v>334.495</c:v>
                </c:pt>
                <c:pt idx="1311">
                  <c:v>334.49700000000001</c:v>
                </c:pt>
                <c:pt idx="1312">
                  <c:v>334.49900000000002</c:v>
                </c:pt>
                <c:pt idx="1313">
                  <c:v>334.50099999999998</c:v>
                </c:pt>
                <c:pt idx="1314">
                  <c:v>334.50299999999999</c:v>
                </c:pt>
                <c:pt idx="1315">
                  <c:v>334.505</c:v>
                </c:pt>
                <c:pt idx="1316">
                  <c:v>334.50700000000001</c:v>
                </c:pt>
                <c:pt idx="1317">
                  <c:v>334.50900000000001</c:v>
                </c:pt>
                <c:pt idx="1318">
                  <c:v>334.51</c:v>
                </c:pt>
                <c:pt idx="1319">
                  <c:v>334.512</c:v>
                </c:pt>
                <c:pt idx="1320">
                  <c:v>334.51400000000001</c:v>
                </c:pt>
                <c:pt idx="1321">
                  <c:v>334.51600000000002</c:v>
                </c:pt>
                <c:pt idx="1322">
                  <c:v>334.51799999999997</c:v>
                </c:pt>
                <c:pt idx="1323">
                  <c:v>334.52</c:v>
                </c:pt>
                <c:pt idx="1324">
                  <c:v>334.52199999999999</c:v>
                </c:pt>
                <c:pt idx="1325">
                  <c:v>334.524</c:v>
                </c:pt>
                <c:pt idx="1326">
                  <c:v>334.52600000000001</c:v>
                </c:pt>
                <c:pt idx="1327">
                  <c:v>334.52800000000002</c:v>
                </c:pt>
                <c:pt idx="1328">
                  <c:v>334.53</c:v>
                </c:pt>
                <c:pt idx="1329">
                  <c:v>334.53100000000001</c:v>
                </c:pt>
                <c:pt idx="1330">
                  <c:v>334.53300000000002</c:v>
                </c:pt>
                <c:pt idx="1331">
                  <c:v>334.53500000000003</c:v>
                </c:pt>
                <c:pt idx="1332">
                  <c:v>334.53699999999998</c:v>
                </c:pt>
                <c:pt idx="1333">
                  <c:v>334.53899999999999</c:v>
                </c:pt>
                <c:pt idx="1334">
                  <c:v>334.541</c:v>
                </c:pt>
                <c:pt idx="1335">
                  <c:v>334.54300000000001</c:v>
                </c:pt>
                <c:pt idx="1336">
                  <c:v>334.54500000000002</c:v>
                </c:pt>
                <c:pt idx="1337">
                  <c:v>334.54700000000003</c:v>
                </c:pt>
                <c:pt idx="1338">
                  <c:v>334.54899999999998</c:v>
                </c:pt>
                <c:pt idx="1339">
                  <c:v>334.55</c:v>
                </c:pt>
                <c:pt idx="1340">
                  <c:v>334.55200000000002</c:v>
                </c:pt>
                <c:pt idx="1341">
                  <c:v>334.55399999999997</c:v>
                </c:pt>
                <c:pt idx="1342">
                  <c:v>334.55599999999998</c:v>
                </c:pt>
                <c:pt idx="1343">
                  <c:v>334.55799999999999</c:v>
                </c:pt>
                <c:pt idx="1344">
                  <c:v>334.56</c:v>
                </c:pt>
                <c:pt idx="1345">
                  <c:v>334.56200000000001</c:v>
                </c:pt>
                <c:pt idx="1346">
                  <c:v>334.56400000000002</c:v>
                </c:pt>
                <c:pt idx="1347">
                  <c:v>334.56599999999997</c:v>
                </c:pt>
                <c:pt idx="1348">
                  <c:v>334.56799999999998</c:v>
                </c:pt>
                <c:pt idx="1349">
                  <c:v>334.57</c:v>
                </c:pt>
                <c:pt idx="1350">
                  <c:v>334.57100000000003</c:v>
                </c:pt>
                <c:pt idx="1351">
                  <c:v>334.57299999999998</c:v>
                </c:pt>
                <c:pt idx="1352">
                  <c:v>334.57499999999999</c:v>
                </c:pt>
                <c:pt idx="1353">
                  <c:v>334.577</c:v>
                </c:pt>
                <c:pt idx="1354">
                  <c:v>334.57900000000001</c:v>
                </c:pt>
                <c:pt idx="1355">
                  <c:v>334.58100000000002</c:v>
                </c:pt>
                <c:pt idx="1356">
                  <c:v>334.58300000000003</c:v>
                </c:pt>
                <c:pt idx="1357">
                  <c:v>334.58499999999998</c:v>
                </c:pt>
                <c:pt idx="1358">
                  <c:v>334.58699999999999</c:v>
                </c:pt>
                <c:pt idx="1359">
                  <c:v>334.589</c:v>
                </c:pt>
                <c:pt idx="1360">
                  <c:v>334.59</c:v>
                </c:pt>
                <c:pt idx="1361">
                  <c:v>334.59199999999998</c:v>
                </c:pt>
                <c:pt idx="1362">
                  <c:v>334.59399999999999</c:v>
                </c:pt>
                <c:pt idx="1363">
                  <c:v>334.596</c:v>
                </c:pt>
                <c:pt idx="1364">
                  <c:v>334.59800000000001</c:v>
                </c:pt>
                <c:pt idx="1365">
                  <c:v>334.6</c:v>
                </c:pt>
                <c:pt idx="1366">
                  <c:v>334.60199999999998</c:v>
                </c:pt>
                <c:pt idx="1367">
                  <c:v>334.60399999999998</c:v>
                </c:pt>
                <c:pt idx="1368">
                  <c:v>334.60599999999999</c:v>
                </c:pt>
                <c:pt idx="1369">
                  <c:v>334.608</c:v>
                </c:pt>
                <c:pt idx="1370">
                  <c:v>334.61</c:v>
                </c:pt>
                <c:pt idx="1371">
                  <c:v>334.61099999999999</c:v>
                </c:pt>
                <c:pt idx="1372">
                  <c:v>334.613</c:v>
                </c:pt>
                <c:pt idx="1373">
                  <c:v>334.61500000000001</c:v>
                </c:pt>
                <c:pt idx="1374">
                  <c:v>334.61700000000002</c:v>
                </c:pt>
                <c:pt idx="1375">
                  <c:v>334.61900000000003</c:v>
                </c:pt>
                <c:pt idx="1376">
                  <c:v>334.62099999999998</c:v>
                </c:pt>
                <c:pt idx="1377">
                  <c:v>334.62299999999999</c:v>
                </c:pt>
                <c:pt idx="1378">
                  <c:v>334.625</c:v>
                </c:pt>
                <c:pt idx="1379">
                  <c:v>334.62700000000001</c:v>
                </c:pt>
                <c:pt idx="1380">
                  <c:v>334.62900000000002</c:v>
                </c:pt>
                <c:pt idx="1381">
                  <c:v>334.63</c:v>
                </c:pt>
                <c:pt idx="1382">
                  <c:v>334.63200000000001</c:v>
                </c:pt>
                <c:pt idx="1383">
                  <c:v>334.63400000000001</c:v>
                </c:pt>
                <c:pt idx="1384">
                  <c:v>334.63600000000002</c:v>
                </c:pt>
                <c:pt idx="1385">
                  <c:v>334.63799999999998</c:v>
                </c:pt>
                <c:pt idx="1386">
                  <c:v>334.64</c:v>
                </c:pt>
                <c:pt idx="1387">
                  <c:v>334.642</c:v>
                </c:pt>
                <c:pt idx="1388">
                  <c:v>334.64400000000001</c:v>
                </c:pt>
                <c:pt idx="1389">
                  <c:v>334.64600000000002</c:v>
                </c:pt>
                <c:pt idx="1390">
                  <c:v>334.64800000000002</c:v>
                </c:pt>
                <c:pt idx="1391">
                  <c:v>334.65</c:v>
                </c:pt>
                <c:pt idx="1392">
                  <c:v>334.65100000000001</c:v>
                </c:pt>
                <c:pt idx="1393">
                  <c:v>334.65300000000002</c:v>
                </c:pt>
                <c:pt idx="1394">
                  <c:v>334.65499999999997</c:v>
                </c:pt>
                <c:pt idx="1395">
                  <c:v>334.65699999999998</c:v>
                </c:pt>
                <c:pt idx="1396">
                  <c:v>334.65899999999999</c:v>
                </c:pt>
                <c:pt idx="1397">
                  <c:v>334.661</c:v>
                </c:pt>
                <c:pt idx="1398">
                  <c:v>334.66300000000001</c:v>
                </c:pt>
                <c:pt idx="1399">
                  <c:v>334.66500000000002</c:v>
                </c:pt>
                <c:pt idx="1400">
                  <c:v>334.66699999999997</c:v>
                </c:pt>
                <c:pt idx="1401">
                  <c:v>334.66899999999998</c:v>
                </c:pt>
                <c:pt idx="1402">
                  <c:v>334.67</c:v>
                </c:pt>
                <c:pt idx="1403">
                  <c:v>334.67200000000003</c:v>
                </c:pt>
                <c:pt idx="1404">
                  <c:v>334.67399999999998</c:v>
                </c:pt>
                <c:pt idx="1405">
                  <c:v>334.67599999999999</c:v>
                </c:pt>
                <c:pt idx="1406">
                  <c:v>334.678</c:v>
                </c:pt>
                <c:pt idx="1407">
                  <c:v>334.68</c:v>
                </c:pt>
                <c:pt idx="1408">
                  <c:v>334.68200000000002</c:v>
                </c:pt>
                <c:pt idx="1409">
                  <c:v>334.68400000000003</c:v>
                </c:pt>
                <c:pt idx="1410">
                  <c:v>334.68599999999998</c:v>
                </c:pt>
                <c:pt idx="1411">
                  <c:v>334.68799999999999</c:v>
                </c:pt>
                <c:pt idx="1412">
                  <c:v>334.69</c:v>
                </c:pt>
                <c:pt idx="1413">
                  <c:v>334.69099999999997</c:v>
                </c:pt>
                <c:pt idx="1414">
                  <c:v>334.69299999999998</c:v>
                </c:pt>
                <c:pt idx="1415">
                  <c:v>334.69499999999999</c:v>
                </c:pt>
                <c:pt idx="1416">
                  <c:v>334.697</c:v>
                </c:pt>
                <c:pt idx="1417">
                  <c:v>334.69900000000001</c:v>
                </c:pt>
                <c:pt idx="1418">
                  <c:v>334.70100000000002</c:v>
                </c:pt>
                <c:pt idx="1419">
                  <c:v>334.70299999999997</c:v>
                </c:pt>
                <c:pt idx="1420">
                  <c:v>334.70499999999998</c:v>
                </c:pt>
                <c:pt idx="1421">
                  <c:v>334.70699999999999</c:v>
                </c:pt>
                <c:pt idx="1422">
                  <c:v>334.709</c:v>
                </c:pt>
                <c:pt idx="1423">
                  <c:v>334.71</c:v>
                </c:pt>
                <c:pt idx="1424">
                  <c:v>334.71199999999999</c:v>
                </c:pt>
                <c:pt idx="1425">
                  <c:v>334.714</c:v>
                </c:pt>
                <c:pt idx="1426">
                  <c:v>334.71600000000001</c:v>
                </c:pt>
                <c:pt idx="1427">
                  <c:v>334.71800000000002</c:v>
                </c:pt>
                <c:pt idx="1428">
                  <c:v>334.72</c:v>
                </c:pt>
                <c:pt idx="1429">
                  <c:v>334.72199999999998</c:v>
                </c:pt>
                <c:pt idx="1430">
                  <c:v>334.72399999999999</c:v>
                </c:pt>
                <c:pt idx="1431">
                  <c:v>334.726</c:v>
                </c:pt>
                <c:pt idx="1432">
                  <c:v>334.72800000000001</c:v>
                </c:pt>
                <c:pt idx="1433">
                  <c:v>334.73</c:v>
                </c:pt>
                <c:pt idx="1434">
                  <c:v>334.73099999999999</c:v>
                </c:pt>
                <c:pt idx="1435">
                  <c:v>334.733</c:v>
                </c:pt>
                <c:pt idx="1436">
                  <c:v>334.73500000000001</c:v>
                </c:pt>
                <c:pt idx="1437">
                  <c:v>334.73700000000002</c:v>
                </c:pt>
                <c:pt idx="1438">
                  <c:v>334.73899999999998</c:v>
                </c:pt>
                <c:pt idx="1439">
                  <c:v>334.74099999999999</c:v>
                </c:pt>
                <c:pt idx="1440">
                  <c:v>334.74299999999999</c:v>
                </c:pt>
                <c:pt idx="1441">
                  <c:v>334.745</c:v>
                </c:pt>
                <c:pt idx="1442">
                  <c:v>334.74700000000001</c:v>
                </c:pt>
                <c:pt idx="1443">
                  <c:v>334.74900000000002</c:v>
                </c:pt>
                <c:pt idx="1444">
                  <c:v>334.75</c:v>
                </c:pt>
                <c:pt idx="1445">
                  <c:v>334.75200000000001</c:v>
                </c:pt>
                <c:pt idx="1446">
                  <c:v>334.75400000000002</c:v>
                </c:pt>
                <c:pt idx="1447">
                  <c:v>334.75599999999997</c:v>
                </c:pt>
                <c:pt idx="1448">
                  <c:v>334.75799999999998</c:v>
                </c:pt>
                <c:pt idx="1449">
                  <c:v>334.76</c:v>
                </c:pt>
                <c:pt idx="1450">
                  <c:v>334.762</c:v>
                </c:pt>
                <c:pt idx="1451">
                  <c:v>334.76400000000001</c:v>
                </c:pt>
                <c:pt idx="1452">
                  <c:v>334.76600000000002</c:v>
                </c:pt>
                <c:pt idx="1453">
                  <c:v>334.76799999999997</c:v>
                </c:pt>
                <c:pt idx="1454">
                  <c:v>334.77</c:v>
                </c:pt>
                <c:pt idx="1455">
                  <c:v>334.77100000000002</c:v>
                </c:pt>
                <c:pt idx="1456">
                  <c:v>334.77300000000002</c:v>
                </c:pt>
                <c:pt idx="1457">
                  <c:v>334.77499999999998</c:v>
                </c:pt>
                <c:pt idx="1458">
                  <c:v>334.77699999999999</c:v>
                </c:pt>
                <c:pt idx="1459">
                  <c:v>334.779</c:v>
                </c:pt>
                <c:pt idx="1460">
                  <c:v>334.78100000000001</c:v>
                </c:pt>
                <c:pt idx="1461">
                  <c:v>334.78300000000002</c:v>
                </c:pt>
                <c:pt idx="1462">
                  <c:v>334.78500000000003</c:v>
                </c:pt>
                <c:pt idx="1463">
                  <c:v>334.78699999999998</c:v>
                </c:pt>
                <c:pt idx="1464">
                  <c:v>334.78899999999999</c:v>
                </c:pt>
                <c:pt idx="1465">
                  <c:v>334.79</c:v>
                </c:pt>
                <c:pt idx="1466">
                  <c:v>334.79199999999997</c:v>
                </c:pt>
                <c:pt idx="1467">
                  <c:v>334.79399999999998</c:v>
                </c:pt>
                <c:pt idx="1468">
                  <c:v>334.79599999999999</c:v>
                </c:pt>
                <c:pt idx="1469">
                  <c:v>334.798</c:v>
                </c:pt>
                <c:pt idx="1470">
                  <c:v>334.8</c:v>
                </c:pt>
                <c:pt idx="1471">
                  <c:v>334.80200000000002</c:v>
                </c:pt>
                <c:pt idx="1472">
                  <c:v>334.80399999999997</c:v>
                </c:pt>
                <c:pt idx="1473">
                  <c:v>334.80599999999998</c:v>
                </c:pt>
                <c:pt idx="1474">
                  <c:v>334.80799999999999</c:v>
                </c:pt>
                <c:pt idx="1475">
                  <c:v>334.81</c:v>
                </c:pt>
                <c:pt idx="1476">
                  <c:v>334.81099999999998</c:v>
                </c:pt>
                <c:pt idx="1477">
                  <c:v>334.81299999999999</c:v>
                </c:pt>
                <c:pt idx="1478">
                  <c:v>334.815</c:v>
                </c:pt>
                <c:pt idx="1479">
                  <c:v>334.81700000000001</c:v>
                </c:pt>
                <c:pt idx="1480">
                  <c:v>334.81900000000002</c:v>
                </c:pt>
                <c:pt idx="1481">
                  <c:v>334.82100000000003</c:v>
                </c:pt>
                <c:pt idx="1482">
                  <c:v>334.82299999999998</c:v>
                </c:pt>
                <c:pt idx="1483">
                  <c:v>334.82499999999999</c:v>
                </c:pt>
                <c:pt idx="1484">
                  <c:v>334.827</c:v>
                </c:pt>
                <c:pt idx="1485">
                  <c:v>334.82900000000001</c:v>
                </c:pt>
                <c:pt idx="1486">
                  <c:v>334.83</c:v>
                </c:pt>
                <c:pt idx="1487">
                  <c:v>334.83199999999999</c:v>
                </c:pt>
                <c:pt idx="1488">
                  <c:v>334.834</c:v>
                </c:pt>
                <c:pt idx="1489">
                  <c:v>334.83600000000001</c:v>
                </c:pt>
                <c:pt idx="1490">
                  <c:v>334.83800000000002</c:v>
                </c:pt>
                <c:pt idx="1491">
                  <c:v>334.84</c:v>
                </c:pt>
                <c:pt idx="1492">
                  <c:v>334.84199999999998</c:v>
                </c:pt>
                <c:pt idx="1493">
                  <c:v>334.84399999999999</c:v>
                </c:pt>
                <c:pt idx="1494">
                  <c:v>334.846</c:v>
                </c:pt>
                <c:pt idx="1495">
                  <c:v>334.84800000000001</c:v>
                </c:pt>
                <c:pt idx="1496">
                  <c:v>334.85</c:v>
                </c:pt>
                <c:pt idx="1497">
                  <c:v>334.851</c:v>
                </c:pt>
                <c:pt idx="1498">
                  <c:v>334.85300000000001</c:v>
                </c:pt>
                <c:pt idx="1499">
                  <c:v>334.85500000000002</c:v>
                </c:pt>
                <c:pt idx="1500">
                  <c:v>334.85700000000003</c:v>
                </c:pt>
                <c:pt idx="1501">
                  <c:v>334.85899999999998</c:v>
                </c:pt>
                <c:pt idx="1502">
                  <c:v>334.86099999999999</c:v>
                </c:pt>
                <c:pt idx="1503">
                  <c:v>334.863</c:v>
                </c:pt>
                <c:pt idx="1504">
                  <c:v>334.86500000000001</c:v>
                </c:pt>
                <c:pt idx="1505">
                  <c:v>334.86700000000002</c:v>
                </c:pt>
                <c:pt idx="1506">
                  <c:v>334.86900000000003</c:v>
                </c:pt>
                <c:pt idx="1507">
                  <c:v>334.87</c:v>
                </c:pt>
                <c:pt idx="1508">
                  <c:v>334.87200000000001</c:v>
                </c:pt>
                <c:pt idx="1509">
                  <c:v>334.87400000000002</c:v>
                </c:pt>
                <c:pt idx="1510">
                  <c:v>334.87599999999998</c:v>
                </c:pt>
                <c:pt idx="1511">
                  <c:v>334.87799999999999</c:v>
                </c:pt>
                <c:pt idx="1512">
                  <c:v>334.88</c:v>
                </c:pt>
                <c:pt idx="1513">
                  <c:v>334.88200000000001</c:v>
                </c:pt>
                <c:pt idx="1514">
                  <c:v>334.88400000000001</c:v>
                </c:pt>
                <c:pt idx="1515">
                  <c:v>334.88600000000002</c:v>
                </c:pt>
                <c:pt idx="1516">
                  <c:v>334.88799999999998</c:v>
                </c:pt>
                <c:pt idx="1517">
                  <c:v>334.89</c:v>
                </c:pt>
                <c:pt idx="1518">
                  <c:v>334.89100000000002</c:v>
                </c:pt>
                <c:pt idx="1519">
                  <c:v>334.89299999999997</c:v>
                </c:pt>
                <c:pt idx="1520">
                  <c:v>334.89499999999998</c:v>
                </c:pt>
                <c:pt idx="1521">
                  <c:v>334.89699999999999</c:v>
                </c:pt>
                <c:pt idx="1522">
                  <c:v>334.899</c:v>
                </c:pt>
                <c:pt idx="1523">
                  <c:v>334.90100000000001</c:v>
                </c:pt>
                <c:pt idx="1524">
                  <c:v>334.90300000000002</c:v>
                </c:pt>
                <c:pt idx="1525">
                  <c:v>334.90499999999997</c:v>
                </c:pt>
                <c:pt idx="1526">
                  <c:v>334.90699999999998</c:v>
                </c:pt>
                <c:pt idx="1527">
                  <c:v>334.90899999999999</c:v>
                </c:pt>
                <c:pt idx="1528">
                  <c:v>334.91</c:v>
                </c:pt>
                <c:pt idx="1529">
                  <c:v>334.91199999999998</c:v>
                </c:pt>
                <c:pt idx="1530">
                  <c:v>334.91399999999999</c:v>
                </c:pt>
                <c:pt idx="1531">
                  <c:v>334.916</c:v>
                </c:pt>
                <c:pt idx="1532">
                  <c:v>334.91800000000001</c:v>
                </c:pt>
                <c:pt idx="1533">
                  <c:v>334.92</c:v>
                </c:pt>
                <c:pt idx="1534">
                  <c:v>334.92200000000003</c:v>
                </c:pt>
                <c:pt idx="1535">
                  <c:v>334.92399999999998</c:v>
                </c:pt>
                <c:pt idx="1536">
                  <c:v>334.92599999999999</c:v>
                </c:pt>
                <c:pt idx="1537">
                  <c:v>334.928</c:v>
                </c:pt>
                <c:pt idx="1538">
                  <c:v>334.93</c:v>
                </c:pt>
                <c:pt idx="1539">
                  <c:v>334.93099999999998</c:v>
                </c:pt>
                <c:pt idx="1540">
                  <c:v>334.93299999999999</c:v>
                </c:pt>
                <c:pt idx="1541">
                  <c:v>334.935</c:v>
                </c:pt>
                <c:pt idx="1542">
                  <c:v>334.93700000000001</c:v>
                </c:pt>
                <c:pt idx="1543">
                  <c:v>334.93900000000002</c:v>
                </c:pt>
                <c:pt idx="1544">
                  <c:v>334.94099999999997</c:v>
                </c:pt>
                <c:pt idx="1545">
                  <c:v>334.94299999999998</c:v>
                </c:pt>
                <c:pt idx="1546">
                  <c:v>334.94499999999999</c:v>
                </c:pt>
                <c:pt idx="1547">
                  <c:v>334.947</c:v>
                </c:pt>
                <c:pt idx="1548">
                  <c:v>334.94900000000001</c:v>
                </c:pt>
                <c:pt idx="1549">
                  <c:v>334.95</c:v>
                </c:pt>
                <c:pt idx="1550">
                  <c:v>334.952</c:v>
                </c:pt>
                <c:pt idx="1551">
                  <c:v>334.95400000000001</c:v>
                </c:pt>
                <c:pt idx="1552">
                  <c:v>334.95600000000002</c:v>
                </c:pt>
                <c:pt idx="1553">
                  <c:v>334.95800000000003</c:v>
                </c:pt>
                <c:pt idx="1554">
                  <c:v>334.96</c:v>
                </c:pt>
                <c:pt idx="1555">
                  <c:v>334.96199999999999</c:v>
                </c:pt>
                <c:pt idx="1556">
                  <c:v>334.964</c:v>
                </c:pt>
                <c:pt idx="1557">
                  <c:v>334.96600000000001</c:v>
                </c:pt>
                <c:pt idx="1558">
                  <c:v>334.96800000000002</c:v>
                </c:pt>
                <c:pt idx="1559">
                  <c:v>334.97</c:v>
                </c:pt>
                <c:pt idx="1560">
                  <c:v>334.971</c:v>
                </c:pt>
                <c:pt idx="1561">
                  <c:v>334.97300000000001</c:v>
                </c:pt>
                <c:pt idx="1562">
                  <c:v>334.97500000000002</c:v>
                </c:pt>
                <c:pt idx="1563">
                  <c:v>334.97699999999998</c:v>
                </c:pt>
                <c:pt idx="1564">
                  <c:v>334.97899999999998</c:v>
                </c:pt>
                <c:pt idx="1565">
                  <c:v>334.98099999999999</c:v>
                </c:pt>
                <c:pt idx="1566">
                  <c:v>334.983</c:v>
                </c:pt>
                <c:pt idx="1567">
                  <c:v>334.98500000000001</c:v>
                </c:pt>
                <c:pt idx="1568">
                  <c:v>334.98700000000002</c:v>
                </c:pt>
                <c:pt idx="1569">
                  <c:v>334.98899999999998</c:v>
                </c:pt>
                <c:pt idx="1570">
                  <c:v>334.99</c:v>
                </c:pt>
                <c:pt idx="1571">
                  <c:v>334.99200000000002</c:v>
                </c:pt>
                <c:pt idx="1572">
                  <c:v>334.99400000000003</c:v>
                </c:pt>
                <c:pt idx="1573">
                  <c:v>334.99599999999998</c:v>
                </c:pt>
                <c:pt idx="1574">
                  <c:v>334.99799999999999</c:v>
                </c:pt>
                <c:pt idx="1575">
                  <c:v>335</c:v>
                </c:pt>
                <c:pt idx="1576">
                  <c:v>335.00200000000001</c:v>
                </c:pt>
                <c:pt idx="1577">
                  <c:v>335.00400000000002</c:v>
                </c:pt>
                <c:pt idx="1578">
                  <c:v>335.00599999999997</c:v>
                </c:pt>
                <c:pt idx="1579">
                  <c:v>335.00799999999998</c:v>
                </c:pt>
                <c:pt idx="1580">
                  <c:v>335.01</c:v>
                </c:pt>
                <c:pt idx="1581">
                  <c:v>335.01100000000002</c:v>
                </c:pt>
                <c:pt idx="1582">
                  <c:v>335.01299999999998</c:v>
                </c:pt>
                <c:pt idx="1583">
                  <c:v>335.01499999999999</c:v>
                </c:pt>
                <c:pt idx="1584">
                  <c:v>335.017</c:v>
                </c:pt>
                <c:pt idx="1585">
                  <c:v>335.01900000000001</c:v>
                </c:pt>
                <c:pt idx="1586">
                  <c:v>335.02100000000002</c:v>
                </c:pt>
                <c:pt idx="1587">
                  <c:v>335.02300000000002</c:v>
                </c:pt>
                <c:pt idx="1588">
                  <c:v>335.02499999999998</c:v>
                </c:pt>
                <c:pt idx="1589">
                  <c:v>335.02699999999999</c:v>
                </c:pt>
                <c:pt idx="1590">
                  <c:v>335.029</c:v>
                </c:pt>
                <c:pt idx="1591">
                  <c:v>335.03</c:v>
                </c:pt>
                <c:pt idx="1592">
                  <c:v>335.03199999999998</c:v>
                </c:pt>
                <c:pt idx="1593">
                  <c:v>335.03399999999999</c:v>
                </c:pt>
                <c:pt idx="1594">
                  <c:v>335.036</c:v>
                </c:pt>
                <c:pt idx="1595">
                  <c:v>335.03800000000001</c:v>
                </c:pt>
                <c:pt idx="1596">
                  <c:v>335.04</c:v>
                </c:pt>
                <c:pt idx="1597">
                  <c:v>335.04199999999997</c:v>
                </c:pt>
                <c:pt idx="1598">
                  <c:v>335.04399999999998</c:v>
                </c:pt>
                <c:pt idx="1599">
                  <c:v>335.04599999999999</c:v>
                </c:pt>
                <c:pt idx="1600">
                  <c:v>335.048</c:v>
                </c:pt>
                <c:pt idx="1601">
                  <c:v>335.05</c:v>
                </c:pt>
                <c:pt idx="1602">
                  <c:v>335.05099999999999</c:v>
                </c:pt>
                <c:pt idx="1603">
                  <c:v>335.053</c:v>
                </c:pt>
                <c:pt idx="1604">
                  <c:v>335.05500000000001</c:v>
                </c:pt>
                <c:pt idx="1605">
                  <c:v>335.05700000000002</c:v>
                </c:pt>
                <c:pt idx="1606">
                  <c:v>335.05900000000003</c:v>
                </c:pt>
                <c:pt idx="1607">
                  <c:v>335.06099999999998</c:v>
                </c:pt>
                <c:pt idx="1608">
                  <c:v>335.06299999999999</c:v>
                </c:pt>
                <c:pt idx="1609">
                  <c:v>335.065</c:v>
                </c:pt>
                <c:pt idx="1610">
                  <c:v>335.06700000000001</c:v>
                </c:pt>
                <c:pt idx="1611">
                  <c:v>335.06900000000002</c:v>
                </c:pt>
                <c:pt idx="1612">
                  <c:v>335.07</c:v>
                </c:pt>
                <c:pt idx="1613">
                  <c:v>335.072</c:v>
                </c:pt>
                <c:pt idx="1614">
                  <c:v>335.07400000000001</c:v>
                </c:pt>
                <c:pt idx="1615">
                  <c:v>335.07600000000002</c:v>
                </c:pt>
                <c:pt idx="1616">
                  <c:v>335.07799999999997</c:v>
                </c:pt>
                <c:pt idx="1617">
                  <c:v>335.08</c:v>
                </c:pt>
                <c:pt idx="1618">
                  <c:v>335.08199999999999</c:v>
                </c:pt>
                <c:pt idx="1619">
                  <c:v>335.084</c:v>
                </c:pt>
                <c:pt idx="1620">
                  <c:v>335.08600000000001</c:v>
                </c:pt>
                <c:pt idx="1621">
                  <c:v>335.08800000000002</c:v>
                </c:pt>
                <c:pt idx="1622">
                  <c:v>335.09</c:v>
                </c:pt>
                <c:pt idx="1623">
                  <c:v>335.09100000000001</c:v>
                </c:pt>
                <c:pt idx="1624">
                  <c:v>335.09300000000002</c:v>
                </c:pt>
                <c:pt idx="1625">
                  <c:v>335.09500000000003</c:v>
                </c:pt>
                <c:pt idx="1626">
                  <c:v>335.09699999999998</c:v>
                </c:pt>
                <c:pt idx="1627">
                  <c:v>335.09899999999999</c:v>
                </c:pt>
                <c:pt idx="1628">
                  <c:v>335.101</c:v>
                </c:pt>
                <c:pt idx="1629">
                  <c:v>335.10300000000001</c:v>
                </c:pt>
                <c:pt idx="1630">
                  <c:v>335.10500000000002</c:v>
                </c:pt>
                <c:pt idx="1631">
                  <c:v>335.10700000000003</c:v>
                </c:pt>
                <c:pt idx="1632">
                  <c:v>335.10899999999998</c:v>
                </c:pt>
                <c:pt idx="1633">
                  <c:v>335.11</c:v>
                </c:pt>
                <c:pt idx="1634">
                  <c:v>335.11200000000002</c:v>
                </c:pt>
                <c:pt idx="1635">
                  <c:v>335.11399999999998</c:v>
                </c:pt>
                <c:pt idx="1636">
                  <c:v>335.11599999999999</c:v>
                </c:pt>
                <c:pt idx="1637">
                  <c:v>335.11799999999999</c:v>
                </c:pt>
                <c:pt idx="1638">
                  <c:v>335.12</c:v>
                </c:pt>
                <c:pt idx="1639">
                  <c:v>335.12200000000001</c:v>
                </c:pt>
                <c:pt idx="1640">
                  <c:v>335.12400000000002</c:v>
                </c:pt>
                <c:pt idx="1641">
                  <c:v>335.12599999999998</c:v>
                </c:pt>
                <c:pt idx="1642">
                  <c:v>335.12799999999999</c:v>
                </c:pt>
                <c:pt idx="1643">
                  <c:v>335.13</c:v>
                </c:pt>
                <c:pt idx="1644">
                  <c:v>335.13099999999997</c:v>
                </c:pt>
                <c:pt idx="1645">
                  <c:v>335.13299999999998</c:v>
                </c:pt>
                <c:pt idx="1646">
                  <c:v>335.13499999999999</c:v>
                </c:pt>
                <c:pt idx="1647">
                  <c:v>335.137</c:v>
                </c:pt>
                <c:pt idx="1648">
                  <c:v>335.13900000000001</c:v>
                </c:pt>
                <c:pt idx="1649">
                  <c:v>335.14100000000002</c:v>
                </c:pt>
                <c:pt idx="1650">
                  <c:v>335.14299999999997</c:v>
                </c:pt>
                <c:pt idx="1651">
                  <c:v>335.14499999999998</c:v>
                </c:pt>
                <c:pt idx="1652">
                  <c:v>335.14699999999999</c:v>
                </c:pt>
                <c:pt idx="1653">
                  <c:v>335.149</c:v>
                </c:pt>
                <c:pt idx="1654">
                  <c:v>335.15</c:v>
                </c:pt>
                <c:pt idx="1655">
                  <c:v>335.15199999999999</c:v>
                </c:pt>
                <c:pt idx="1656">
                  <c:v>335.154</c:v>
                </c:pt>
                <c:pt idx="1657">
                  <c:v>335.15600000000001</c:v>
                </c:pt>
                <c:pt idx="1658">
                  <c:v>335.15800000000002</c:v>
                </c:pt>
                <c:pt idx="1659">
                  <c:v>335.16</c:v>
                </c:pt>
                <c:pt idx="1660">
                  <c:v>335.16199999999998</c:v>
                </c:pt>
                <c:pt idx="1661">
                  <c:v>335.16399999999999</c:v>
                </c:pt>
                <c:pt idx="1662">
                  <c:v>335.166</c:v>
                </c:pt>
                <c:pt idx="1663">
                  <c:v>335.16800000000001</c:v>
                </c:pt>
                <c:pt idx="1664">
                  <c:v>335.17</c:v>
                </c:pt>
                <c:pt idx="1665">
                  <c:v>335.17099999999999</c:v>
                </c:pt>
                <c:pt idx="1666">
                  <c:v>335.173</c:v>
                </c:pt>
                <c:pt idx="1667">
                  <c:v>335.17500000000001</c:v>
                </c:pt>
                <c:pt idx="1668">
                  <c:v>335.17700000000002</c:v>
                </c:pt>
                <c:pt idx="1669">
                  <c:v>335.17899999999997</c:v>
                </c:pt>
                <c:pt idx="1670">
                  <c:v>335.18099999999998</c:v>
                </c:pt>
                <c:pt idx="1671">
                  <c:v>335.18299999999999</c:v>
                </c:pt>
                <c:pt idx="1672">
                  <c:v>335.185</c:v>
                </c:pt>
                <c:pt idx="1673">
                  <c:v>335.18700000000001</c:v>
                </c:pt>
                <c:pt idx="1674">
                  <c:v>335.18900000000002</c:v>
                </c:pt>
                <c:pt idx="1675">
                  <c:v>335.19</c:v>
                </c:pt>
                <c:pt idx="1676">
                  <c:v>335.19200000000001</c:v>
                </c:pt>
                <c:pt idx="1677">
                  <c:v>335.19400000000002</c:v>
                </c:pt>
                <c:pt idx="1678">
                  <c:v>335.19600000000003</c:v>
                </c:pt>
                <c:pt idx="1679">
                  <c:v>335.19799999999998</c:v>
                </c:pt>
                <c:pt idx="1680">
                  <c:v>335.2</c:v>
                </c:pt>
                <c:pt idx="1681">
                  <c:v>335.202</c:v>
                </c:pt>
                <c:pt idx="1682">
                  <c:v>335.20400000000001</c:v>
                </c:pt>
                <c:pt idx="1683">
                  <c:v>335.20600000000002</c:v>
                </c:pt>
                <c:pt idx="1684">
                  <c:v>335.20800000000003</c:v>
                </c:pt>
                <c:pt idx="1685">
                  <c:v>335.21</c:v>
                </c:pt>
                <c:pt idx="1686">
                  <c:v>335.21100000000001</c:v>
                </c:pt>
                <c:pt idx="1687">
                  <c:v>335.21300000000002</c:v>
                </c:pt>
                <c:pt idx="1688">
                  <c:v>335.21499999999997</c:v>
                </c:pt>
                <c:pt idx="1689">
                  <c:v>335.21699999999998</c:v>
                </c:pt>
                <c:pt idx="1690">
                  <c:v>335.21899999999999</c:v>
                </c:pt>
                <c:pt idx="1691">
                  <c:v>335.221</c:v>
                </c:pt>
                <c:pt idx="1692">
                  <c:v>335.22300000000001</c:v>
                </c:pt>
                <c:pt idx="1693">
                  <c:v>335.22500000000002</c:v>
                </c:pt>
                <c:pt idx="1694">
                  <c:v>335.22699999999998</c:v>
                </c:pt>
                <c:pt idx="1695">
                  <c:v>335.22899999999998</c:v>
                </c:pt>
                <c:pt idx="1696">
                  <c:v>335.23</c:v>
                </c:pt>
                <c:pt idx="1697">
                  <c:v>335.23200000000003</c:v>
                </c:pt>
                <c:pt idx="1698">
                  <c:v>335.23399999999998</c:v>
                </c:pt>
                <c:pt idx="1699">
                  <c:v>335.23599999999999</c:v>
                </c:pt>
                <c:pt idx="1700">
                  <c:v>335.238</c:v>
                </c:pt>
                <c:pt idx="1701">
                  <c:v>335.24</c:v>
                </c:pt>
                <c:pt idx="1702">
                  <c:v>335.24200000000002</c:v>
                </c:pt>
                <c:pt idx="1703">
                  <c:v>335.24400000000003</c:v>
                </c:pt>
                <c:pt idx="1704">
                  <c:v>335.24599999999998</c:v>
                </c:pt>
                <c:pt idx="1705">
                  <c:v>335.24799999999999</c:v>
                </c:pt>
                <c:pt idx="1706">
                  <c:v>335.25</c:v>
                </c:pt>
                <c:pt idx="1707">
                  <c:v>335.25099999999998</c:v>
                </c:pt>
                <c:pt idx="1708">
                  <c:v>335.25299999999999</c:v>
                </c:pt>
                <c:pt idx="1709">
                  <c:v>335.255</c:v>
                </c:pt>
                <c:pt idx="1710">
                  <c:v>335.25700000000001</c:v>
                </c:pt>
                <c:pt idx="1711">
                  <c:v>335.25900000000001</c:v>
                </c:pt>
                <c:pt idx="1712">
                  <c:v>335.26100000000002</c:v>
                </c:pt>
                <c:pt idx="1713">
                  <c:v>335.26299999999998</c:v>
                </c:pt>
                <c:pt idx="1714">
                  <c:v>335.26499999999999</c:v>
                </c:pt>
                <c:pt idx="1715">
                  <c:v>335.267</c:v>
                </c:pt>
                <c:pt idx="1716">
                  <c:v>335.26900000000001</c:v>
                </c:pt>
                <c:pt idx="1717">
                  <c:v>335.27</c:v>
                </c:pt>
                <c:pt idx="1718">
                  <c:v>335.27199999999999</c:v>
                </c:pt>
                <c:pt idx="1719">
                  <c:v>335.274</c:v>
                </c:pt>
                <c:pt idx="1720">
                  <c:v>335.27600000000001</c:v>
                </c:pt>
                <c:pt idx="1721">
                  <c:v>335.27800000000002</c:v>
                </c:pt>
                <c:pt idx="1722">
                  <c:v>335.28</c:v>
                </c:pt>
                <c:pt idx="1723">
                  <c:v>335.28199999999998</c:v>
                </c:pt>
                <c:pt idx="1724">
                  <c:v>335.28399999999999</c:v>
                </c:pt>
                <c:pt idx="1725">
                  <c:v>335.286</c:v>
                </c:pt>
                <c:pt idx="1726">
                  <c:v>335.28800000000001</c:v>
                </c:pt>
                <c:pt idx="1727">
                  <c:v>335.29</c:v>
                </c:pt>
                <c:pt idx="1728">
                  <c:v>335.291</c:v>
                </c:pt>
                <c:pt idx="1729">
                  <c:v>335.29300000000001</c:v>
                </c:pt>
                <c:pt idx="1730">
                  <c:v>335.29500000000002</c:v>
                </c:pt>
                <c:pt idx="1731">
                  <c:v>335.29700000000003</c:v>
                </c:pt>
                <c:pt idx="1732">
                  <c:v>335.29899999999998</c:v>
                </c:pt>
                <c:pt idx="1733">
                  <c:v>335.30099999999999</c:v>
                </c:pt>
                <c:pt idx="1734">
                  <c:v>335.303</c:v>
                </c:pt>
                <c:pt idx="1735">
                  <c:v>335.30500000000001</c:v>
                </c:pt>
                <c:pt idx="1736">
                  <c:v>335.30700000000002</c:v>
                </c:pt>
                <c:pt idx="1737">
                  <c:v>335.30900000000003</c:v>
                </c:pt>
                <c:pt idx="1738">
                  <c:v>335.31</c:v>
                </c:pt>
                <c:pt idx="1739">
                  <c:v>335.31200000000001</c:v>
                </c:pt>
                <c:pt idx="1740">
                  <c:v>335.31400000000002</c:v>
                </c:pt>
                <c:pt idx="1741">
                  <c:v>335.31599999999997</c:v>
                </c:pt>
                <c:pt idx="1742">
                  <c:v>335.31799999999998</c:v>
                </c:pt>
                <c:pt idx="1743">
                  <c:v>335.32</c:v>
                </c:pt>
                <c:pt idx="1744">
                  <c:v>335.322</c:v>
                </c:pt>
                <c:pt idx="1745">
                  <c:v>335.32400000000001</c:v>
                </c:pt>
                <c:pt idx="1746">
                  <c:v>335.32600000000002</c:v>
                </c:pt>
                <c:pt idx="1747">
                  <c:v>335.32799999999997</c:v>
                </c:pt>
                <c:pt idx="1748">
                  <c:v>335.33</c:v>
                </c:pt>
                <c:pt idx="1749">
                  <c:v>335.33100000000002</c:v>
                </c:pt>
                <c:pt idx="1750">
                  <c:v>335.33300000000003</c:v>
                </c:pt>
                <c:pt idx="1751">
                  <c:v>335.33499999999998</c:v>
                </c:pt>
                <c:pt idx="1752">
                  <c:v>335.33699999999999</c:v>
                </c:pt>
                <c:pt idx="1753">
                  <c:v>335.339</c:v>
                </c:pt>
                <c:pt idx="1754">
                  <c:v>335.34100000000001</c:v>
                </c:pt>
                <c:pt idx="1755">
                  <c:v>335.34300000000002</c:v>
                </c:pt>
                <c:pt idx="1756">
                  <c:v>335.34500000000003</c:v>
                </c:pt>
                <c:pt idx="1757">
                  <c:v>335.34699999999998</c:v>
                </c:pt>
                <c:pt idx="1758">
                  <c:v>335.34899999999999</c:v>
                </c:pt>
                <c:pt idx="1759">
                  <c:v>335.35</c:v>
                </c:pt>
                <c:pt idx="1760">
                  <c:v>335.35199999999998</c:v>
                </c:pt>
                <c:pt idx="1761">
                  <c:v>335.35399999999998</c:v>
                </c:pt>
                <c:pt idx="1762">
                  <c:v>335.35599999999999</c:v>
                </c:pt>
                <c:pt idx="1763">
                  <c:v>335.358</c:v>
                </c:pt>
                <c:pt idx="1764">
                  <c:v>335.36</c:v>
                </c:pt>
                <c:pt idx="1765">
                  <c:v>335.36200000000002</c:v>
                </c:pt>
                <c:pt idx="1766">
                  <c:v>335.36399999999998</c:v>
                </c:pt>
                <c:pt idx="1767">
                  <c:v>335.36599999999999</c:v>
                </c:pt>
                <c:pt idx="1768">
                  <c:v>335.36799999999999</c:v>
                </c:pt>
                <c:pt idx="1769">
                  <c:v>335.37</c:v>
                </c:pt>
                <c:pt idx="1770">
                  <c:v>335.37099999999998</c:v>
                </c:pt>
                <c:pt idx="1771">
                  <c:v>335.37299999999999</c:v>
                </c:pt>
                <c:pt idx="1772">
                  <c:v>335.375</c:v>
                </c:pt>
                <c:pt idx="1773">
                  <c:v>335.37700000000001</c:v>
                </c:pt>
                <c:pt idx="1774">
                  <c:v>335.37900000000002</c:v>
                </c:pt>
                <c:pt idx="1775">
                  <c:v>335.38099999999997</c:v>
                </c:pt>
                <c:pt idx="1776">
                  <c:v>335.38299999999998</c:v>
                </c:pt>
                <c:pt idx="1777">
                  <c:v>335.38499999999999</c:v>
                </c:pt>
                <c:pt idx="1778">
                  <c:v>335.387</c:v>
                </c:pt>
                <c:pt idx="1779">
                  <c:v>335.38900000000001</c:v>
                </c:pt>
                <c:pt idx="1780">
                  <c:v>335.39</c:v>
                </c:pt>
                <c:pt idx="1781">
                  <c:v>335.392</c:v>
                </c:pt>
                <c:pt idx="1782">
                  <c:v>335.39400000000001</c:v>
                </c:pt>
                <c:pt idx="1783">
                  <c:v>335.39600000000002</c:v>
                </c:pt>
                <c:pt idx="1784">
                  <c:v>335.39800000000002</c:v>
                </c:pt>
                <c:pt idx="1785">
                  <c:v>335.4</c:v>
                </c:pt>
                <c:pt idx="1786">
                  <c:v>335.40199999999999</c:v>
                </c:pt>
                <c:pt idx="1787">
                  <c:v>335.404</c:v>
                </c:pt>
                <c:pt idx="1788">
                  <c:v>335.40600000000001</c:v>
                </c:pt>
                <c:pt idx="1789">
                  <c:v>335.40800000000002</c:v>
                </c:pt>
                <c:pt idx="1790">
                  <c:v>335.41</c:v>
                </c:pt>
                <c:pt idx="1791">
                  <c:v>335.411</c:v>
                </c:pt>
                <c:pt idx="1792">
                  <c:v>335.41300000000001</c:v>
                </c:pt>
                <c:pt idx="1793">
                  <c:v>335.41500000000002</c:v>
                </c:pt>
                <c:pt idx="1794">
                  <c:v>335.41699999999997</c:v>
                </c:pt>
                <c:pt idx="1795">
                  <c:v>335.41899999999998</c:v>
                </c:pt>
                <c:pt idx="1796">
                  <c:v>335.42099999999999</c:v>
                </c:pt>
                <c:pt idx="1797">
                  <c:v>335.423</c:v>
                </c:pt>
                <c:pt idx="1798">
                  <c:v>335.42500000000001</c:v>
                </c:pt>
                <c:pt idx="1799">
                  <c:v>335.42700000000002</c:v>
                </c:pt>
                <c:pt idx="1800">
                  <c:v>335.42899999999997</c:v>
                </c:pt>
                <c:pt idx="1801">
                  <c:v>335.43</c:v>
                </c:pt>
                <c:pt idx="1802">
                  <c:v>335.43200000000002</c:v>
                </c:pt>
                <c:pt idx="1803">
                  <c:v>335.43400000000003</c:v>
                </c:pt>
                <c:pt idx="1804">
                  <c:v>335.43599999999998</c:v>
                </c:pt>
                <c:pt idx="1805">
                  <c:v>335.43799999999999</c:v>
                </c:pt>
                <c:pt idx="1806">
                  <c:v>335.44</c:v>
                </c:pt>
                <c:pt idx="1807">
                  <c:v>335.44200000000001</c:v>
                </c:pt>
                <c:pt idx="1808">
                  <c:v>335.44400000000002</c:v>
                </c:pt>
                <c:pt idx="1809">
                  <c:v>335.44600000000003</c:v>
                </c:pt>
                <c:pt idx="1810">
                  <c:v>335.44799999999998</c:v>
                </c:pt>
                <c:pt idx="1811">
                  <c:v>335.45</c:v>
                </c:pt>
                <c:pt idx="1812">
                  <c:v>335.45100000000002</c:v>
                </c:pt>
                <c:pt idx="1813">
                  <c:v>335.45299999999997</c:v>
                </c:pt>
                <c:pt idx="1814">
                  <c:v>335.45499999999998</c:v>
                </c:pt>
                <c:pt idx="1815">
                  <c:v>335.45699999999999</c:v>
                </c:pt>
                <c:pt idx="1816">
                  <c:v>335.459</c:v>
                </c:pt>
                <c:pt idx="1817">
                  <c:v>335.46100000000001</c:v>
                </c:pt>
                <c:pt idx="1818">
                  <c:v>335.46300000000002</c:v>
                </c:pt>
                <c:pt idx="1819">
                  <c:v>335.46499999999997</c:v>
                </c:pt>
                <c:pt idx="1820">
                  <c:v>335.46699999999998</c:v>
                </c:pt>
                <c:pt idx="1821">
                  <c:v>335.46899999999999</c:v>
                </c:pt>
                <c:pt idx="1822">
                  <c:v>335.47</c:v>
                </c:pt>
                <c:pt idx="1823">
                  <c:v>335.47199999999998</c:v>
                </c:pt>
                <c:pt idx="1824">
                  <c:v>335.47399999999999</c:v>
                </c:pt>
                <c:pt idx="1825">
                  <c:v>335.476</c:v>
                </c:pt>
                <c:pt idx="1826">
                  <c:v>335.47800000000001</c:v>
                </c:pt>
                <c:pt idx="1827">
                  <c:v>335.48</c:v>
                </c:pt>
                <c:pt idx="1828">
                  <c:v>335.48200000000003</c:v>
                </c:pt>
                <c:pt idx="1829">
                  <c:v>335.48399999999998</c:v>
                </c:pt>
                <c:pt idx="1830">
                  <c:v>335.48599999999999</c:v>
                </c:pt>
                <c:pt idx="1831">
                  <c:v>335.488</c:v>
                </c:pt>
                <c:pt idx="1832">
                  <c:v>335.49</c:v>
                </c:pt>
                <c:pt idx="1833">
                  <c:v>335.49099999999999</c:v>
                </c:pt>
                <c:pt idx="1834">
                  <c:v>335.49299999999999</c:v>
                </c:pt>
                <c:pt idx="1835">
                  <c:v>335.495</c:v>
                </c:pt>
                <c:pt idx="1836">
                  <c:v>335.49700000000001</c:v>
                </c:pt>
                <c:pt idx="1837">
                  <c:v>335.49900000000002</c:v>
                </c:pt>
                <c:pt idx="1838">
                  <c:v>335.50099999999998</c:v>
                </c:pt>
                <c:pt idx="1839">
                  <c:v>335.50299999999999</c:v>
                </c:pt>
                <c:pt idx="1840">
                  <c:v>335.505</c:v>
                </c:pt>
                <c:pt idx="1841">
                  <c:v>335.50700000000001</c:v>
                </c:pt>
                <c:pt idx="1842">
                  <c:v>335.50900000000001</c:v>
                </c:pt>
                <c:pt idx="1843">
                  <c:v>335.51</c:v>
                </c:pt>
                <c:pt idx="1844">
                  <c:v>335.512</c:v>
                </c:pt>
                <c:pt idx="1845">
                  <c:v>335.51400000000001</c:v>
                </c:pt>
                <c:pt idx="1846">
                  <c:v>335.51600000000002</c:v>
                </c:pt>
                <c:pt idx="1847">
                  <c:v>335.51799999999997</c:v>
                </c:pt>
                <c:pt idx="1848">
                  <c:v>335.52</c:v>
                </c:pt>
                <c:pt idx="1849">
                  <c:v>335.52199999999999</c:v>
                </c:pt>
                <c:pt idx="1850">
                  <c:v>335.524</c:v>
                </c:pt>
                <c:pt idx="1851">
                  <c:v>335.52600000000001</c:v>
                </c:pt>
                <c:pt idx="1852">
                  <c:v>335.52800000000002</c:v>
                </c:pt>
                <c:pt idx="1853">
                  <c:v>335.53</c:v>
                </c:pt>
                <c:pt idx="1854">
                  <c:v>335.53100000000001</c:v>
                </c:pt>
                <c:pt idx="1855">
                  <c:v>335.53300000000002</c:v>
                </c:pt>
                <c:pt idx="1856">
                  <c:v>335.53500000000003</c:v>
                </c:pt>
                <c:pt idx="1857">
                  <c:v>335.53699999999998</c:v>
                </c:pt>
                <c:pt idx="1858">
                  <c:v>335.53899999999999</c:v>
                </c:pt>
                <c:pt idx="1859">
                  <c:v>335.541</c:v>
                </c:pt>
                <c:pt idx="1860">
                  <c:v>335.54300000000001</c:v>
                </c:pt>
                <c:pt idx="1861">
                  <c:v>335.54500000000002</c:v>
                </c:pt>
                <c:pt idx="1862">
                  <c:v>335.54700000000003</c:v>
                </c:pt>
                <c:pt idx="1863">
                  <c:v>335.54899999999998</c:v>
                </c:pt>
                <c:pt idx="1864">
                  <c:v>335.55</c:v>
                </c:pt>
                <c:pt idx="1865">
                  <c:v>335.55200000000002</c:v>
                </c:pt>
                <c:pt idx="1866">
                  <c:v>335.55399999999997</c:v>
                </c:pt>
                <c:pt idx="1867">
                  <c:v>335.55599999999998</c:v>
                </c:pt>
                <c:pt idx="1868">
                  <c:v>335.55799999999999</c:v>
                </c:pt>
                <c:pt idx="1869">
                  <c:v>335.56</c:v>
                </c:pt>
                <c:pt idx="1870">
                  <c:v>335.56200000000001</c:v>
                </c:pt>
                <c:pt idx="1871">
                  <c:v>335.56400000000002</c:v>
                </c:pt>
                <c:pt idx="1872">
                  <c:v>335.56599999999997</c:v>
                </c:pt>
                <c:pt idx="1873">
                  <c:v>335.56799999999998</c:v>
                </c:pt>
                <c:pt idx="1874">
                  <c:v>335.57</c:v>
                </c:pt>
                <c:pt idx="1875">
                  <c:v>335.57100000000003</c:v>
                </c:pt>
                <c:pt idx="1876">
                  <c:v>335.57299999999998</c:v>
                </c:pt>
                <c:pt idx="1877">
                  <c:v>335.57499999999999</c:v>
                </c:pt>
                <c:pt idx="1878">
                  <c:v>335.577</c:v>
                </c:pt>
                <c:pt idx="1879">
                  <c:v>335.57900000000001</c:v>
                </c:pt>
                <c:pt idx="1880">
                  <c:v>335.58100000000002</c:v>
                </c:pt>
                <c:pt idx="1881">
                  <c:v>335.58300000000003</c:v>
                </c:pt>
                <c:pt idx="1882">
                  <c:v>335.58499999999998</c:v>
                </c:pt>
                <c:pt idx="1883">
                  <c:v>335.58699999999999</c:v>
                </c:pt>
                <c:pt idx="1884">
                  <c:v>335.589</c:v>
                </c:pt>
                <c:pt idx="1885">
                  <c:v>335.59</c:v>
                </c:pt>
                <c:pt idx="1886">
                  <c:v>335.59199999999998</c:v>
                </c:pt>
                <c:pt idx="1887">
                  <c:v>335.59399999999999</c:v>
                </c:pt>
                <c:pt idx="1888">
                  <c:v>335.596</c:v>
                </c:pt>
                <c:pt idx="1889">
                  <c:v>335.59800000000001</c:v>
                </c:pt>
                <c:pt idx="1890">
                  <c:v>335.6</c:v>
                </c:pt>
                <c:pt idx="1891">
                  <c:v>335.60199999999998</c:v>
                </c:pt>
                <c:pt idx="1892">
                  <c:v>335.60399999999998</c:v>
                </c:pt>
                <c:pt idx="1893">
                  <c:v>335.60599999999999</c:v>
                </c:pt>
                <c:pt idx="1894">
                  <c:v>335.608</c:v>
                </c:pt>
                <c:pt idx="1895">
                  <c:v>335.61</c:v>
                </c:pt>
                <c:pt idx="1896">
                  <c:v>335.61099999999999</c:v>
                </c:pt>
                <c:pt idx="1897">
                  <c:v>335.613</c:v>
                </c:pt>
                <c:pt idx="1898">
                  <c:v>335.61500000000001</c:v>
                </c:pt>
                <c:pt idx="1899">
                  <c:v>335.61700000000002</c:v>
                </c:pt>
                <c:pt idx="1900">
                  <c:v>335.61900000000003</c:v>
                </c:pt>
                <c:pt idx="1901">
                  <c:v>335.62099999999998</c:v>
                </c:pt>
                <c:pt idx="1902">
                  <c:v>335.62299999999999</c:v>
                </c:pt>
                <c:pt idx="1903">
                  <c:v>335.625</c:v>
                </c:pt>
                <c:pt idx="1904">
                  <c:v>335.62700000000001</c:v>
                </c:pt>
                <c:pt idx="1905">
                  <c:v>335.62900000000002</c:v>
                </c:pt>
                <c:pt idx="1906">
                  <c:v>335.63</c:v>
                </c:pt>
                <c:pt idx="1907">
                  <c:v>335.63200000000001</c:v>
                </c:pt>
                <c:pt idx="1908">
                  <c:v>335.63400000000001</c:v>
                </c:pt>
                <c:pt idx="1909">
                  <c:v>335.63600000000002</c:v>
                </c:pt>
                <c:pt idx="1910">
                  <c:v>335.63799999999998</c:v>
                </c:pt>
                <c:pt idx="1911">
                  <c:v>335.64</c:v>
                </c:pt>
                <c:pt idx="1912">
                  <c:v>335.642</c:v>
                </c:pt>
                <c:pt idx="1913">
                  <c:v>335.64400000000001</c:v>
                </c:pt>
                <c:pt idx="1914">
                  <c:v>335.64600000000002</c:v>
                </c:pt>
                <c:pt idx="1915">
                  <c:v>335.64800000000002</c:v>
                </c:pt>
                <c:pt idx="1916">
                  <c:v>335.65</c:v>
                </c:pt>
                <c:pt idx="1917">
                  <c:v>335.65100000000001</c:v>
                </c:pt>
                <c:pt idx="1918">
                  <c:v>335.65300000000002</c:v>
                </c:pt>
                <c:pt idx="1919">
                  <c:v>335.65499999999997</c:v>
                </c:pt>
                <c:pt idx="1920">
                  <c:v>335.65699999999998</c:v>
                </c:pt>
                <c:pt idx="1921">
                  <c:v>335.65899999999999</c:v>
                </c:pt>
                <c:pt idx="1922">
                  <c:v>335.661</c:v>
                </c:pt>
                <c:pt idx="1923">
                  <c:v>335.66300000000001</c:v>
                </c:pt>
                <c:pt idx="1924">
                  <c:v>335.66500000000002</c:v>
                </c:pt>
                <c:pt idx="1925">
                  <c:v>335.66699999999997</c:v>
                </c:pt>
                <c:pt idx="1926">
                  <c:v>335.66899999999998</c:v>
                </c:pt>
                <c:pt idx="1927">
                  <c:v>335.67</c:v>
                </c:pt>
                <c:pt idx="1928">
                  <c:v>335.67200000000003</c:v>
                </c:pt>
                <c:pt idx="1929">
                  <c:v>335.67399999999998</c:v>
                </c:pt>
                <c:pt idx="1930">
                  <c:v>335.67599999999999</c:v>
                </c:pt>
                <c:pt idx="1931">
                  <c:v>335.678</c:v>
                </c:pt>
                <c:pt idx="1932">
                  <c:v>335.68</c:v>
                </c:pt>
                <c:pt idx="1933">
                  <c:v>335.68200000000002</c:v>
                </c:pt>
                <c:pt idx="1934">
                  <c:v>335.68400000000003</c:v>
                </c:pt>
                <c:pt idx="1935">
                  <c:v>335.68599999999998</c:v>
                </c:pt>
                <c:pt idx="1936">
                  <c:v>335.68799999999999</c:v>
                </c:pt>
                <c:pt idx="1937">
                  <c:v>335.69</c:v>
                </c:pt>
                <c:pt idx="1938">
                  <c:v>335.69099999999997</c:v>
                </c:pt>
                <c:pt idx="1939">
                  <c:v>335.69299999999998</c:v>
                </c:pt>
                <c:pt idx="1940">
                  <c:v>335.69499999999999</c:v>
                </c:pt>
                <c:pt idx="1941">
                  <c:v>335.697</c:v>
                </c:pt>
                <c:pt idx="1942">
                  <c:v>335.69900000000001</c:v>
                </c:pt>
                <c:pt idx="1943">
                  <c:v>335.70100000000002</c:v>
                </c:pt>
                <c:pt idx="1944">
                  <c:v>335.70299999999997</c:v>
                </c:pt>
                <c:pt idx="1945">
                  <c:v>335.70499999999998</c:v>
                </c:pt>
                <c:pt idx="1946">
                  <c:v>335.70699999999999</c:v>
                </c:pt>
                <c:pt idx="1947">
                  <c:v>335.709</c:v>
                </c:pt>
                <c:pt idx="1948">
                  <c:v>335.71</c:v>
                </c:pt>
                <c:pt idx="1949">
                  <c:v>335.71199999999999</c:v>
                </c:pt>
                <c:pt idx="1950">
                  <c:v>335.714</c:v>
                </c:pt>
                <c:pt idx="1951">
                  <c:v>335.71600000000001</c:v>
                </c:pt>
                <c:pt idx="1952">
                  <c:v>335.71800000000002</c:v>
                </c:pt>
                <c:pt idx="1953">
                  <c:v>335.72</c:v>
                </c:pt>
                <c:pt idx="1954">
                  <c:v>335.72199999999998</c:v>
                </c:pt>
                <c:pt idx="1955">
                  <c:v>335.72399999999999</c:v>
                </c:pt>
                <c:pt idx="1956">
                  <c:v>335.726</c:v>
                </c:pt>
                <c:pt idx="1957">
                  <c:v>335.72800000000001</c:v>
                </c:pt>
                <c:pt idx="1958">
                  <c:v>335.73</c:v>
                </c:pt>
                <c:pt idx="1959">
                  <c:v>335.73099999999999</c:v>
                </c:pt>
                <c:pt idx="1960">
                  <c:v>335.733</c:v>
                </c:pt>
                <c:pt idx="1961">
                  <c:v>335.73500000000001</c:v>
                </c:pt>
                <c:pt idx="1962">
                  <c:v>335.73700000000002</c:v>
                </c:pt>
                <c:pt idx="1963">
                  <c:v>335.73899999999998</c:v>
                </c:pt>
                <c:pt idx="1964">
                  <c:v>335.74099999999999</c:v>
                </c:pt>
                <c:pt idx="1965">
                  <c:v>335.74299999999999</c:v>
                </c:pt>
                <c:pt idx="1966">
                  <c:v>335.745</c:v>
                </c:pt>
                <c:pt idx="1967">
                  <c:v>335.74700000000001</c:v>
                </c:pt>
                <c:pt idx="1968">
                  <c:v>335.74900000000002</c:v>
                </c:pt>
                <c:pt idx="1969">
                  <c:v>335.75</c:v>
                </c:pt>
                <c:pt idx="1970">
                  <c:v>335.75200000000001</c:v>
                </c:pt>
                <c:pt idx="1971">
                  <c:v>335.75400000000002</c:v>
                </c:pt>
                <c:pt idx="1972">
                  <c:v>335.75599999999997</c:v>
                </c:pt>
                <c:pt idx="1973">
                  <c:v>335.75799999999998</c:v>
                </c:pt>
                <c:pt idx="1974">
                  <c:v>335.76</c:v>
                </c:pt>
                <c:pt idx="1975">
                  <c:v>335.762</c:v>
                </c:pt>
                <c:pt idx="1976">
                  <c:v>335.76400000000001</c:v>
                </c:pt>
                <c:pt idx="1977">
                  <c:v>335.76600000000002</c:v>
                </c:pt>
                <c:pt idx="1978">
                  <c:v>335.76799999999997</c:v>
                </c:pt>
                <c:pt idx="1979">
                  <c:v>335.77</c:v>
                </c:pt>
                <c:pt idx="1980">
                  <c:v>335.77100000000002</c:v>
                </c:pt>
                <c:pt idx="1981">
                  <c:v>335.77300000000002</c:v>
                </c:pt>
                <c:pt idx="1982">
                  <c:v>335.77499999999998</c:v>
                </c:pt>
                <c:pt idx="1983">
                  <c:v>335.77699999999999</c:v>
                </c:pt>
                <c:pt idx="1984">
                  <c:v>335.779</c:v>
                </c:pt>
                <c:pt idx="1985">
                  <c:v>335.78100000000001</c:v>
                </c:pt>
                <c:pt idx="1986">
                  <c:v>335.78300000000002</c:v>
                </c:pt>
                <c:pt idx="1987">
                  <c:v>335.78500000000003</c:v>
                </c:pt>
                <c:pt idx="1988">
                  <c:v>335.78699999999998</c:v>
                </c:pt>
                <c:pt idx="1989">
                  <c:v>335.78899999999999</c:v>
                </c:pt>
                <c:pt idx="1990">
                  <c:v>335.79</c:v>
                </c:pt>
                <c:pt idx="1991">
                  <c:v>335.79199999999997</c:v>
                </c:pt>
                <c:pt idx="1992">
                  <c:v>335.79399999999998</c:v>
                </c:pt>
                <c:pt idx="1993">
                  <c:v>335.79599999999999</c:v>
                </c:pt>
                <c:pt idx="1994">
                  <c:v>335.798</c:v>
                </c:pt>
                <c:pt idx="1995">
                  <c:v>335.8</c:v>
                </c:pt>
                <c:pt idx="1996">
                  <c:v>335.80200000000002</c:v>
                </c:pt>
                <c:pt idx="1997">
                  <c:v>335.80399999999997</c:v>
                </c:pt>
                <c:pt idx="1998">
                  <c:v>335.80599999999998</c:v>
                </c:pt>
                <c:pt idx="1999">
                  <c:v>335.80799999999999</c:v>
                </c:pt>
                <c:pt idx="2000">
                  <c:v>335.81</c:v>
                </c:pt>
                <c:pt idx="2001">
                  <c:v>335.81099999999998</c:v>
                </c:pt>
                <c:pt idx="2002">
                  <c:v>335.81299999999999</c:v>
                </c:pt>
                <c:pt idx="2003">
                  <c:v>335.815</c:v>
                </c:pt>
                <c:pt idx="2004">
                  <c:v>335.81700000000001</c:v>
                </c:pt>
                <c:pt idx="2005">
                  <c:v>335.81900000000002</c:v>
                </c:pt>
                <c:pt idx="2006">
                  <c:v>335.82100000000003</c:v>
                </c:pt>
                <c:pt idx="2007">
                  <c:v>335.82299999999998</c:v>
                </c:pt>
                <c:pt idx="2008">
                  <c:v>335.82499999999999</c:v>
                </c:pt>
                <c:pt idx="2009">
                  <c:v>335.827</c:v>
                </c:pt>
                <c:pt idx="2010">
                  <c:v>335.82900000000001</c:v>
                </c:pt>
                <c:pt idx="2011">
                  <c:v>335.83</c:v>
                </c:pt>
                <c:pt idx="2012">
                  <c:v>335.83199999999999</c:v>
                </c:pt>
                <c:pt idx="2013">
                  <c:v>335.834</c:v>
                </c:pt>
                <c:pt idx="2014">
                  <c:v>335.83600000000001</c:v>
                </c:pt>
                <c:pt idx="2015">
                  <c:v>335.83800000000002</c:v>
                </c:pt>
                <c:pt idx="2016">
                  <c:v>335.84</c:v>
                </c:pt>
                <c:pt idx="2017">
                  <c:v>335.84199999999998</c:v>
                </c:pt>
                <c:pt idx="2018">
                  <c:v>335.84399999999999</c:v>
                </c:pt>
                <c:pt idx="2019">
                  <c:v>335.846</c:v>
                </c:pt>
                <c:pt idx="2020">
                  <c:v>335.84800000000001</c:v>
                </c:pt>
                <c:pt idx="2021">
                  <c:v>335.85</c:v>
                </c:pt>
                <c:pt idx="2022">
                  <c:v>335.851</c:v>
                </c:pt>
                <c:pt idx="2023">
                  <c:v>335.85300000000001</c:v>
                </c:pt>
                <c:pt idx="2024">
                  <c:v>335.85500000000002</c:v>
                </c:pt>
                <c:pt idx="2025">
                  <c:v>335.85700000000003</c:v>
                </c:pt>
                <c:pt idx="2026">
                  <c:v>335.85899999999998</c:v>
                </c:pt>
                <c:pt idx="2027">
                  <c:v>335.86099999999999</c:v>
                </c:pt>
                <c:pt idx="2028">
                  <c:v>335.863</c:v>
                </c:pt>
                <c:pt idx="2029">
                  <c:v>335.86500000000001</c:v>
                </c:pt>
                <c:pt idx="2030">
                  <c:v>335.86700000000002</c:v>
                </c:pt>
                <c:pt idx="2031">
                  <c:v>335.86900000000003</c:v>
                </c:pt>
                <c:pt idx="2032">
                  <c:v>335.87</c:v>
                </c:pt>
                <c:pt idx="2033">
                  <c:v>335.87200000000001</c:v>
                </c:pt>
                <c:pt idx="2034">
                  <c:v>335.87400000000002</c:v>
                </c:pt>
                <c:pt idx="2035">
                  <c:v>335.87599999999998</c:v>
                </c:pt>
                <c:pt idx="2036">
                  <c:v>335.87799999999999</c:v>
                </c:pt>
                <c:pt idx="2037">
                  <c:v>335.88</c:v>
                </c:pt>
                <c:pt idx="2038">
                  <c:v>335.88200000000001</c:v>
                </c:pt>
                <c:pt idx="2039">
                  <c:v>335.88400000000001</c:v>
                </c:pt>
                <c:pt idx="2040">
                  <c:v>335.88600000000002</c:v>
                </c:pt>
                <c:pt idx="2041">
                  <c:v>335.88799999999998</c:v>
                </c:pt>
                <c:pt idx="2042">
                  <c:v>335.89</c:v>
                </c:pt>
                <c:pt idx="2043">
                  <c:v>335.89100000000002</c:v>
                </c:pt>
                <c:pt idx="2044">
                  <c:v>335.89299999999997</c:v>
                </c:pt>
                <c:pt idx="2045">
                  <c:v>335.89499999999998</c:v>
                </c:pt>
                <c:pt idx="2046">
                  <c:v>335.89699999999999</c:v>
                </c:pt>
                <c:pt idx="2047">
                  <c:v>335.899</c:v>
                </c:pt>
                <c:pt idx="2048">
                  <c:v>335.90100000000001</c:v>
                </c:pt>
                <c:pt idx="2049">
                  <c:v>335.90300000000002</c:v>
                </c:pt>
                <c:pt idx="2050">
                  <c:v>335.90499999999997</c:v>
                </c:pt>
                <c:pt idx="2051">
                  <c:v>335.90699999999998</c:v>
                </c:pt>
                <c:pt idx="2052">
                  <c:v>335.90899999999999</c:v>
                </c:pt>
                <c:pt idx="2053">
                  <c:v>335.91</c:v>
                </c:pt>
                <c:pt idx="2054">
                  <c:v>335.91199999999998</c:v>
                </c:pt>
                <c:pt idx="2055">
                  <c:v>335.91399999999999</c:v>
                </c:pt>
                <c:pt idx="2056">
                  <c:v>335.916</c:v>
                </c:pt>
                <c:pt idx="2057">
                  <c:v>335.91800000000001</c:v>
                </c:pt>
                <c:pt idx="2058">
                  <c:v>335.92</c:v>
                </c:pt>
                <c:pt idx="2059">
                  <c:v>335.92200000000003</c:v>
                </c:pt>
                <c:pt idx="2060">
                  <c:v>335.92399999999998</c:v>
                </c:pt>
                <c:pt idx="2061">
                  <c:v>335.92599999999999</c:v>
                </c:pt>
                <c:pt idx="2062">
                  <c:v>335.928</c:v>
                </c:pt>
                <c:pt idx="2063">
                  <c:v>335.93</c:v>
                </c:pt>
                <c:pt idx="2064">
                  <c:v>335.93099999999998</c:v>
                </c:pt>
                <c:pt idx="2065">
                  <c:v>335.93299999999999</c:v>
                </c:pt>
                <c:pt idx="2066">
                  <c:v>335.935</c:v>
                </c:pt>
                <c:pt idx="2067">
                  <c:v>335.93700000000001</c:v>
                </c:pt>
                <c:pt idx="2068">
                  <c:v>335.93900000000002</c:v>
                </c:pt>
                <c:pt idx="2069">
                  <c:v>335.94099999999997</c:v>
                </c:pt>
                <c:pt idx="2070">
                  <c:v>335.94299999999998</c:v>
                </c:pt>
                <c:pt idx="2071">
                  <c:v>335.94499999999999</c:v>
                </c:pt>
                <c:pt idx="2072">
                  <c:v>335.947</c:v>
                </c:pt>
                <c:pt idx="2073">
                  <c:v>335.94900000000001</c:v>
                </c:pt>
                <c:pt idx="2074">
                  <c:v>335.95</c:v>
                </c:pt>
                <c:pt idx="2075">
                  <c:v>335.952</c:v>
                </c:pt>
                <c:pt idx="2076">
                  <c:v>335.95400000000001</c:v>
                </c:pt>
                <c:pt idx="2077">
                  <c:v>335.95600000000002</c:v>
                </c:pt>
                <c:pt idx="2078">
                  <c:v>335.95800000000003</c:v>
                </c:pt>
                <c:pt idx="2079">
                  <c:v>335.96</c:v>
                </c:pt>
                <c:pt idx="2080">
                  <c:v>335.96199999999999</c:v>
                </c:pt>
                <c:pt idx="2081">
                  <c:v>335.964</c:v>
                </c:pt>
                <c:pt idx="2082">
                  <c:v>335.96600000000001</c:v>
                </c:pt>
                <c:pt idx="2083">
                  <c:v>335.96800000000002</c:v>
                </c:pt>
                <c:pt idx="2084">
                  <c:v>335.97</c:v>
                </c:pt>
                <c:pt idx="2085">
                  <c:v>335.971</c:v>
                </c:pt>
                <c:pt idx="2086">
                  <c:v>335.97300000000001</c:v>
                </c:pt>
                <c:pt idx="2087">
                  <c:v>335.97500000000002</c:v>
                </c:pt>
                <c:pt idx="2088">
                  <c:v>335.97699999999998</c:v>
                </c:pt>
                <c:pt idx="2089">
                  <c:v>335.97899999999998</c:v>
                </c:pt>
                <c:pt idx="2090">
                  <c:v>335.98099999999999</c:v>
                </c:pt>
                <c:pt idx="2091">
                  <c:v>335.983</c:v>
                </c:pt>
                <c:pt idx="2092">
                  <c:v>335.98500000000001</c:v>
                </c:pt>
                <c:pt idx="2093">
                  <c:v>335.98700000000002</c:v>
                </c:pt>
                <c:pt idx="2094">
                  <c:v>335.98899999999998</c:v>
                </c:pt>
                <c:pt idx="2095">
                  <c:v>335.99</c:v>
                </c:pt>
                <c:pt idx="2096">
                  <c:v>335.99200000000002</c:v>
                </c:pt>
                <c:pt idx="2097">
                  <c:v>335.99400000000003</c:v>
                </c:pt>
                <c:pt idx="2098">
                  <c:v>335.99599999999998</c:v>
                </c:pt>
                <c:pt idx="2099">
                  <c:v>335.99799999999999</c:v>
                </c:pt>
                <c:pt idx="2100">
                  <c:v>336</c:v>
                </c:pt>
                <c:pt idx="2101">
                  <c:v>336.00200000000001</c:v>
                </c:pt>
                <c:pt idx="2102">
                  <c:v>336.00400000000002</c:v>
                </c:pt>
                <c:pt idx="2103">
                  <c:v>336.00599999999997</c:v>
                </c:pt>
                <c:pt idx="2104">
                  <c:v>336.00799999999998</c:v>
                </c:pt>
                <c:pt idx="2105">
                  <c:v>336.01</c:v>
                </c:pt>
                <c:pt idx="2106">
                  <c:v>336.01100000000002</c:v>
                </c:pt>
                <c:pt idx="2107">
                  <c:v>336.01299999999998</c:v>
                </c:pt>
                <c:pt idx="2108">
                  <c:v>336.01499999999999</c:v>
                </c:pt>
                <c:pt idx="2109">
                  <c:v>336.017</c:v>
                </c:pt>
                <c:pt idx="2110">
                  <c:v>336.01900000000001</c:v>
                </c:pt>
                <c:pt idx="2111">
                  <c:v>336.02100000000002</c:v>
                </c:pt>
                <c:pt idx="2112">
                  <c:v>336.02300000000002</c:v>
                </c:pt>
                <c:pt idx="2113">
                  <c:v>336.02499999999998</c:v>
                </c:pt>
                <c:pt idx="2114">
                  <c:v>336.02699999999999</c:v>
                </c:pt>
                <c:pt idx="2115">
                  <c:v>336.029</c:v>
                </c:pt>
                <c:pt idx="2116">
                  <c:v>336.03</c:v>
                </c:pt>
                <c:pt idx="2117">
                  <c:v>336.03199999999998</c:v>
                </c:pt>
                <c:pt idx="2118">
                  <c:v>336.03399999999999</c:v>
                </c:pt>
                <c:pt idx="2119">
                  <c:v>336.036</c:v>
                </c:pt>
                <c:pt idx="2120">
                  <c:v>336.03800000000001</c:v>
                </c:pt>
                <c:pt idx="2121">
                  <c:v>336.04</c:v>
                </c:pt>
                <c:pt idx="2122">
                  <c:v>336.04199999999997</c:v>
                </c:pt>
                <c:pt idx="2123">
                  <c:v>336.04399999999998</c:v>
                </c:pt>
                <c:pt idx="2124">
                  <c:v>336.04599999999999</c:v>
                </c:pt>
                <c:pt idx="2125">
                  <c:v>336.048</c:v>
                </c:pt>
                <c:pt idx="2126">
                  <c:v>336.05</c:v>
                </c:pt>
                <c:pt idx="2127">
                  <c:v>336.05099999999999</c:v>
                </c:pt>
                <c:pt idx="2128">
                  <c:v>336.053</c:v>
                </c:pt>
                <c:pt idx="2129">
                  <c:v>336.05500000000001</c:v>
                </c:pt>
                <c:pt idx="2130">
                  <c:v>336.05700000000002</c:v>
                </c:pt>
                <c:pt idx="2131">
                  <c:v>336.05900000000003</c:v>
                </c:pt>
                <c:pt idx="2132">
                  <c:v>336.06099999999998</c:v>
                </c:pt>
                <c:pt idx="2133">
                  <c:v>336.06299999999999</c:v>
                </c:pt>
                <c:pt idx="2134">
                  <c:v>336.065</c:v>
                </c:pt>
                <c:pt idx="2135">
                  <c:v>336.06700000000001</c:v>
                </c:pt>
                <c:pt idx="2136">
                  <c:v>336.06900000000002</c:v>
                </c:pt>
                <c:pt idx="2137">
                  <c:v>336.07</c:v>
                </c:pt>
                <c:pt idx="2138">
                  <c:v>336.072</c:v>
                </c:pt>
                <c:pt idx="2139">
                  <c:v>336.07400000000001</c:v>
                </c:pt>
                <c:pt idx="2140">
                  <c:v>336.07600000000002</c:v>
                </c:pt>
                <c:pt idx="2141">
                  <c:v>336.07799999999997</c:v>
                </c:pt>
                <c:pt idx="2142">
                  <c:v>336.08</c:v>
                </c:pt>
                <c:pt idx="2143">
                  <c:v>336.08199999999999</c:v>
                </c:pt>
                <c:pt idx="2144">
                  <c:v>336.084</c:v>
                </c:pt>
                <c:pt idx="2145">
                  <c:v>336.08600000000001</c:v>
                </c:pt>
                <c:pt idx="2146">
                  <c:v>336.08800000000002</c:v>
                </c:pt>
                <c:pt idx="2147">
                  <c:v>336.09</c:v>
                </c:pt>
                <c:pt idx="2148">
                  <c:v>336.09100000000001</c:v>
                </c:pt>
                <c:pt idx="2149">
                  <c:v>336.09300000000002</c:v>
                </c:pt>
                <c:pt idx="2150">
                  <c:v>336.09500000000003</c:v>
                </c:pt>
                <c:pt idx="2151">
                  <c:v>336.09699999999998</c:v>
                </c:pt>
                <c:pt idx="2152">
                  <c:v>336.09899999999999</c:v>
                </c:pt>
                <c:pt idx="2153">
                  <c:v>336.101</c:v>
                </c:pt>
                <c:pt idx="2154">
                  <c:v>336.10300000000001</c:v>
                </c:pt>
                <c:pt idx="2155">
                  <c:v>336.10500000000002</c:v>
                </c:pt>
                <c:pt idx="2156">
                  <c:v>336.10700000000003</c:v>
                </c:pt>
                <c:pt idx="2157">
                  <c:v>336.10899999999998</c:v>
                </c:pt>
                <c:pt idx="2158">
                  <c:v>336.11</c:v>
                </c:pt>
                <c:pt idx="2159">
                  <c:v>336.11200000000002</c:v>
                </c:pt>
                <c:pt idx="2160">
                  <c:v>336.11399999999998</c:v>
                </c:pt>
                <c:pt idx="2161">
                  <c:v>336.11599999999999</c:v>
                </c:pt>
                <c:pt idx="2162">
                  <c:v>336.11799999999999</c:v>
                </c:pt>
                <c:pt idx="2163">
                  <c:v>336.12</c:v>
                </c:pt>
                <c:pt idx="2164">
                  <c:v>336.12200000000001</c:v>
                </c:pt>
                <c:pt idx="2165">
                  <c:v>336.12400000000002</c:v>
                </c:pt>
                <c:pt idx="2166">
                  <c:v>336.12599999999998</c:v>
                </c:pt>
                <c:pt idx="2167">
                  <c:v>336.12799999999999</c:v>
                </c:pt>
                <c:pt idx="2168">
                  <c:v>336.13</c:v>
                </c:pt>
                <c:pt idx="2169">
                  <c:v>336.13099999999997</c:v>
                </c:pt>
                <c:pt idx="2170">
                  <c:v>336.13299999999998</c:v>
                </c:pt>
                <c:pt idx="2171">
                  <c:v>336.13499999999999</c:v>
                </c:pt>
                <c:pt idx="2172">
                  <c:v>336.137</c:v>
                </c:pt>
                <c:pt idx="2173">
                  <c:v>336.13900000000001</c:v>
                </c:pt>
                <c:pt idx="2174">
                  <c:v>336.14100000000002</c:v>
                </c:pt>
                <c:pt idx="2175">
                  <c:v>336.14299999999997</c:v>
                </c:pt>
                <c:pt idx="2176">
                  <c:v>336.14499999999998</c:v>
                </c:pt>
                <c:pt idx="2177">
                  <c:v>336.14699999999999</c:v>
                </c:pt>
                <c:pt idx="2178">
                  <c:v>336.149</c:v>
                </c:pt>
                <c:pt idx="2179">
                  <c:v>336.15</c:v>
                </c:pt>
                <c:pt idx="2180">
                  <c:v>336.15199999999999</c:v>
                </c:pt>
                <c:pt idx="2181">
                  <c:v>336.154</c:v>
                </c:pt>
                <c:pt idx="2182">
                  <c:v>336.15600000000001</c:v>
                </c:pt>
                <c:pt idx="2183">
                  <c:v>336.15800000000002</c:v>
                </c:pt>
                <c:pt idx="2184">
                  <c:v>336.16</c:v>
                </c:pt>
                <c:pt idx="2185">
                  <c:v>336.16199999999998</c:v>
                </c:pt>
                <c:pt idx="2186">
                  <c:v>336.16399999999999</c:v>
                </c:pt>
                <c:pt idx="2187">
                  <c:v>336.166</c:v>
                </c:pt>
                <c:pt idx="2188">
                  <c:v>336.16800000000001</c:v>
                </c:pt>
                <c:pt idx="2189">
                  <c:v>336.17</c:v>
                </c:pt>
                <c:pt idx="2190">
                  <c:v>336.17099999999999</c:v>
                </c:pt>
                <c:pt idx="2191">
                  <c:v>336.173</c:v>
                </c:pt>
                <c:pt idx="2192">
                  <c:v>336.17500000000001</c:v>
                </c:pt>
                <c:pt idx="2193">
                  <c:v>336.17700000000002</c:v>
                </c:pt>
                <c:pt idx="2194">
                  <c:v>336.17899999999997</c:v>
                </c:pt>
                <c:pt idx="2195">
                  <c:v>336.18099999999998</c:v>
                </c:pt>
                <c:pt idx="2196">
                  <c:v>336.18299999999999</c:v>
                </c:pt>
                <c:pt idx="2197">
                  <c:v>336.185</c:v>
                </c:pt>
                <c:pt idx="2198">
                  <c:v>336.18700000000001</c:v>
                </c:pt>
                <c:pt idx="2199">
                  <c:v>336.18900000000002</c:v>
                </c:pt>
                <c:pt idx="2200">
                  <c:v>336.19</c:v>
                </c:pt>
                <c:pt idx="2201">
                  <c:v>336.19200000000001</c:v>
                </c:pt>
                <c:pt idx="2202">
                  <c:v>336.19400000000002</c:v>
                </c:pt>
                <c:pt idx="2203">
                  <c:v>336.19600000000003</c:v>
                </c:pt>
                <c:pt idx="2204">
                  <c:v>336.19799999999998</c:v>
                </c:pt>
                <c:pt idx="2205">
                  <c:v>336.2</c:v>
                </c:pt>
                <c:pt idx="2206">
                  <c:v>336.202</c:v>
                </c:pt>
                <c:pt idx="2207">
                  <c:v>336.20400000000001</c:v>
                </c:pt>
                <c:pt idx="2208">
                  <c:v>336.20600000000002</c:v>
                </c:pt>
                <c:pt idx="2209">
                  <c:v>336.20800000000003</c:v>
                </c:pt>
                <c:pt idx="2210">
                  <c:v>336.21</c:v>
                </c:pt>
                <c:pt idx="2211">
                  <c:v>336.21100000000001</c:v>
                </c:pt>
                <c:pt idx="2212">
                  <c:v>336.21300000000002</c:v>
                </c:pt>
                <c:pt idx="2213">
                  <c:v>336.21499999999997</c:v>
                </c:pt>
                <c:pt idx="2214">
                  <c:v>336.21699999999998</c:v>
                </c:pt>
                <c:pt idx="2215">
                  <c:v>336.21899999999999</c:v>
                </c:pt>
                <c:pt idx="2216">
                  <c:v>336.221</c:v>
                </c:pt>
                <c:pt idx="2217">
                  <c:v>336.22300000000001</c:v>
                </c:pt>
                <c:pt idx="2218">
                  <c:v>336.22500000000002</c:v>
                </c:pt>
                <c:pt idx="2219">
                  <c:v>336.22699999999998</c:v>
                </c:pt>
                <c:pt idx="2220">
                  <c:v>336.22899999999998</c:v>
                </c:pt>
                <c:pt idx="2221">
                  <c:v>336.23</c:v>
                </c:pt>
                <c:pt idx="2222">
                  <c:v>336.23200000000003</c:v>
                </c:pt>
                <c:pt idx="2223">
                  <c:v>336.23399999999998</c:v>
                </c:pt>
                <c:pt idx="2224">
                  <c:v>336.23599999999999</c:v>
                </c:pt>
                <c:pt idx="2225">
                  <c:v>336.238</c:v>
                </c:pt>
                <c:pt idx="2226">
                  <c:v>336.24</c:v>
                </c:pt>
                <c:pt idx="2227">
                  <c:v>336.24200000000002</c:v>
                </c:pt>
                <c:pt idx="2228">
                  <c:v>336.24400000000003</c:v>
                </c:pt>
                <c:pt idx="2229">
                  <c:v>336.24599999999998</c:v>
                </c:pt>
                <c:pt idx="2230">
                  <c:v>336.24799999999999</c:v>
                </c:pt>
                <c:pt idx="2231">
                  <c:v>336.25</c:v>
                </c:pt>
                <c:pt idx="2232">
                  <c:v>336.25099999999998</c:v>
                </c:pt>
                <c:pt idx="2233">
                  <c:v>336.25299999999999</c:v>
                </c:pt>
                <c:pt idx="2234">
                  <c:v>336.255</c:v>
                </c:pt>
                <c:pt idx="2235">
                  <c:v>336.25700000000001</c:v>
                </c:pt>
                <c:pt idx="2236">
                  <c:v>336.25900000000001</c:v>
                </c:pt>
                <c:pt idx="2237">
                  <c:v>336.26100000000002</c:v>
                </c:pt>
                <c:pt idx="2238">
                  <c:v>336.26299999999998</c:v>
                </c:pt>
                <c:pt idx="2239">
                  <c:v>336.26499999999999</c:v>
                </c:pt>
                <c:pt idx="2240">
                  <c:v>336.267</c:v>
                </c:pt>
                <c:pt idx="2241">
                  <c:v>336.26900000000001</c:v>
                </c:pt>
                <c:pt idx="2242">
                  <c:v>336.27</c:v>
                </c:pt>
                <c:pt idx="2243">
                  <c:v>336.27199999999999</c:v>
                </c:pt>
                <c:pt idx="2244">
                  <c:v>336.274</c:v>
                </c:pt>
                <c:pt idx="2245">
                  <c:v>336.27600000000001</c:v>
                </c:pt>
                <c:pt idx="2246">
                  <c:v>336.27800000000002</c:v>
                </c:pt>
                <c:pt idx="2247">
                  <c:v>336.28</c:v>
                </c:pt>
                <c:pt idx="2248">
                  <c:v>336.28199999999998</c:v>
                </c:pt>
                <c:pt idx="2249">
                  <c:v>336.28399999999999</c:v>
                </c:pt>
                <c:pt idx="2250">
                  <c:v>336.286</c:v>
                </c:pt>
                <c:pt idx="2251">
                  <c:v>336.28800000000001</c:v>
                </c:pt>
                <c:pt idx="2252">
                  <c:v>336.29</c:v>
                </c:pt>
                <c:pt idx="2253">
                  <c:v>336.291</c:v>
                </c:pt>
                <c:pt idx="2254">
                  <c:v>336.29300000000001</c:v>
                </c:pt>
                <c:pt idx="2255">
                  <c:v>336.29500000000002</c:v>
                </c:pt>
                <c:pt idx="2256">
                  <c:v>336.29700000000003</c:v>
                </c:pt>
                <c:pt idx="2257">
                  <c:v>336.29899999999998</c:v>
                </c:pt>
                <c:pt idx="2258">
                  <c:v>336.30099999999999</c:v>
                </c:pt>
                <c:pt idx="2259">
                  <c:v>336.303</c:v>
                </c:pt>
                <c:pt idx="2260">
                  <c:v>336.30500000000001</c:v>
                </c:pt>
                <c:pt idx="2261">
                  <c:v>336.30700000000002</c:v>
                </c:pt>
                <c:pt idx="2262">
                  <c:v>336.30900000000003</c:v>
                </c:pt>
                <c:pt idx="2263">
                  <c:v>336.31</c:v>
                </c:pt>
                <c:pt idx="2264">
                  <c:v>336.31200000000001</c:v>
                </c:pt>
                <c:pt idx="2265">
                  <c:v>336.31400000000002</c:v>
                </c:pt>
                <c:pt idx="2266">
                  <c:v>336.31599999999997</c:v>
                </c:pt>
                <c:pt idx="2267">
                  <c:v>336.31799999999998</c:v>
                </c:pt>
                <c:pt idx="2268">
                  <c:v>336.32</c:v>
                </c:pt>
                <c:pt idx="2269">
                  <c:v>336.322</c:v>
                </c:pt>
                <c:pt idx="2270">
                  <c:v>336.32400000000001</c:v>
                </c:pt>
                <c:pt idx="2271">
                  <c:v>336.32600000000002</c:v>
                </c:pt>
                <c:pt idx="2272">
                  <c:v>336.32799999999997</c:v>
                </c:pt>
                <c:pt idx="2273">
                  <c:v>336.33</c:v>
                </c:pt>
                <c:pt idx="2274">
                  <c:v>336.33100000000002</c:v>
                </c:pt>
                <c:pt idx="2275">
                  <c:v>336.33300000000003</c:v>
                </c:pt>
                <c:pt idx="2276">
                  <c:v>336.33499999999998</c:v>
                </c:pt>
                <c:pt idx="2277">
                  <c:v>336.33699999999999</c:v>
                </c:pt>
                <c:pt idx="2278">
                  <c:v>336.339</c:v>
                </c:pt>
                <c:pt idx="2279">
                  <c:v>336.34100000000001</c:v>
                </c:pt>
                <c:pt idx="2280">
                  <c:v>336.34300000000002</c:v>
                </c:pt>
                <c:pt idx="2281">
                  <c:v>336.34500000000003</c:v>
                </c:pt>
                <c:pt idx="2282">
                  <c:v>336.34699999999998</c:v>
                </c:pt>
                <c:pt idx="2283">
                  <c:v>336.34899999999999</c:v>
                </c:pt>
                <c:pt idx="2284">
                  <c:v>336.35</c:v>
                </c:pt>
                <c:pt idx="2285">
                  <c:v>336.35199999999998</c:v>
                </c:pt>
                <c:pt idx="2286">
                  <c:v>336.35399999999998</c:v>
                </c:pt>
                <c:pt idx="2287">
                  <c:v>336.35599999999999</c:v>
                </c:pt>
                <c:pt idx="2288">
                  <c:v>336.358</c:v>
                </c:pt>
                <c:pt idx="2289">
                  <c:v>336.36</c:v>
                </c:pt>
                <c:pt idx="2290">
                  <c:v>336.36200000000002</c:v>
                </c:pt>
                <c:pt idx="2291">
                  <c:v>336.36399999999998</c:v>
                </c:pt>
                <c:pt idx="2292">
                  <c:v>336.36599999999999</c:v>
                </c:pt>
                <c:pt idx="2293">
                  <c:v>336.36799999999999</c:v>
                </c:pt>
                <c:pt idx="2294">
                  <c:v>336.37</c:v>
                </c:pt>
                <c:pt idx="2295">
                  <c:v>336.37099999999998</c:v>
                </c:pt>
                <c:pt idx="2296">
                  <c:v>336.37299999999999</c:v>
                </c:pt>
                <c:pt idx="2297">
                  <c:v>336.375</c:v>
                </c:pt>
                <c:pt idx="2298">
                  <c:v>336.37700000000001</c:v>
                </c:pt>
                <c:pt idx="2299">
                  <c:v>336.37900000000002</c:v>
                </c:pt>
                <c:pt idx="2300">
                  <c:v>336.38099999999997</c:v>
                </c:pt>
                <c:pt idx="2301">
                  <c:v>336.38299999999998</c:v>
                </c:pt>
                <c:pt idx="2302">
                  <c:v>336.38499999999999</c:v>
                </c:pt>
                <c:pt idx="2303">
                  <c:v>336.387</c:v>
                </c:pt>
                <c:pt idx="2304">
                  <c:v>336.38900000000001</c:v>
                </c:pt>
                <c:pt idx="2305">
                  <c:v>336.39</c:v>
                </c:pt>
                <c:pt idx="2306">
                  <c:v>336.392</c:v>
                </c:pt>
                <c:pt idx="2307">
                  <c:v>336.39400000000001</c:v>
                </c:pt>
                <c:pt idx="2308">
                  <c:v>336.39600000000002</c:v>
                </c:pt>
                <c:pt idx="2309">
                  <c:v>336.39800000000002</c:v>
                </c:pt>
                <c:pt idx="2310">
                  <c:v>336.4</c:v>
                </c:pt>
                <c:pt idx="2311">
                  <c:v>336.40199999999999</c:v>
                </c:pt>
                <c:pt idx="2312">
                  <c:v>336.404</c:v>
                </c:pt>
                <c:pt idx="2313">
                  <c:v>336.40600000000001</c:v>
                </c:pt>
                <c:pt idx="2314">
                  <c:v>336.40800000000002</c:v>
                </c:pt>
                <c:pt idx="2315">
                  <c:v>336.41</c:v>
                </c:pt>
                <c:pt idx="2316">
                  <c:v>336.411</c:v>
                </c:pt>
                <c:pt idx="2317">
                  <c:v>336.41300000000001</c:v>
                </c:pt>
                <c:pt idx="2318">
                  <c:v>336.41500000000002</c:v>
                </c:pt>
                <c:pt idx="2319">
                  <c:v>336.41699999999997</c:v>
                </c:pt>
                <c:pt idx="2320">
                  <c:v>336.41899999999998</c:v>
                </c:pt>
                <c:pt idx="2321">
                  <c:v>336.42099999999999</c:v>
                </c:pt>
                <c:pt idx="2322">
                  <c:v>336.423</c:v>
                </c:pt>
                <c:pt idx="2323">
                  <c:v>336.42500000000001</c:v>
                </c:pt>
                <c:pt idx="2324">
                  <c:v>336.42700000000002</c:v>
                </c:pt>
                <c:pt idx="2325">
                  <c:v>336.42899999999997</c:v>
                </c:pt>
                <c:pt idx="2326">
                  <c:v>336.43</c:v>
                </c:pt>
                <c:pt idx="2327">
                  <c:v>336.43200000000002</c:v>
                </c:pt>
                <c:pt idx="2328">
                  <c:v>336.43400000000003</c:v>
                </c:pt>
                <c:pt idx="2329">
                  <c:v>336.43599999999998</c:v>
                </c:pt>
                <c:pt idx="2330">
                  <c:v>336.43799999999999</c:v>
                </c:pt>
                <c:pt idx="2331">
                  <c:v>336.44</c:v>
                </c:pt>
                <c:pt idx="2332">
                  <c:v>336.44200000000001</c:v>
                </c:pt>
                <c:pt idx="2333">
                  <c:v>336.44400000000002</c:v>
                </c:pt>
                <c:pt idx="2334">
                  <c:v>336.44600000000003</c:v>
                </c:pt>
                <c:pt idx="2335">
                  <c:v>336.44799999999998</c:v>
                </c:pt>
                <c:pt idx="2336">
                  <c:v>336.45</c:v>
                </c:pt>
                <c:pt idx="2337">
                  <c:v>336.45100000000002</c:v>
                </c:pt>
                <c:pt idx="2338">
                  <c:v>336.45299999999997</c:v>
                </c:pt>
                <c:pt idx="2339">
                  <c:v>336.45499999999998</c:v>
                </c:pt>
                <c:pt idx="2340">
                  <c:v>336.45699999999999</c:v>
                </c:pt>
                <c:pt idx="2341">
                  <c:v>336.459</c:v>
                </c:pt>
                <c:pt idx="2342">
                  <c:v>336.46100000000001</c:v>
                </c:pt>
                <c:pt idx="2343">
                  <c:v>336.46300000000002</c:v>
                </c:pt>
                <c:pt idx="2344">
                  <c:v>336.46499999999997</c:v>
                </c:pt>
                <c:pt idx="2345">
                  <c:v>336.46699999999998</c:v>
                </c:pt>
                <c:pt idx="2346">
                  <c:v>336.46899999999999</c:v>
                </c:pt>
                <c:pt idx="2347">
                  <c:v>336.47</c:v>
                </c:pt>
                <c:pt idx="2348">
                  <c:v>336.47199999999998</c:v>
                </c:pt>
                <c:pt idx="2349">
                  <c:v>336.47399999999999</c:v>
                </c:pt>
                <c:pt idx="2350">
                  <c:v>336.476</c:v>
                </c:pt>
                <c:pt idx="2351">
                  <c:v>336.47800000000001</c:v>
                </c:pt>
                <c:pt idx="2352">
                  <c:v>336.48</c:v>
                </c:pt>
                <c:pt idx="2353">
                  <c:v>336.48200000000003</c:v>
                </c:pt>
                <c:pt idx="2354">
                  <c:v>336.48399999999998</c:v>
                </c:pt>
                <c:pt idx="2355">
                  <c:v>336.48599999999999</c:v>
                </c:pt>
                <c:pt idx="2356">
                  <c:v>336.488</c:v>
                </c:pt>
                <c:pt idx="2357">
                  <c:v>336.49</c:v>
                </c:pt>
                <c:pt idx="2358">
                  <c:v>336.49099999999999</c:v>
                </c:pt>
                <c:pt idx="2359">
                  <c:v>336.49299999999999</c:v>
                </c:pt>
                <c:pt idx="2360">
                  <c:v>336.495</c:v>
                </c:pt>
                <c:pt idx="2361">
                  <c:v>336.49700000000001</c:v>
                </c:pt>
                <c:pt idx="2362">
                  <c:v>336.49900000000002</c:v>
                </c:pt>
                <c:pt idx="2363">
                  <c:v>336.50099999999998</c:v>
                </c:pt>
                <c:pt idx="2364">
                  <c:v>336.50299999999999</c:v>
                </c:pt>
                <c:pt idx="2365">
                  <c:v>336.505</c:v>
                </c:pt>
                <c:pt idx="2366">
                  <c:v>336.50700000000001</c:v>
                </c:pt>
                <c:pt idx="2367">
                  <c:v>336.50900000000001</c:v>
                </c:pt>
                <c:pt idx="2368">
                  <c:v>336.51</c:v>
                </c:pt>
                <c:pt idx="2369">
                  <c:v>336.512</c:v>
                </c:pt>
                <c:pt idx="2370">
                  <c:v>336.51400000000001</c:v>
                </c:pt>
                <c:pt idx="2371">
                  <c:v>336.51600000000002</c:v>
                </c:pt>
                <c:pt idx="2372">
                  <c:v>336.51799999999997</c:v>
                </c:pt>
                <c:pt idx="2373">
                  <c:v>336.52</c:v>
                </c:pt>
                <c:pt idx="2374">
                  <c:v>336.52199999999999</c:v>
                </c:pt>
                <c:pt idx="2375">
                  <c:v>336.524</c:v>
                </c:pt>
                <c:pt idx="2376">
                  <c:v>336.52600000000001</c:v>
                </c:pt>
                <c:pt idx="2377">
                  <c:v>336.52800000000002</c:v>
                </c:pt>
                <c:pt idx="2378">
                  <c:v>336.53</c:v>
                </c:pt>
                <c:pt idx="2379">
                  <c:v>336.53100000000001</c:v>
                </c:pt>
                <c:pt idx="2380">
                  <c:v>336.53300000000002</c:v>
                </c:pt>
                <c:pt idx="2381">
                  <c:v>336.53500000000003</c:v>
                </c:pt>
                <c:pt idx="2382">
                  <c:v>336.53699999999998</c:v>
                </c:pt>
                <c:pt idx="2383">
                  <c:v>336.53899999999999</c:v>
                </c:pt>
                <c:pt idx="2384">
                  <c:v>336.541</c:v>
                </c:pt>
                <c:pt idx="2385">
                  <c:v>336.54300000000001</c:v>
                </c:pt>
                <c:pt idx="2386">
                  <c:v>336.54500000000002</c:v>
                </c:pt>
                <c:pt idx="2387">
                  <c:v>336.54700000000003</c:v>
                </c:pt>
                <c:pt idx="2388">
                  <c:v>336.54899999999998</c:v>
                </c:pt>
                <c:pt idx="2389">
                  <c:v>336.55</c:v>
                </c:pt>
                <c:pt idx="2390">
                  <c:v>336.55200000000002</c:v>
                </c:pt>
                <c:pt idx="2391">
                  <c:v>336.55399999999997</c:v>
                </c:pt>
                <c:pt idx="2392">
                  <c:v>336.55599999999998</c:v>
                </c:pt>
                <c:pt idx="2393">
                  <c:v>336.55799999999999</c:v>
                </c:pt>
                <c:pt idx="2394">
                  <c:v>336.56</c:v>
                </c:pt>
                <c:pt idx="2395">
                  <c:v>336.56200000000001</c:v>
                </c:pt>
                <c:pt idx="2396">
                  <c:v>336.56400000000002</c:v>
                </c:pt>
                <c:pt idx="2397">
                  <c:v>336.56599999999997</c:v>
                </c:pt>
                <c:pt idx="2398">
                  <c:v>336.56799999999998</c:v>
                </c:pt>
                <c:pt idx="2399">
                  <c:v>336.57</c:v>
                </c:pt>
                <c:pt idx="2400">
                  <c:v>336.57100000000003</c:v>
                </c:pt>
                <c:pt idx="2401">
                  <c:v>336.57299999999998</c:v>
                </c:pt>
                <c:pt idx="2402">
                  <c:v>336.57499999999999</c:v>
                </c:pt>
                <c:pt idx="2403">
                  <c:v>336.577</c:v>
                </c:pt>
                <c:pt idx="2404">
                  <c:v>336.57900000000001</c:v>
                </c:pt>
                <c:pt idx="2405">
                  <c:v>336.58100000000002</c:v>
                </c:pt>
                <c:pt idx="2406">
                  <c:v>336.58300000000003</c:v>
                </c:pt>
                <c:pt idx="2407">
                  <c:v>336.58499999999998</c:v>
                </c:pt>
                <c:pt idx="2408">
                  <c:v>336.58699999999999</c:v>
                </c:pt>
                <c:pt idx="2409">
                  <c:v>336.589</c:v>
                </c:pt>
                <c:pt idx="2410">
                  <c:v>336.59</c:v>
                </c:pt>
                <c:pt idx="2411">
                  <c:v>336.59199999999998</c:v>
                </c:pt>
                <c:pt idx="2412">
                  <c:v>336.59399999999999</c:v>
                </c:pt>
                <c:pt idx="2413">
                  <c:v>336.596</c:v>
                </c:pt>
                <c:pt idx="2414">
                  <c:v>336.59800000000001</c:v>
                </c:pt>
                <c:pt idx="2415">
                  <c:v>336.6</c:v>
                </c:pt>
                <c:pt idx="2416">
                  <c:v>336.60199999999998</c:v>
                </c:pt>
                <c:pt idx="2417">
                  <c:v>336.60399999999998</c:v>
                </c:pt>
                <c:pt idx="2418">
                  <c:v>336.60599999999999</c:v>
                </c:pt>
                <c:pt idx="2419">
                  <c:v>336.608</c:v>
                </c:pt>
                <c:pt idx="2420">
                  <c:v>336.61</c:v>
                </c:pt>
                <c:pt idx="2421">
                  <c:v>336.61099999999999</c:v>
                </c:pt>
                <c:pt idx="2422">
                  <c:v>336.613</c:v>
                </c:pt>
                <c:pt idx="2423">
                  <c:v>336.61500000000001</c:v>
                </c:pt>
                <c:pt idx="2424">
                  <c:v>336.61700000000002</c:v>
                </c:pt>
                <c:pt idx="2425">
                  <c:v>336.61900000000003</c:v>
                </c:pt>
                <c:pt idx="2426">
                  <c:v>336.62099999999998</c:v>
                </c:pt>
                <c:pt idx="2427">
                  <c:v>336.62299999999999</c:v>
                </c:pt>
                <c:pt idx="2428">
                  <c:v>336.625</c:v>
                </c:pt>
                <c:pt idx="2429">
                  <c:v>336.62700000000001</c:v>
                </c:pt>
                <c:pt idx="2430">
                  <c:v>336.62900000000002</c:v>
                </c:pt>
                <c:pt idx="2431">
                  <c:v>336.63</c:v>
                </c:pt>
                <c:pt idx="2432">
                  <c:v>336.63200000000001</c:v>
                </c:pt>
                <c:pt idx="2433">
                  <c:v>336.63400000000001</c:v>
                </c:pt>
                <c:pt idx="2434">
                  <c:v>336.63600000000002</c:v>
                </c:pt>
                <c:pt idx="2435">
                  <c:v>336.63799999999998</c:v>
                </c:pt>
                <c:pt idx="2436">
                  <c:v>336.64</c:v>
                </c:pt>
                <c:pt idx="2437">
                  <c:v>336.642</c:v>
                </c:pt>
                <c:pt idx="2438">
                  <c:v>336.64400000000001</c:v>
                </c:pt>
                <c:pt idx="2439">
                  <c:v>336.64600000000002</c:v>
                </c:pt>
                <c:pt idx="2440">
                  <c:v>336.64800000000002</c:v>
                </c:pt>
                <c:pt idx="2441">
                  <c:v>336.65</c:v>
                </c:pt>
                <c:pt idx="2442">
                  <c:v>336.65100000000001</c:v>
                </c:pt>
                <c:pt idx="2443">
                  <c:v>336.65300000000002</c:v>
                </c:pt>
                <c:pt idx="2444">
                  <c:v>336.65499999999997</c:v>
                </c:pt>
                <c:pt idx="2445">
                  <c:v>336.65699999999998</c:v>
                </c:pt>
                <c:pt idx="2446">
                  <c:v>336.65899999999999</c:v>
                </c:pt>
                <c:pt idx="2447">
                  <c:v>336.661</c:v>
                </c:pt>
                <c:pt idx="2448">
                  <c:v>336.66300000000001</c:v>
                </c:pt>
                <c:pt idx="2449">
                  <c:v>336.66500000000002</c:v>
                </c:pt>
                <c:pt idx="2450">
                  <c:v>336.66699999999997</c:v>
                </c:pt>
                <c:pt idx="2451">
                  <c:v>336.66899999999998</c:v>
                </c:pt>
                <c:pt idx="2452">
                  <c:v>336.67</c:v>
                </c:pt>
                <c:pt idx="2453">
                  <c:v>336.67200000000003</c:v>
                </c:pt>
                <c:pt idx="2454">
                  <c:v>336.67399999999998</c:v>
                </c:pt>
                <c:pt idx="2455">
                  <c:v>336.67599999999999</c:v>
                </c:pt>
                <c:pt idx="2456">
                  <c:v>336.678</c:v>
                </c:pt>
                <c:pt idx="2457">
                  <c:v>336.68</c:v>
                </c:pt>
                <c:pt idx="2458">
                  <c:v>336.68200000000002</c:v>
                </c:pt>
                <c:pt idx="2459">
                  <c:v>336.68400000000003</c:v>
                </c:pt>
                <c:pt idx="2460">
                  <c:v>336.68599999999998</c:v>
                </c:pt>
                <c:pt idx="2461">
                  <c:v>336.68799999999999</c:v>
                </c:pt>
                <c:pt idx="2462">
                  <c:v>336.69</c:v>
                </c:pt>
                <c:pt idx="2463">
                  <c:v>336.69099999999997</c:v>
                </c:pt>
                <c:pt idx="2464">
                  <c:v>336.69299999999998</c:v>
                </c:pt>
                <c:pt idx="2465">
                  <c:v>336.69499999999999</c:v>
                </c:pt>
                <c:pt idx="2466">
                  <c:v>336.697</c:v>
                </c:pt>
                <c:pt idx="2467">
                  <c:v>336.69900000000001</c:v>
                </c:pt>
                <c:pt idx="2468">
                  <c:v>336.70100000000002</c:v>
                </c:pt>
                <c:pt idx="2469">
                  <c:v>336.70299999999997</c:v>
                </c:pt>
                <c:pt idx="2470">
                  <c:v>336.70499999999998</c:v>
                </c:pt>
                <c:pt idx="2471">
                  <c:v>336.70699999999999</c:v>
                </c:pt>
                <c:pt idx="2472">
                  <c:v>336.709</c:v>
                </c:pt>
                <c:pt idx="2473">
                  <c:v>336.71</c:v>
                </c:pt>
                <c:pt idx="2474">
                  <c:v>336.71199999999999</c:v>
                </c:pt>
                <c:pt idx="2475">
                  <c:v>336.714</c:v>
                </c:pt>
                <c:pt idx="2476">
                  <c:v>336.71600000000001</c:v>
                </c:pt>
                <c:pt idx="2477">
                  <c:v>336.71800000000002</c:v>
                </c:pt>
                <c:pt idx="2478">
                  <c:v>336.72</c:v>
                </c:pt>
                <c:pt idx="2479">
                  <c:v>336.72199999999998</c:v>
                </c:pt>
                <c:pt idx="2480">
                  <c:v>336.72399999999999</c:v>
                </c:pt>
                <c:pt idx="2481">
                  <c:v>336.726</c:v>
                </c:pt>
                <c:pt idx="2482">
                  <c:v>336.72800000000001</c:v>
                </c:pt>
                <c:pt idx="2483">
                  <c:v>336.73</c:v>
                </c:pt>
                <c:pt idx="2484">
                  <c:v>336.73099999999999</c:v>
                </c:pt>
                <c:pt idx="2485">
                  <c:v>336.733</c:v>
                </c:pt>
                <c:pt idx="2486">
                  <c:v>336.73500000000001</c:v>
                </c:pt>
                <c:pt idx="2487">
                  <c:v>336.73700000000002</c:v>
                </c:pt>
                <c:pt idx="2488">
                  <c:v>336.73899999999998</c:v>
                </c:pt>
                <c:pt idx="2489">
                  <c:v>336.74099999999999</c:v>
                </c:pt>
                <c:pt idx="2490">
                  <c:v>336.74299999999999</c:v>
                </c:pt>
                <c:pt idx="2491">
                  <c:v>336.745</c:v>
                </c:pt>
                <c:pt idx="2492">
                  <c:v>336.74700000000001</c:v>
                </c:pt>
                <c:pt idx="2493">
                  <c:v>336.74900000000002</c:v>
                </c:pt>
                <c:pt idx="2494">
                  <c:v>336.75</c:v>
                </c:pt>
                <c:pt idx="2495">
                  <c:v>336.75200000000001</c:v>
                </c:pt>
                <c:pt idx="2496">
                  <c:v>336.75400000000002</c:v>
                </c:pt>
                <c:pt idx="2497">
                  <c:v>336.75599999999997</c:v>
                </c:pt>
                <c:pt idx="2498">
                  <c:v>336.75799999999998</c:v>
                </c:pt>
                <c:pt idx="2499">
                  <c:v>336.76</c:v>
                </c:pt>
                <c:pt idx="2500">
                  <c:v>336.762</c:v>
                </c:pt>
                <c:pt idx="2501">
                  <c:v>336.76400000000001</c:v>
                </c:pt>
                <c:pt idx="2502">
                  <c:v>336.76600000000002</c:v>
                </c:pt>
                <c:pt idx="2503">
                  <c:v>336.76799999999997</c:v>
                </c:pt>
                <c:pt idx="2504">
                  <c:v>336.77</c:v>
                </c:pt>
                <c:pt idx="2505">
                  <c:v>336.77100000000002</c:v>
                </c:pt>
                <c:pt idx="2506">
                  <c:v>336.77300000000002</c:v>
                </c:pt>
                <c:pt idx="2507">
                  <c:v>336.77499999999998</c:v>
                </c:pt>
                <c:pt idx="2508">
                  <c:v>336.77699999999999</c:v>
                </c:pt>
                <c:pt idx="2509">
                  <c:v>336.779</c:v>
                </c:pt>
                <c:pt idx="2510">
                  <c:v>336.78100000000001</c:v>
                </c:pt>
                <c:pt idx="2511">
                  <c:v>336.78300000000002</c:v>
                </c:pt>
                <c:pt idx="2512">
                  <c:v>336.78500000000003</c:v>
                </c:pt>
                <c:pt idx="2513">
                  <c:v>336.78699999999998</c:v>
                </c:pt>
                <c:pt idx="2514">
                  <c:v>336.78899999999999</c:v>
                </c:pt>
                <c:pt idx="2515">
                  <c:v>336.79</c:v>
                </c:pt>
                <c:pt idx="2516">
                  <c:v>336.79199999999997</c:v>
                </c:pt>
                <c:pt idx="2517">
                  <c:v>336.79399999999998</c:v>
                </c:pt>
                <c:pt idx="2518">
                  <c:v>336.79599999999999</c:v>
                </c:pt>
                <c:pt idx="2519">
                  <c:v>336.798</c:v>
                </c:pt>
                <c:pt idx="2520">
                  <c:v>336.8</c:v>
                </c:pt>
                <c:pt idx="2521">
                  <c:v>336.80200000000002</c:v>
                </c:pt>
                <c:pt idx="2522">
                  <c:v>336.80399999999997</c:v>
                </c:pt>
                <c:pt idx="2523">
                  <c:v>336.80599999999998</c:v>
                </c:pt>
                <c:pt idx="2524">
                  <c:v>336.80799999999999</c:v>
                </c:pt>
                <c:pt idx="2525">
                  <c:v>336.81</c:v>
                </c:pt>
                <c:pt idx="2526">
                  <c:v>336.81099999999998</c:v>
                </c:pt>
                <c:pt idx="2527">
                  <c:v>336.81299999999999</c:v>
                </c:pt>
                <c:pt idx="2528">
                  <c:v>336.815</c:v>
                </c:pt>
                <c:pt idx="2529">
                  <c:v>336.81700000000001</c:v>
                </c:pt>
                <c:pt idx="2530">
                  <c:v>336.81900000000002</c:v>
                </c:pt>
                <c:pt idx="2531">
                  <c:v>336.82100000000003</c:v>
                </c:pt>
                <c:pt idx="2532">
                  <c:v>336.82299999999998</c:v>
                </c:pt>
                <c:pt idx="2533">
                  <c:v>336.82499999999999</c:v>
                </c:pt>
                <c:pt idx="2534">
                  <c:v>336.827</c:v>
                </c:pt>
                <c:pt idx="2535">
                  <c:v>336.82900000000001</c:v>
                </c:pt>
                <c:pt idx="2536">
                  <c:v>336.83</c:v>
                </c:pt>
                <c:pt idx="2537">
                  <c:v>336.83199999999999</c:v>
                </c:pt>
                <c:pt idx="2538">
                  <c:v>336.834</c:v>
                </c:pt>
                <c:pt idx="2539">
                  <c:v>336.83600000000001</c:v>
                </c:pt>
                <c:pt idx="2540">
                  <c:v>336.83800000000002</c:v>
                </c:pt>
                <c:pt idx="2541">
                  <c:v>336.84</c:v>
                </c:pt>
                <c:pt idx="2542">
                  <c:v>336.84199999999998</c:v>
                </c:pt>
                <c:pt idx="2543">
                  <c:v>336.84399999999999</c:v>
                </c:pt>
                <c:pt idx="2544">
                  <c:v>336.846</c:v>
                </c:pt>
                <c:pt idx="2545">
                  <c:v>336.84800000000001</c:v>
                </c:pt>
                <c:pt idx="2546">
                  <c:v>336.85</c:v>
                </c:pt>
                <c:pt idx="2547">
                  <c:v>336.851</c:v>
                </c:pt>
                <c:pt idx="2548">
                  <c:v>336.85300000000001</c:v>
                </c:pt>
                <c:pt idx="2549">
                  <c:v>336.85500000000002</c:v>
                </c:pt>
                <c:pt idx="2550">
                  <c:v>336.85700000000003</c:v>
                </c:pt>
                <c:pt idx="2551">
                  <c:v>336.85899999999998</c:v>
                </c:pt>
                <c:pt idx="2552">
                  <c:v>336.86099999999999</c:v>
                </c:pt>
                <c:pt idx="2553">
                  <c:v>336.863</c:v>
                </c:pt>
                <c:pt idx="2554">
                  <c:v>336.86500000000001</c:v>
                </c:pt>
                <c:pt idx="2555">
                  <c:v>336.86700000000002</c:v>
                </c:pt>
                <c:pt idx="2556">
                  <c:v>336.86900000000003</c:v>
                </c:pt>
                <c:pt idx="2557">
                  <c:v>336.87</c:v>
                </c:pt>
                <c:pt idx="2558">
                  <c:v>336.87200000000001</c:v>
                </c:pt>
                <c:pt idx="2559">
                  <c:v>336.87400000000002</c:v>
                </c:pt>
                <c:pt idx="2560">
                  <c:v>336.87599999999998</c:v>
                </c:pt>
                <c:pt idx="2561">
                  <c:v>336.87799999999999</c:v>
                </c:pt>
                <c:pt idx="2562">
                  <c:v>336.88</c:v>
                </c:pt>
                <c:pt idx="2563">
                  <c:v>336.88200000000001</c:v>
                </c:pt>
                <c:pt idx="2564">
                  <c:v>336.88400000000001</c:v>
                </c:pt>
                <c:pt idx="2565">
                  <c:v>336.88600000000002</c:v>
                </c:pt>
                <c:pt idx="2566">
                  <c:v>336.88799999999998</c:v>
                </c:pt>
                <c:pt idx="2567">
                  <c:v>336.89</c:v>
                </c:pt>
                <c:pt idx="2568">
                  <c:v>336.89100000000002</c:v>
                </c:pt>
                <c:pt idx="2569">
                  <c:v>336.89299999999997</c:v>
                </c:pt>
                <c:pt idx="2570">
                  <c:v>336.89499999999998</c:v>
                </c:pt>
                <c:pt idx="2571">
                  <c:v>336.89699999999999</c:v>
                </c:pt>
                <c:pt idx="2572">
                  <c:v>336.899</c:v>
                </c:pt>
                <c:pt idx="2573">
                  <c:v>336.90100000000001</c:v>
                </c:pt>
                <c:pt idx="2574">
                  <c:v>336.90300000000002</c:v>
                </c:pt>
                <c:pt idx="2575">
                  <c:v>336.90499999999997</c:v>
                </c:pt>
                <c:pt idx="2576">
                  <c:v>336.90699999999998</c:v>
                </c:pt>
                <c:pt idx="2577">
                  <c:v>336.90899999999999</c:v>
                </c:pt>
                <c:pt idx="2578">
                  <c:v>336.91</c:v>
                </c:pt>
                <c:pt idx="2579">
                  <c:v>336.91199999999998</c:v>
                </c:pt>
                <c:pt idx="2580">
                  <c:v>336.91399999999999</c:v>
                </c:pt>
                <c:pt idx="2581">
                  <c:v>336.916</c:v>
                </c:pt>
                <c:pt idx="2582">
                  <c:v>336.91800000000001</c:v>
                </c:pt>
                <c:pt idx="2583">
                  <c:v>336.92</c:v>
                </c:pt>
                <c:pt idx="2584">
                  <c:v>336.92200000000003</c:v>
                </c:pt>
                <c:pt idx="2585">
                  <c:v>336.92399999999998</c:v>
                </c:pt>
                <c:pt idx="2586">
                  <c:v>336.92599999999999</c:v>
                </c:pt>
                <c:pt idx="2587">
                  <c:v>336.928</c:v>
                </c:pt>
                <c:pt idx="2588">
                  <c:v>336.93</c:v>
                </c:pt>
                <c:pt idx="2589">
                  <c:v>336.93099999999998</c:v>
                </c:pt>
                <c:pt idx="2590">
                  <c:v>336.93299999999999</c:v>
                </c:pt>
                <c:pt idx="2591">
                  <c:v>336.935</c:v>
                </c:pt>
                <c:pt idx="2592">
                  <c:v>336.93700000000001</c:v>
                </c:pt>
                <c:pt idx="2593">
                  <c:v>336.93900000000002</c:v>
                </c:pt>
                <c:pt idx="2594">
                  <c:v>336.94099999999997</c:v>
                </c:pt>
                <c:pt idx="2595">
                  <c:v>336.94299999999998</c:v>
                </c:pt>
                <c:pt idx="2596">
                  <c:v>336.94499999999999</c:v>
                </c:pt>
                <c:pt idx="2597">
                  <c:v>336.947</c:v>
                </c:pt>
                <c:pt idx="2598">
                  <c:v>336.94900000000001</c:v>
                </c:pt>
                <c:pt idx="2599">
                  <c:v>336.95</c:v>
                </c:pt>
                <c:pt idx="2600">
                  <c:v>336.952</c:v>
                </c:pt>
                <c:pt idx="2601">
                  <c:v>336.95400000000001</c:v>
                </c:pt>
                <c:pt idx="2602">
                  <c:v>336.95600000000002</c:v>
                </c:pt>
                <c:pt idx="2603">
                  <c:v>336.95800000000003</c:v>
                </c:pt>
                <c:pt idx="2604">
                  <c:v>336.96</c:v>
                </c:pt>
                <c:pt idx="2605">
                  <c:v>336.96199999999999</c:v>
                </c:pt>
                <c:pt idx="2606">
                  <c:v>336.964</c:v>
                </c:pt>
                <c:pt idx="2607">
                  <c:v>336.96600000000001</c:v>
                </c:pt>
                <c:pt idx="2608">
                  <c:v>336.96800000000002</c:v>
                </c:pt>
                <c:pt idx="2609">
                  <c:v>336.97</c:v>
                </c:pt>
                <c:pt idx="2610">
                  <c:v>336.971</c:v>
                </c:pt>
                <c:pt idx="2611">
                  <c:v>336.97300000000001</c:v>
                </c:pt>
                <c:pt idx="2612">
                  <c:v>336.97500000000002</c:v>
                </c:pt>
                <c:pt idx="2613">
                  <c:v>336.97699999999998</c:v>
                </c:pt>
                <c:pt idx="2614">
                  <c:v>336.97899999999998</c:v>
                </c:pt>
                <c:pt idx="2615">
                  <c:v>336.98099999999999</c:v>
                </c:pt>
                <c:pt idx="2616">
                  <c:v>336.983</c:v>
                </c:pt>
                <c:pt idx="2617">
                  <c:v>336.98500000000001</c:v>
                </c:pt>
                <c:pt idx="2618">
                  <c:v>336.98700000000002</c:v>
                </c:pt>
                <c:pt idx="2619">
                  <c:v>336.98899999999998</c:v>
                </c:pt>
                <c:pt idx="2620">
                  <c:v>336.99</c:v>
                </c:pt>
                <c:pt idx="2621">
                  <c:v>336.99200000000002</c:v>
                </c:pt>
                <c:pt idx="2622">
                  <c:v>336.99400000000003</c:v>
                </c:pt>
                <c:pt idx="2623">
                  <c:v>336.99599999999998</c:v>
                </c:pt>
                <c:pt idx="2624">
                  <c:v>336.99799999999999</c:v>
                </c:pt>
                <c:pt idx="2625">
                  <c:v>337</c:v>
                </c:pt>
                <c:pt idx="2626">
                  <c:v>337.00200000000001</c:v>
                </c:pt>
                <c:pt idx="2627">
                  <c:v>337.00400000000002</c:v>
                </c:pt>
                <c:pt idx="2628">
                  <c:v>337.00599999999997</c:v>
                </c:pt>
                <c:pt idx="2629">
                  <c:v>337.00799999999998</c:v>
                </c:pt>
                <c:pt idx="2630">
                  <c:v>337.01</c:v>
                </c:pt>
                <c:pt idx="2631">
                  <c:v>337.01100000000002</c:v>
                </c:pt>
                <c:pt idx="2632">
                  <c:v>337.01299999999998</c:v>
                </c:pt>
                <c:pt idx="2633">
                  <c:v>337.01499999999999</c:v>
                </c:pt>
                <c:pt idx="2634">
                  <c:v>337.017</c:v>
                </c:pt>
                <c:pt idx="2635">
                  <c:v>337.01900000000001</c:v>
                </c:pt>
                <c:pt idx="2636">
                  <c:v>337.02100000000002</c:v>
                </c:pt>
                <c:pt idx="2637">
                  <c:v>337.02300000000002</c:v>
                </c:pt>
                <c:pt idx="2638">
                  <c:v>337.02499999999998</c:v>
                </c:pt>
                <c:pt idx="2639">
                  <c:v>337.02699999999999</c:v>
                </c:pt>
                <c:pt idx="2640">
                  <c:v>337.029</c:v>
                </c:pt>
                <c:pt idx="2641">
                  <c:v>337.03</c:v>
                </c:pt>
                <c:pt idx="2642">
                  <c:v>337.03199999999998</c:v>
                </c:pt>
                <c:pt idx="2643">
                  <c:v>337.03399999999999</c:v>
                </c:pt>
                <c:pt idx="2644">
                  <c:v>337.036</c:v>
                </c:pt>
                <c:pt idx="2645">
                  <c:v>337.03800000000001</c:v>
                </c:pt>
                <c:pt idx="2646">
                  <c:v>337.04</c:v>
                </c:pt>
                <c:pt idx="2647">
                  <c:v>337.04199999999997</c:v>
                </c:pt>
                <c:pt idx="2648">
                  <c:v>337.04399999999998</c:v>
                </c:pt>
                <c:pt idx="2649">
                  <c:v>337.04599999999999</c:v>
                </c:pt>
                <c:pt idx="2650">
                  <c:v>337.048</c:v>
                </c:pt>
                <c:pt idx="2651">
                  <c:v>337.05</c:v>
                </c:pt>
                <c:pt idx="2652">
                  <c:v>337.05099999999999</c:v>
                </c:pt>
                <c:pt idx="2653">
                  <c:v>337.053</c:v>
                </c:pt>
                <c:pt idx="2654">
                  <c:v>337.05500000000001</c:v>
                </c:pt>
                <c:pt idx="2655">
                  <c:v>337.05700000000002</c:v>
                </c:pt>
                <c:pt idx="2656">
                  <c:v>337.05900000000003</c:v>
                </c:pt>
                <c:pt idx="2657">
                  <c:v>337.06099999999998</c:v>
                </c:pt>
                <c:pt idx="2658">
                  <c:v>337.06299999999999</c:v>
                </c:pt>
                <c:pt idx="2659">
                  <c:v>337.065</c:v>
                </c:pt>
                <c:pt idx="2660">
                  <c:v>337.06700000000001</c:v>
                </c:pt>
                <c:pt idx="2661">
                  <c:v>337.06900000000002</c:v>
                </c:pt>
                <c:pt idx="2662">
                  <c:v>337.07</c:v>
                </c:pt>
                <c:pt idx="2663">
                  <c:v>337.072</c:v>
                </c:pt>
                <c:pt idx="2664">
                  <c:v>337.07400000000001</c:v>
                </c:pt>
                <c:pt idx="2665">
                  <c:v>337.07600000000002</c:v>
                </c:pt>
                <c:pt idx="2666">
                  <c:v>337.07799999999997</c:v>
                </c:pt>
                <c:pt idx="2667">
                  <c:v>337.08</c:v>
                </c:pt>
                <c:pt idx="2668">
                  <c:v>337.08199999999999</c:v>
                </c:pt>
                <c:pt idx="2669">
                  <c:v>337.084</c:v>
                </c:pt>
                <c:pt idx="2670">
                  <c:v>337.08600000000001</c:v>
                </c:pt>
                <c:pt idx="2671">
                  <c:v>337.08800000000002</c:v>
                </c:pt>
                <c:pt idx="2672">
                  <c:v>337.09</c:v>
                </c:pt>
                <c:pt idx="2673">
                  <c:v>337.09100000000001</c:v>
                </c:pt>
                <c:pt idx="2674">
                  <c:v>337.09300000000002</c:v>
                </c:pt>
                <c:pt idx="2675">
                  <c:v>337.09500000000003</c:v>
                </c:pt>
                <c:pt idx="2676">
                  <c:v>337.09699999999998</c:v>
                </c:pt>
                <c:pt idx="2677">
                  <c:v>337.09899999999999</c:v>
                </c:pt>
                <c:pt idx="2678">
                  <c:v>337.101</c:v>
                </c:pt>
                <c:pt idx="2679">
                  <c:v>337.10300000000001</c:v>
                </c:pt>
                <c:pt idx="2680">
                  <c:v>337.10500000000002</c:v>
                </c:pt>
                <c:pt idx="2681">
                  <c:v>337.10700000000003</c:v>
                </c:pt>
                <c:pt idx="2682">
                  <c:v>337.10899999999998</c:v>
                </c:pt>
                <c:pt idx="2683">
                  <c:v>337.11</c:v>
                </c:pt>
                <c:pt idx="2684">
                  <c:v>337.11200000000002</c:v>
                </c:pt>
                <c:pt idx="2685">
                  <c:v>337.11399999999998</c:v>
                </c:pt>
                <c:pt idx="2686">
                  <c:v>337.11599999999999</c:v>
                </c:pt>
                <c:pt idx="2687">
                  <c:v>337.11799999999999</c:v>
                </c:pt>
                <c:pt idx="2688">
                  <c:v>337.12</c:v>
                </c:pt>
                <c:pt idx="2689">
                  <c:v>337.12200000000001</c:v>
                </c:pt>
                <c:pt idx="2690">
                  <c:v>337.12400000000002</c:v>
                </c:pt>
                <c:pt idx="2691">
                  <c:v>337.12599999999998</c:v>
                </c:pt>
                <c:pt idx="2692">
                  <c:v>337.12799999999999</c:v>
                </c:pt>
                <c:pt idx="2693">
                  <c:v>337.13</c:v>
                </c:pt>
                <c:pt idx="2694">
                  <c:v>337.13099999999997</c:v>
                </c:pt>
                <c:pt idx="2695">
                  <c:v>337.13299999999998</c:v>
                </c:pt>
                <c:pt idx="2696">
                  <c:v>337.13499999999999</c:v>
                </c:pt>
                <c:pt idx="2697">
                  <c:v>337.137</c:v>
                </c:pt>
                <c:pt idx="2698">
                  <c:v>337.13900000000001</c:v>
                </c:pt>
                <c:pt idx="2699">
                  <c:v>337.14100000000002</c:v>
                </c:pt>
                <c:pt idx="2700">
                  <c:v>337.14299999999997</c:v>
                </c:pt>
                <c:pt idx="2701">
                  <c:v>337.14499999999998</c:v>
                </c:pt>
                <c:pt idx="2702">
                  <c:v>337.14699999999999</c:v>
                </c:pt>
                <c:pt idx="2703">
                  <c:v>337.149</c:v>
                </c:pt>
                <c:pt idx="2704">
                  <c:v>337.15</c:v>
                </c:pt>
                <c:pt idx="2705">
                  <c:v>337.15199999999999</c:v>
                </c:pt>
                <c:pt idx="2706">
                  <c:v>337.154</c:v>
                </c:pt>
                <c:pt idx="2707">
                  <c:v>337.15600000000001</c:v>
                </c:pt>
                <c:pt idx="2708">
                  <c:v>337.15800000000002</c:v>
                </c:pt>
                <c:pt idx="2709">
                  <c:v>337.16</c:v>
                </c:pt>
                <c:pt idx="2710">
                  <c:v>337.16199999999998</c:v>
                </c:pt>
                <c:pt idx="2711">
                  <c:v>337.16399999999999</c:v>
                </c:pt>
                <c:pt idx="2712">
                  <c:v>337.166</c:v>
                </c:pt>
                <c:pt idx="2713">
                  <c:v>337.16800000000001</c:v>
                </c:pt>
                <c:pt idx="2714">
                  <c:v>337.17</c:v>
                </c:pt>
                <c:pt idx="2715">
                  <c:v>337.17099999999999</c:v>
                </c:pt>
                <c:pt idx="2716">
                  <c:v>337.173</c:v>
                </c:pt>
                <c:pt idx="2717">
                  <c:v>337.17500000000001</c:v>
                </c:pt>
                <c:pt idx="2718">
                  <c:v>337.17700000000002</c:v>
                </c:pt>
                <c:pt idx="2719">
                  <c:v>337.17899999999997</c:v>
                </c:pt>
                <c:pt idx="2720">
                  <c:v>337.18099999999998</c:v>
                </c:pt>
                <c:pt idx="2721">
                  <c:v>337.18299999999999</c:v>
                </c:pt>
                <c:pt idx="2722">
                  <c:v>337.185</c:v>
                </c:pt>
                <c:pt idx="2723">
                  <c:v>337.18700000000001</c:v>
                </c:pt>
                <c:pt idx="2724">
                  <c:v>337.18900000000002</c:v>
                </c:pt>
                <c:pt idx="2725">
                  <c:v>337.19</c:v>
                </c:pt>
                <c:pt idx="2726">
                  <c:v>337.19200000000001</c:v>
                </c:pt>
                <c:pt idx="2727">
                  <c:v>337.19400000000002</c:v>
                </c:pt>
                <c:pt idx="2728">
                  <c:v>337.19600000000003</c:v>
                </c:pt>
                <c:pt idx="2729">
                  <c:v>337.19799999999998</c:v>
                </c:pt>
                <c:pt idx="2730">
                  <c:v>337.2</c:v>
                </c:pt>
                <c:pt idx="2731">
                  <c:v>337.202</c:v>
                </c:pt>
                <c:pt idx="2732">
                  <c:v>337.20400000000001</c:v>
                </c:pt>
                <c:pt idx="2733">
                  <c:v>337.20600000000002</c:v>
                </c:pt>
                <c:pt idx="2734">
                  <c:v>337.20800000000003</c:v>
                </c:pt>
                <c:pt idx="2735">
                  <c:v>337.21</c:v>
                </c:pt>
                <c:pt idx="2736">
                  <c:v>337.21100000000001</c:v>
                </c:pt>
                <c:pt idx="2737">
                  <c:v>337.21300000000002</c:v>
                </c:pt>
                <c:pt idx="2738">
                  <c:v>337.21499999999997</c:v>
                </c:pt>
                <c:pt idx="2739">
                  <c:v>337.21699999999998</c:v>
                </c:pt>
                <c:pt idx="2740">
                  <c:v>337.21899999999999</c:v>
                </c:pt>
                <c:pt idx="2741">
                  <c:v>337.221</c:v>
                </c:pt>
                <c:pt idx="2742">
                  <c:v>337.22300000000001</c:v>
                </c:pt>
                <c:pt idx="2743">
                  <c:v>337.22500000000002</c:v>
                </c:pt>
                <c:pt idx="2744">
                  <c:v>337.22699999999998</c:v>
                </c:pt>
                <c:pt idx="2745">
                  <c:v>337.22899999999998</c:v>
                </c:pt>
                <c:pt idx="2746">
                  <c:v>337.23</c:v>
                </c:pt>
                <c:pt idx="2747">
                  <c:v>337.23200000000003</c:v>
                </c:pt>
                <c:pt idx="2748">
                  <c:v>337.23399999999998</c:v>
                </c:pt>
                <c:pt idx="2749">
                  <c:v>337.23599999999999</c:v>
                </c:pt>
                <c:pt idx="2750">
                  <c:v>337.238</c:v>
                </c:pt>
                <c:pt idx="2751">
                  <c:v>337.24</c:v>
                </c:pt>
                <c:pt idx="2752">
                  <c:v>337.24200000000002</c:v>
                </c:pt>
                <c:pt idx="2753">
                  <c:v>337.24400000000003</c:v>
                </c:pt>
                <c:pt idx="2754">
                  <c:v>337.24599999999998</c:v>
                </c:pt>
                <c:pt idx="2755">
                  <c:v>337.24799999999999</c:v>
                </c:pt>
                <c:pt idx="2756">
                  <c:v>337.25</c:v>
                </c:pt>
                <c:pt idx="2757">
                  <c:v>337.25099999999998</c:v>
                </c:pt>
                <c:pt idx="2758">
                  <c:v>337.25299999999999</c:v>
                </c:pt>
                <c:pt idx="2759">
                  <c:v>337.255</c:v>
                </c:pt>
                <c:pt idx="2760">
                  <c:v>337.25700000000001</c:v>
                </c:pt>
                <c:pt idx="2761">
                  <c:v>337.25900000000001</c:v>
                </c:pt>
                <c:pt idx="2762">
                  <c:v>337.26100000000002</c:v>
                </c:pt>
                <c:pt idx="2763">
                  <c:v>337.26299999999998</c:v>
                </c:pt>
                <c:pt idx="2764">
                  <c:v>337.26499999999999</c:v>
                </c:pt>
                <c:pt idx="2765">
                  <c:v>337.267</c:v>
                </c:pt>
                <c:pt idx="2766">
                  <c:v>337.26900000000001</c:v>
                </c:pt>
                <c:pt idx="2767">
                  <c:v>337.27</c:v>
                </c:pt>
                <c:pt idx="2768">
                  <c:v>337.27199999999999</c:v>
                </c:pt>
                <c:pt idx="2769">
                  <c:v>337.274</c:v>
                </c:pt>
                <c:pt idx="2770">
                  <c:v>337.27600000000001</c:v>
                </c:pt>
                <c:pt idx="2771">
                  <c:v>337.27800000000002</c:v>
                </c:pt>
                <c:pt idx="2772">
                  <c:v>337.28</c:v>
                </c:pt>
                <c:pt idx="2773">
                  <c:v>337.28199999999998</c:v>
                </c:pt>
                <c:pt idx="2774">
                  <c:v>337.28399999999999</c:v>
                </c:pt>
                <c:pt idx="2775">
                  <c:v>337.286</c:v>
                </c:pt>
                <c:pt idx="2776">
                  <c:v>337.28800000000001</c:v>
                </c:pt>
                <c:pt idx="2777">
                  <c:v>337.29</c:v>
                </c:pt>
                <c:pt idx="2778">
                  <c:v>337.291</c:v>
                </c:pt>
                <c:pt idx="2779">
                  <c:v>337.29300000000001</c:v>
                </c:pt>
                <c:pt idx="2780">
                  <c:v>337.29500000000002</c:v>
                </c:pt>
                <c:pt idx="2781">
                  <c:v>337.29700000000003</c:v>
                </c:pt>
                <c:pt idx="2782">
                  <c:v>337.29899999999998</c:v>
                </c:pt>
                <c:pt idx="2783">
                  <c:v>337.30099999999999</c:v>
                </c:pt>
                <c:pt idx="2784">
                  <c:v>337.303</c:v>
                </c:pt>
                <c:pt idx="2785">
                  <c:v>337.30500000000001</c:v>
                </c:pt>
                <c:pt idx="2786">
                  <c:v>337.30700000000002</c:v>
                </c:pt>
                <c:pt idx="2787">
                  <c:v>337.30900000000003</c:v>
                </c:pt>
                <c:pt idx="2788">
                  <c:v>337.31</c:v>
                </c:pt>
                <c:pt idx="2789">
                  <c:v>337.31200000000001</c:v>
                </c:pt>
                <c:pt idx="2790">
                  <c:v>337.31400000000002</c:v>
                </c:pt>
                <c:pt idx="2791">
                  <c:v>337.31599999999997</c:v>
                </c:pt>
                <c:pt idx="2792">
                  <c:v>337.31799999999998</c:v>
                </c:pt>
                <c:pt idx="2793">
                  <c:v>337.32</c:v>
                </c:pt>
                <c:pt idx="2794">
                  <c:v>337.322</c:v>
                </c:pt>
                <c:pt idx="2795">
                  <c:v>337.32400000000001</c:v>
                </c:pt>
                <c:pt idx="2796">
                  <c:v>337.32600000000002</c:v>
                </c:pt>
                <c:pt idx="2797">
                  <c:v>337.32799999999997</c:v>
                </c:pt>
                <c:pt idx="2798">
                  <c:v>337.33</c:v>
                </c:pt>
                <c:pt idx="2799">
                  <c:v>337.33100000000002</c:v>
                </c:pt>
                <c:pt idx="2800">
                  <c:v>337.33300000000003</c:v>
                </c:pt>
                <c:pt idx="2801">
                  <c:v>337.33499999999998</c:v>
                </c:pt>
                <c:pt idx="2802">
                  <c:v>337.33699999999999</c:v>
                </c:pt>
                <c:pt idx="2803">
                  <c:v>337.339</c:v>
                </c:pt>
                <c:pt idx="2804">
                  <c:v>337.34100000000001</c:v>
                </c:pt>
                <c:pt idx="2805">
                  <c:v>337.34300000000002</c:v>
                </c:pt>
                <c:pt idx="2806">
                  <c:v>337.34500000000003</c:v>
                </c:pt>
                <c:pt idx="2807">
                  <c:v>337.34699999999998</c:v>
                </c:pt>
                <c:pt idx="2808">
                  <c:v>337.34899999999999</c:v>
                </c:pt>
                <c:pt idx="2809">
                  <c:v>337.35</c:v>
                </c:pt>
                <c:pt idx="2810">
                  <c:v>337.35199999999998</c:v>
                </c:pt>
                <c:pt idx="2811">
                  <c:v>337.35399999999998</c:v>
                </c:pt>
                <c:pt idx="2812">
                  <c:v>337.35599999999999</c:v>
                </c:pt>
                <c:pt idx="2813">
                  <c:v>337.358</c:v>
                </c:pt>
                <c:pt idx="2814">
                  <c:v>337.36</c:v>
                </c:pt>
                <c:pt idx="2815">
                  <c:v>337.36200000000002</c:v>
                </c:pt>
                <c:pt idx="2816">
                  <c:v>337.36399999999998</c:v>
                </c:pt>
                <c:pt idx="2817">
                  <c:v>337.36599999999999</c:v>
                </c:pt>
                <c:pt idx="2818">
                  <c:v>337.36799999999999</c:v>
                </c:pt>
                <c:pt idx="2819">
                  <c:v>337.37</c:v>
                </c:pt>
                <c:pt idx="2820">
                  <c:v>337.37099999999998</c:v>
                </c:pt>
                <c:pt idx="2821">
                  <c:v>337.37299999999999</c:v>
                </c:pt>
                <c:pt idx="2822">
                  <c:v>337.375</c:v>
                </c:pt>
                <c:pt idx="2823">
                  <c:v>337.37700000000001</c:v>
                </c:pt>
                <c:pt idx="2824">
                  <c:v>337.37900000000002</c:v>
                </c:pt>
                <c:pt idx="2825">
                  <c:v>337.38099999999997</c:v>
                </c:pt>
                <c:pt idx="2826">
                  <c:v>337.38299999999998</c:v>
                </c:pt>
                <c:pt idx="2827">
                  <c:v>337.38499999999999</c:v>
                </c:pt>
                <c:pt idx="2828">
                  <c:v>337.387</c:v>
                </c:pt>
                <c:pt idx="2829">
                  <c:v>337.38900000000001</c:v>
                </c:pt>
                <c:pt idx="2830">
                  <c:v>337.39</c:v>
                </c:pt>
                <c:pt idx="2831">
                  <c:v>337.392</c:v>
                </c:pt>
                <c:pt idx="2832">
                  <c:v>337.39400000000001</c:v>
                </c:pt>
                <c:pt idx="2833">
                  <c:v>337.39600000000002</c:v>
                </c:pt>
                <c:pt idx="2834">
                  <c:v>337.39800000000002</c:v>
                </c:pt>
                <c:pt idx="2835">
                  <c:v>337.4</c:v>
                </c:pt>
                <c:pt idx="2836">
                  <c:v>337.40199999999999</c:v>
                </c:pt>
                <c:pt idx="2837">
                  <c:v>337.404</c:v>
                </c:pt>
                <c:pt idx="2838">
                  <c:v>337.40600000000001</c:v>
                </c:pt>
                <c:pt idx="2839">
                  <c:v>337.40800000000002</c:v>
                </c:pt>
                <c:pt idx="2840">
                  <c:v>337.41</c:v>
                </c:pt>
                <c:pt idx="2841">
                  <c:v>337.411</c:v>
                </c:pt>
                <c:pt idx="2842">
                  <c:v>337.41300000000001</c:v>
                </c:pt>
                <c:pt idx="2843">
                  <c:v>337.41500000000002</c:v>
                </c:pt>
                <c:pt idx="2844">
                  <c:v>337.41699999999997</c:v>
                </c:pt>
                <c:pt idx="2845">
                  <c:v>337.41899999999998</c:v>
                </c:pt>
                <c:pt idx="2846">
                  <c:v>337.42099999999999</c:v>
                </c:pt>
                <c:pt idx="2847">
                  <c:v>337.423</c:v>
                </c:pt>
                <c:pt idx="2848">
                  <c:v>337.42500000000001</c:v>
                </c:pt>
                <c:pt idx="2849">
                  <c:v>337.42700000000002</c:v>
                </c:pt>
                <c:pt idx="2850">
                  <c:v>337.42899999999997</c:v>
                </c:pt>
                <c:pt idx="2851">
                  <c:v>337.43</c:v>
                </c:pt>
                <c:pt idx="2852">
                  <c:v>337.43200000000002</c:v>
                </c:pt>
                <c:pt idx="2853">
                  <c:v>337.43400000000003</c:v>
                </c:pt>
                <c:pt idx="2854">
                  <c:v>337.43599999999998</c:v>
                </c:pt>
                <c:pt idx="2855">
                  <c:v>337.43799999999999</c:v>
                </c:pt>
                <c:pt idx="2856">
                  <c:v>337.44</c:v>
                </c:pt>
                <c:pt idx="2857">
                  <c:v>337.44200000000001</c:v>
                </c:pt>
                <c:pt idx="2858">
                  <c:v>337.44400000000002</c:v>
                </c:pt>
                <c:pt idx="2859">
                  <c:v>337.44600000000003</c:v>
                </c:pt>
                <c:pt idx="2860">
                  <c:v>337.44799999999998</c:v>
                </c:pt>
                <c:pt idx="2861">
                  <c:v>337.45</c:v>
                </c:pt>
                <c:pt idx="2862">
                  <c:v>337.45100000000002</c:v>
                </c:pt>
                <c:pt idx="2863">
                  <c:v>337.45299999999997</c:v>
                </c:pt>
                <c:pt idx="2864">
                  <c:v>337.45499999999998</c:v>
                </c:pt>
                <c:pt idx="2865">
                  <c:v>337.45699999999999</c:v>
                </c:pt>
                <c:pt idx="2866">
                  <c:v>337.459</c:v>
                </c:pt>
                <c:pt idx="2867">
                  <c:v>337.46100000000001</c:v>
                </c:pt>
                <c:pt idx="2868">
                  <c:v>337.46300000000002</c:v>
                </c:pt>
                <c:pt idx="2869">
                  <c:v>337.46499999999997</c:v>
                </c:pt>
                <c:pt idx="2870">
                  <c:v>337.46699999999998</c:v>
                </c:pt>
                <c:pt idx="2871">
                  <c:v>337.46899999999999</c:v>
                </c:pt>
                <c:pt idx="2872">
                  <c:v>337.47</c:v>
                </c:pt>
                <c:pt idx="2873">
                  <c:v>337.47199999999998</c:v>
                </c:pt>
                <c:pt idx="2874">
                  <c:v>337.47399999999999</c:v>
                </c:pt>
                <c:pt idx="2875">
                  <c:v>337.476</c:v>
                </c:pt>
                <c:pt idx="2876">
                  <c:v>337.47800000000001</c:v>
                </c:pt>
                <c:pt idx="2877">
                  <c:v>337.48</c:v>
                </c:pt>
                <c:pt idx="2878">
                  <c:v>337.48200000000003</c:v>
                </c:pt>
                <c:pt idx="2879">
                  <c:v>337.48399999999998</c:v>
                </c:pt>
                <c:pt idx="2880">
                  <c:v>337.48599999999999</c:v>
                </c:pt>
                <c:pt idx="2881">
                  <c:v>337.488</c:v>
                </c:pt>
                <c:pt idx="2882">
                  <c:v>337.49</c:v>
                </c:pt>
                <c:pt idx="2883">
                  <c:v>337.49099999999999</c:v>
                </c:pt>
                <c:pt idx="2884">
                  <c:v>337.49299999999999</c:v>
                </c:pt>
                <c:pt idx="2885">
                  <c:v>337.495</c:v>
                </c:pt>
                <c:pt idx="2886">
                  <c:v>337.49700000000001</c:v>
                </c:pt>
                <c:pt idx="2887">
                  <c:v>337.49900000000002</c:v>
                </c:pt>
                <c:pt idx="2888">
                  <c:v>337.50099999999998</c:v>
                </c:pt>
                <c:pt idx="2889">
                  <c:v>337.50299999999999</c:v>
                </c:pt>
                <c:pt idx="2890">
                  <c:v>337.505</c:v>
                </c:pt>
                <c:pt idx="2891">
                  <c:v>337.50700000000001</c:v>
                </c:pt>
                <c:pt idx="2892">
                  <c:v>337.50900000000001</c:v>
                </c:pt>
                <c:pt idx="2893">
                  <c:v>337.51</c:v>
                </c:pt>
                <c:pt idx="2894">
                  <c:v>337.512</c:v>
                </c:pt>
                <c:pt idx="2895">
                  <c:v>337.51400000000001</c:v>
                </c:pt>
                <c:pt idx="2896">
                  <c:v>337.51600000000002</c:v>
                </c:pt>
                <c:pt idx="2897">
                  <c:v>337.51799999999997</c:v>
                </c:pt>
                <c:pt idx="2898">
                  <c:v>337.52</c:v>
                </c:pt>
                <c:pt idx="2899">
                  <c:v>337.52199999999999</c:v>
                </c:pt>
                <c:pt idx="2900">
                  <c:v>337.524</c:v>
                </c:pt>
                <c:pt idx="2901">
                  <c:v>337.52600000000001</c:v>
                </c:pt>
                <c:pt idx="2902">
                  <c:v>337.52800000000002</c:v>
                </c:pt>
                <c:pt idx="2903">
                  <c:v>337.53</c:v>
                </c:pt>
                <c:pt idx="2904">
                  <c:v>337.53100000000001</c:v>
                </c:pt>
                <c:pt idx="2905">
                  <c:v>337.53300000000002</c:v>
                </c:pt>
                <c:pt idx="2906">
                  <c:v>337.53500000000003</c:v>
                </c:pt>
                <c:pt idx="2907">
                  <c:v>337.53699999999998</c:v>
                </c:pt>
                <c:pt idx="2908">
                  <c:v>337.53899999999999</c:v>
                </c:pt>
                <c:pt idx="2909">
                  <c:v>337.541</c:v>
                </c:pt>
                <c:pt idx="2910">
                  <c:v>337.54300000000001</c:v>
                </c:pt>
                <c:pt idx="2911">
                  <c:v>337.54500000000002</c:v>
                </c:pt>
                <c:pt idx="2912">
                  <c:v>337.54700000000003</c:v>
                </c:pt>
                <c:pt idx="2913">
                  <c:v>337.54899999999998</c:v>
                </c:pt>
                <c:pt idx="2914">
                  <c:v>337.55</c:v>
                </c:pt>
                <c:pt idx="2915">
                  <c:v>337.55200000000002</c:v>
                </c:pt>
                <c:pt idx="2916">
                  <c:v>337.55399999999997</c:v>
                </c:pt>
                <c:pt idx="2917">
                  <c:v>337.55599999999998</c:v>
                </c:pt>
                <c:pt idx="2918">
                  <c:v>337.55799999999999</c:v>
                </c:pt>
                <c:pt idx="2919">
                  <c:v>337.56</c:v>
                </c:pt>
                <c:pt idx="2920">
                  <c:v>337.56200000000001</c:v>
                </c:pt>
                <c:pt idx="2921">
                  <c:v>337.56400000000002</c:v>
                </c:pt>
                <c:pt idx="2922">
                  <c:v>337.56599999999997</c:v>
                </c:pt>
                <c:pt idx="2923">
                  <c:v>337.56799999999998</c:v>
                </c:pt>
                <c:pt idx="2924">
                  <c:v>337.57</c:v>
                </c:pt>
                <c:pt idx="2925">
                  <c:v>337.57100000000003</c:v>
                </c:pt>
                <c:pt idx="2926">
                  <c:v>337.57299999999998</c:v>
                </c:pt>
                <c:pt idx="2927">
                  <c:v>337.57499999999999</c:v>
                </c:pt>
                <c:pt idx="2928">
                  <c:v>337.577</c:v>
                </c:pt>
                <c:pt idx="2929">
                  <c:v>337.57900000000001</c:v>
                </c:pt>
                <c:pt idx="2930">
                  <c:v>337.58100000000002</c:v>
                </c:pt>
                <c:pt idx="2931">
                  <c:v>337.58300000000003</c:v>
                </c:pt>
                <c:pt idx="2932">
                  <c:v>337.58499999999998</c:v>
                </c:pt>
                <c:pt idx="2933">
                  <c:v>337.58699999999999</c:v>
                </c:pt>
                <c:pt idx="2934">
                  <c:v>337.589</c:v>
                </c:pt>
                <c:pt idx="2935">
                  <c:v>337.59</c:v>
                </c:pt>
                <c:pt idx="2936">
                  <c:v>337.59199999999998</c:v>
                </c:pt>
                <c:pt idx="2937">
                  <c:v>337.59399999999999</c:v>
                </c:pt>
                <c:pt idx="2938">
                  <c:v>337.596</c:v>
                </c:pt>
                <c:pt idx="2939">
                  <c:v>337.59800000000001</c:v>
                </c:pt>
                <c:pt idx="2940">
                  <c:v>337.6</c:v>
                </c:pt>
                <c:pt idx="2941">
                  <c:v>337.60199999999998</c:v>
                </c:pt>
                <c:pt idx="2942">
                  <c:v>337.60399999999998</c:v>
                </c:pt>
                <c:pt idx="2943">
                  <c:v>337.60599999999999</c:v>
                </c:pt>
                <c:pt idx="2944">
                  <c:v>337.608</c:v>
                </c:pt>
                <c:pt idx="2945">
                  <c:v>337.61</c:v>
                </c:pt>
                <c:pt idx="2946">
                  <c:v>337.61099999999999</c:v>
                </c:pt>
                <c:pt idx="2947">
                  <c:v>337.613</c:v>
                </c:pt>
                <c:pt idx="2948">
                  <c:v>337.61500000000001</c:v>
                </c:pt>
                <c:pt idx="2949">
                  <c:v>337.61700000000002</c:v>
                </c:pt>
                <c:pt idx="2950">
                  <c:v>337.61900000000003</c:v>
                </c:pt>
                <c:pt idx="2951">
                  <c:v>337.62099999999998</c:v>
                </c:pt>
                <c:pt idx="2952">
                  <c:v>337.62299999999999</c:v>
                </c:pt>
                <c:pt idx="2953">
                  <c:v>337.625</c:v>
                </c:pt>
                <c:pt idx="2954">
                  <c:v>337.62700000000001</c:v>
                </c:pt>
                <c:pt idx="2955">
                  <c:v>337.62900000000002</c:v>
                </c:pt>
                <c:pt idx="2956">
                  <c:v>337.63</c:v>
                </c:pt>
                <c:pt idx="2957">
                  <c:v>337.63200000000001</c:v>
                </c:pt>
                <c:pt idx="2958">
                  <c:v>337.63400000000001</c:v>
                </c:pt>
                <c:pt idx="2959">
                  <c:v>337.63600000000002</c:v>
                </c:pt>
                <c:pt idx="2960">
                  <c:v>337.63799999999998</c:v>
                </c:pt>
                <c:pt idx="2961">
                  <c:v>337.64</c:v>
                </c:pt>
                <c:pt idx="2962">
                  <c:v>337.642</c:v>
                </c:pt>
                <c:pt idx="2963">
                  <c:v>337.64400000000001</c:v>
                </c:pt>
                <c:pt idx="2964">
                  <c:v>337.64600000000002</c:v>
                </c:pt>
                <c:pt idx="2965">
                  <c:v>337.64800000000002</c:v>
                </c:pt>
                <c:pt idx="2966">
                  <c:v>337.65</c:v>
                </c:pt>
                <c:pt idx="2967">
                  <c:v>337.65100000000001</c:v>
                </c:pt>
                <c:pt idx="2968">
                  <c:v>337.65300000000002</c:v>
                </c:pt>
                <c:pt idx="2969">
                  <c:v>337.65499999999997</c:v>
                </c:pt>
                <c:pt idx="2970">
                  <c:v>337.65699999999998</c:v>
                </c:pt>
                <c:pt idx="2971">
                  <c:v>337.65899999999999</c:v>
                </c:pt>
                <c:pt idx="2972">
                  <c:v>337.661</c:v>
                </c:pt>
                <c:pt idx="2973">
                  <c:v>337.66300000000001</c:v>
                </c:pt>
                <c:pt idx="2974">
                  <c:v>337.66500000000002</c:v>
                </c:pt>
                <c:pt idx="2975">
                  <c:v>337.66699999999997</c:v>
                </c:pt>
                <c:pt idx="2976">
                  <c:v>337.66899999999998</c:v>
                </c:pt>
                <c:pt idx="2977">
                  <c:v>337.67</c:v>
                </c:pt>
                <c:pt idx="2978">
                  <c:v>337.67200000000003</c:v>
                </c:pt>
                <c:pt idx="2979">
                  <c:v>337.67399999999998</c:v>
                </c:pt>
                <c:pt idx="2980">
                  <c:v>337.67599999999999</c:v>
                </c:pt>
                <c:pt idx="2981">
                  <c:v>337.678</c:v>
                </c:pt>
                <c:pt idx="2982">
                  <c:v>337.68</c:v>
                </c:pt>
                <c:pt idx="2983">
                  <c:v>337.68200000000002</c:v>
                </c:pt>
                <c:pt idx="2984">
                  <c:v>337.68400000000003</c:v>
                </c:pt>
                <c:pt idx="2985">
                  <c:v>337.68599999999998</c:v>
                </c:pt>
                <c:pt idx="2986">
                  <c:v>337.68799999999999</c:v>
                </c:pt>
                <c:pt idx="2987">
                  <c:v>337.69</c:v>
                </c:pt>
                <c:pt idx="2988">
                  <c:v>337.69099999999997</c:v>
                </c:pt>
                <c:pt idx="2989">
                  <c:v>337.69299999999998</c:v>
                </c:pt>
                <c:pt idx="2990">
                  <c:v>337.69499999999999</c:v>
                </c:pt>
                <c:pt idx="2991">
                  <c:v>337.697</c:v>
                </c:pt>
                <c:pt idx="2992">
                  <c:v>337.69900000000001</c:v>
                </c:pt>
                <c:pt idx="2993">
                  <c:v>337.70100000000002</c:v>
                </c:pt>
                <c:pt idx="2994">
                  <c:v>337.70299999999997</c:v>
                </c:pt>
                <c:pt idx="2995">
                  <c:v>337.70499999999998</c:v>
                </c:pt>
                <c:pt idx="2996">
                  <c:v>337.70699999999999</c:v>
                </c:pt>
                <c:pt idx="2997">
                  <c:v>337.709</c:v>
                </c:pt>
                <c:pt idx="2998">
                  <c:v>337.71</c:v>
                </c:pt>
                <c:pt idx="2999">
                  <c:v>337.71199999999999</c:v>
                </c:pt>
                <c:pt idx="3000">
                  <c:v>337.714</c:v>
                </c:pt>
                <c:pt idx="3001">
                  <c:v>337.71600000000001</c:v>
                </c:pt>
                <c:pt idx="3002">
                  <c:v>337.71800000000002</c:v>
                </c:pt>
                <c:pt idx="3003">
                  <c:v>337.72</c:v>
                </c:pt>
                <c:pt idx="3004">
                  <c:v>337.72199999999998</c:v>
                </c:pt>
                <c:pt idx="3005">
                  <c:v>337.72399999999999</c:v>
                </c:pt>
                <c:pt idx="3006">
                  <c:v>337.726</c:v>
                </c:pt>
                <c:pt idx="3007">
                  <c:v>337.72800000000001</c:v>
                </c:pt>
                <c:pt idx="3008">
                  <c:v>337.73</c:v>
                </c:pt>
                <c:pt idx="3009">
                  <c:v>337.73099999999999</c:v>
                </c:pt>
                <c:pt idx="3010">
                  <c:v>337.733</c:v>
                </c:pt>
                <c:pt idx="3011">
                  <c:v>337.73500000000001</c:v>
                </c:pt>
                <c:pt idx="3012">
                  <c:v>337.73700000000002</c:v>
                </c:pt>
                <c:pt idx="3013">
                  <c:v>337.73899999999998</c:v>
                </c:pt>
                <c:pt idx="3014">
                  <c:v>337.74099999999999</c:v>
                </c:pt>
                <c:pt idx="3015">
                  <c:v>337.74299999999999</c:v>
                </c:pt>
                <c:pt idx="3016">
                  <c:v>337.745</c:v>
                </c:pt>
                <c:pt idx="3017">
                  <c:v>337.74700000000001</c:v>
                </c:pt>
                <c:pt idx="3018">
                  <c:v>337.74900000000002</c:v>
                </c:pt>
                <c:pt idx="3019">
                  <c:v>337.75</c:v>
                </c:pt>
                <c:pt idx="3020">
                  <c:v>337.75200000000001</c:v>
                </c:pt>
                <c:pt idx="3021">
                  <c:v>337.75400000000002</c:v>
                </c:pt>
                <c:pt idx="3022">
                  <c:v>337.75599999999997</c:v>
                </c:pt>
                <c:pt idx="3023">
                  <c:v>337.75799999999998</c:v>
                </c:pt>
                <c:pt idx="3024">
                  <c:v>337.76</c:v>
                </c:pt>
                <c:pt idx="3025">
                  <c:v>337.762</c:v>
                </c:pt>
                <c:pt idx="3026">
                  <c:v>337.76400000000001</c:v>
                </c:pt>
                <c:pt idx="3027">
                  <c:v>337.76600000000002</c:v>
                </c:pt>
                <c:pt idx="3028">
                  <c:v>337.76799999999997</c:v>
                </c:pt>
                <c:pt idx="3029">
                  <c:v>337.77</c:v>
                </c:pt>
                <c:pt idx="3030">
                  <c:v>337.77100000000002</c:v>
                </c:pt>
                <c:pt idx="3031">
                  <c:v>337.77300000000002</c:v>
                </c:pt>
                <c:pt idx="3032">
                  <c:v>337.77499999999998</c:v>
                </c:pt>
                <c:pt idx="3033">
                  <c:v>337.77699999999999</c:v>
                </c:pt>
                <c:pt idx="3034">
                  <c:v>337.779</c:v>
                </c:pt>
                <c:pt idx="3035">
                  <c:v>337.78100000000001</c:v>
                </c:pt>
                <c:pt idx="3036">
                  <c:v>337.78300000000002</c:v>
                </c:pt>
                <c:pt idx="3037">
                  <c:v>337.78500000000003</c:v>
                </c:pt>
                <c:pt idx="3038">
                  <c:v>337.78699999999998</c:v>
                </c:pt>
                <c:pt idx="3039">
                  <c:v>337.78899999999999</c:v>
                </c:pt>
                <c:pt idx="3040">
                  <c:v>337.79</c:v>
                </c:pt>
                <c:pt idx="3041">
                  <c:v>337.79199999999997</c:v>
                </c:pt>
                <c:pt idx="3042">
                  <c:v>337.79399999999998</c:v>
                </c:pt>
                <c:pt idx="3043">
                  <c:v>337.79599999999999</c:v>
                </c:pt>
                <c:pt idx="3044">
                  <c:v>337.798</c:v>
                </c:pt>
                <c:pt idx="3045">
                  <c:v>337.8</c:v>
                </c:pt>
                <c:pt idx="3046">
                  <c:v>337.80200000000002</c:v>
                </c:pt>
                <c:pt idx="3047">
                  <c:v>337.80399999999997</c:v>
                </c:pt>
                <c:pt idx="3048">
                  <c:v>337.80599999999998</c:v>
                </c:pt>
                <c:pt idx="3049">
                  <c:v>337.80799999999999</c:v>
                </c:pt>
                <c:pt idx="3050">
                  <c:v>337.81</c:v>
                </c:pt>
                <c:pt idx="3051">
                  <c:v>337.81099999999998</c:v>
                </c:pt>
                <c:pt idx="3052">
                  <c:v>337.81299999999999</c:v>
                </c:pt>
                <c:pt idx="3053">
                  <c:v>337.815</c:v>
                </c:pt>
                <c:pt idx="3054">
                  <c:v>337.81700000000001</c:v>
                </c:pt>
                <c:pt idx="3055">
                  <c:v>337.81900000000002</c:v>
                </c:pt>
                <c:pt idx="3056">
                  <c:v>337.82100000000003</c:v>
                </c:pt>
                <c:pt idx="3057">
                  <c:v>337.82299999999998</c:v>
                </c:pt>
                <c:pt idx="3058">
                  <c:v>337.82499999999999</c:v>
                </c:pt>
                <c:pt idx="3059">
                  <c:v>337.827</c:v>
                </c:pt>
                <c:pt idx="3060">
                  <c:v>337.82900000000001</c:v>
                </c:pt>
                <c:pt idx="3061">
                  <c:v>337.83</c:v>
                </c:pt>
                <c:pt idx="3062">
                  <c:v>337.83199999999999</c:v>
                </c:pt>
                <c:pt idx="3063">
                  <c:v>337.834</c:v>
                </c:pt>
                <c:pt idx="3064">
                  <c:v>337.83600000000001</c:v>
                </c:pt>
                <c:pt idx="3065">
                  <c:v>337.83800000000002</c:v>
                </c:pt>
                <c:pt idx="3066">
                  <c:v>337.84</c:v>
                </c:pt>
                <c:pt idx="3067">
                  <c:v>337.84199999999998</c:v>
                </c:pt>
                <c:pt idx="3068">
                  <c:v>337.84399999999999</c:v>
                </c:pt>
                <c:pt idx="3069">
                  <c:v>337.846</c:v>
                </c:pt>
                <c:pt idx="3070">
                  <c:v>337.84800000000001</c:v>
                </c:pt>
                <c:pt idx="3071">
                  <c:v>337.85</c:v>
                </c:pt>
                <c:pt idx="3072">
                  <c:v>337.851</c:v>
                </c:pt>
                <c:pt idx="3073">
                  <c:v>337.85300000000001</c:v>
                </c:pt>
                <c:pt idx="3074">
                  <c:v>337.85500000000002</c:v>
                </c:pt>
                <c:pt idx="3075">
                  <c:v>337.85700000000003</c:v>
                </c:pt>
                <c:pt idx="3076">
                  <c:v>337.85899999999998</c:v>
                </c:pt>
                <c:pt idx="3077">
                  <c:v>337.86099999999999</c:v>
                </c:pt>
                <c:pt idx="3078">
                  <c:v>337.863</c:v>
                </c:pt>
                <c:pt idx="3079">
                  <c:v>337.86500000000001</c:v>
                </c:pt>
                <c:pt idx="3080">
                  <c:v>337.86700000000002</c:v>
                </c:pt>
                <c:pt idx="3081">
                  <c:v>337.86900000000003</c:v>
                </c:pt>
                <c:pt idx="3082">
                  <c:v>337.87</c:v>
                </c:pt>
                <c:pt idx="3083">
                  <c:v>337.87200000000001</c:v>
                </c:pt>
                <c:pt idx="3084">
                  <c:v>337.87400000000002</c:v>
                </c:pt>
                <c:pt idx="3085">
                  <c:v>337.87599999999998</c:v>
                </c:pt>
                <c:pt idx="3086">
                  <c:v>337.87799999999999</c:v>
                </c:pt>
                <c:pt idx="3087">
                  <c:v>337.88</c:v>
                </c:pt>
                <c:pt idx="3088">
                  <c:v>337.88200000000001</c:v>
                </c:pt>
                <c:pt idx="3089">
                  <c:v>337.88400000000001</c:v>
                </c:pt>
                <c:pt idx="3090">
                  <c:v>337.88600000000002</c:v>
                </c:pt>
                <c:pt idx="3091">
                  <c:v>337.88799999999998</c:v>
                </c:pt>
                <c:pt idx="3092">
                  <c:v>337.89</c:v>
                </c:pt>
                <c:pt idx="3093">
                  <c:v>337.89100000000002</c:v>
                </c:pt>
                <c:pt idx="3094">
                  <c:v>337.89299999999997</c:v>
                </c:pt>
                <c:pt idx="3095">
                  <c:v>337.89499999999998</c:v>
                </c:pt>
                <c:pt idx="3096">
                  <c:v>337.89699999999999</c:v>
                </c:pt>
                <c:pt idx="3097">
                  <c:v>337.899</c:v>
                </c:pt>
                <c:pt idx="3098">
                  <c:v>337.90100000000001</c:v>
                </c:pt>
                <c:pt idx="3099">
                  <c:v>337.90300000000002</c:v>
                </c:pt>
                <c:pt idx="3100">
                  <c:v>337.90499999999997</c:v>
                </c:pt>
                <c:pt idx="3101">
                  <c:v>337.90699999999998</c:v>
                </c:pt>
                <c:pt idx="3102">
                  <c:v>337.90899999999999</c:v>
                </c:pt>
                <c:pt idx="3103">
                  <c:v>337.91</c:v>
                </c:pt>
                <c:pt idx="3104">
                  <c:v>337.91199999999998</c:v>
                </c:pt>
                <c:pt idx="3105">
                  <c:v>337.91399999999999</c:v>
                </c:pt>
                <c:pt idx="3106">
                  <c:v>337.916</c:v>
                </c:pt>
                <c:pt idx="3107">
                  <c:v>337.91800000000001</c:v>
                </c:pt>
                <c:pt idx="3108">
                  <c:v>337.92</c:v>
                </c:pt>
                <c:pt idx="3109">
                  <c:v>337.92200000000003</c:v>
                </c:pt>
                <c:pt idx="3110">
                  <c:v>337.92399999999998</c:v>
                </c:pt>
                <c:pt idx="3111">
                  <c:v>337.92599999999999</c:v>
                </c:pt>
                <c:pt idx="3112">
                  <c:v>337.928</c:v>
                </c:pt>
                <c:pt idx="3113">
                  <c:v>337.93</c:v>
                </c:pt>
                <c:pt idx="3114">
                  <c:v>337.93099999999998</c:v>
                </c:pt>
                <c:pt idx="3115">
                  <c:v>337.93299999999999</c:v>
                </c:pt>
                <c:pt idx="3116">
                  <c:v>337.935</c:v>
                </c:pt>
                <c:pt idx="3117">
                  <c:v>337.93700000000001</c:v>
                </c:pt>
                <c:pt idx="3118">
                  <c:v>337.93900000000002</c:v>
                </c:pt>
                <c:pt idx="3119">
                  <c:v>337.94099999999997</c:v>
                </c:pt>
                <c:pt idx="3120">
                  <c:v>337.94299999999998</c:v>
                </c:pt>
                <c:pt idx="3121">
                  <c:v>337.94499999999999</c:v>
                </c:pt>
                <c:pt idx="3122">
                  <c:v>337.947</c:v>
                </c:pt>
                <c:pt idx="3123">
                  <c:v>337.94900000000001</c:v>
                </c:pt>
                <c:pt idx="3124">
                  <c:v>337.95</c:v>
                </c:pt>
                <c:pt idx="3125">
                  <c:v>337.952</c:v>
                </c:pt>
                <c:pt idx="3126">
                  <c:v>337.95400000000001</c:v>
                </c:pt>
                <c:pt idx="3127">
                  <c:v>337.95600000000002</c:v>
                </c:pt>
                <c:pt idx="3128">
                  <c:v>337.95800000000003</c:v>
                </c:pt>
                <c:pt idx="3129">
                  <c:v>337.96</c:v>
                </c:pt>
                <c:pt idx="3130">
                  <c:v>337.96199999999999</c:v>
                </c:pt>
                <c:pt idx="3131">
                  <c:v>337.964</c:v>
                </c:pt>
                <c:pt idx="3132">
                  <c:v>337.96600000000001</c:v>
                </c:pt>
                <c:pt idx="3133">
                  <c:v>337.96800000000002</c:v>
                </c:pt>
                <c:pt idx="3134">
                  <c:v>337.97</c:v>
                </c:pt>
                <c:pt idx="3135">
                  <c:v>337.971</c:v>
                </c:pt>
                <c:pt idx="3136">
                  <c:v>337.97300000000001</c:v>
                </c:pt>
                <c:pt idx="3137">
                  <c:v>337.97500000000002</c:v>
                </c:pt>
                <c:pt idx="3138">
                  <c:v>337.97699999999998</c:v>
                </c:pt>
                <c:pt idx="3139">
                  <c:v>337.97899999999998</c:v>
                </c:pt>
                <c:pt idx="3140">
                  <c:v>337.98099999999999</c:v>
                </c:pt>
                <c:pt idx="3141">
                  <c:v>337.983</c:v>
                </c:pt>
                <c:pt idx="3142">
                  <c:v>337.98500000000001</c:v>
                </c:pt>
                <c:pt idx="3143">
                  <c:v>337.98700000000002</c:v>
                </c:pt>
                <c:pt idx="3144">
                  <c:v>337.98899999999998</c:v>
                </c:pt>
                <c:pt idx="3145">
                  <c:v>337.99</c:v>
                </c:pt>
                <c:pt idx="3146">
                  <c:v>337.99200000000002</c:v>
                </c:pt>
                <c:pt idx="3147">
                  <c:v>337.99400000000003</c:v>
                </c:pt>
                <c:pt idx="3148">
                  <c:v>337.99599999999998</c:v>
                </c:pt>
                <c:pt idx="3149">
                  <c:v>337.99799999999999</c:v>
                </c:pt>
                <c:pt idx="3150">
                  <c:v>338</c:v>
                </c:pt>
                <c:pt idx="3151">
                  <c:v>338.00200000000001</c:v>
                </c:pt>
                <c:pt idx="3152">
                  <c:v>338.00400000000002</c:v>
                </c:pt>
                <c:pt idx="3153">
                  <c:v>338.00599999999997</c:v>
                </c:pt>
                <c:pt idx="3154">
                  <c:v>338.00799999999998</c:v>
                </c:pt>
                <c:pt idx="3155">
                  <c:v>338.01</c:v>
                </c:pt>
                <c:pt idx="3156">
                  <c:v>338.01100000000002</c:v>
                </c:pt>
                <c:pt idx="3157">
                  <c:v>338.01299999999998</c:v>
                </c:pt>
                <c:pt idx="3158">
                  <c:v>338.01499999999999</c:v>
                </c:pt>
                <c:pt idx="3159">
                  <c:v>338.017</c:v>
                </c:pt>
                <c:pt idx="3160">
                  <c:v>338.01900000000001</c:v>
                </c:pt>
                <c:pt idx="3161">
                  <c:v>338.02100000000002</c:v>
                </c:pt>
                <c:pt idx="3162">
                  <c:v>338.02300000000002</c:v>
                </c:pt>
                <c:pt idx="3163">
                  <c:v>338.02499999999998</c:v>
                </c:pt>
                <c:pt idx="3164">
                  <c:v>338.02699999999999</c:v>
                </c:pt>
                <c:pt idx="3165">
                  <c:v>338.029</c:v>
                </c:pt>
                <c:pt idx="3166">
                  <c:v>338.03</c:v>
                </c:pt>
                <c:pt idx="3167">
                  <c:v>338.03199999999998</c:v>
                </c:pt>
                <c:pt idx="3168">
                  <c:v>338.03399999999999</c:v>
                </c:pt>
                <c:pt idx="3169">
                  <c:v>338.036</c:v>
                </c:pt>
                <c:pt idx="3170">
                  <c:v>338.03800000000001</c:v>
                </c:pt>
                <c:pt idx="3171">
                  <c:v>338.04</c:v>
                </c:pt>
                <c:pt idx="3172">
                  <c:v>338.04199999999997</c:v>
                </c:pt>
                <c:pt idx="3173">
                  <c:v>338.04399999999998</c:v>
                </c:pt>
                <c:pt idx="3174">
                  <c:v>338.04599999999999</c:v>
                </c:pt>
                <c:pt idx="3175">
                  <c:v>338.048</c:v>
                </c:pt>
                <c:pt idx="3176">
                  <c:v>338.05</c:v>
                </c:pt>
                <c:pt idx="3177">
                  <c:v>338.05099999999999</c:v>
                </c:pt>
                <c:pt idx="3178">
                  <c:v>338.053</c:v>
                </c:pt>
                <c:pt idx="3179">
                  <c:v>338.05500000000001</c:v>
                </c:pt>
                <c:pt idx="3180">
                  <c:v>338.05700000000002</c:v>
                </c:pt>
                <c:pt idx="3181">
                  <c:v>338.05900000000003</c:v>
                </c:pt>
                <c:pt idx="3182">
                  <c:v>338.06099999999998</c:v>
                </c:pt>
                <c:pt idx="3183">
                  <c:v>338.06299999999999</c:v>
                </c:pt>
                <c:pt idx="3184">
                  <c:v>338.065</c:v>
                </c:pt>
                <c:pt idx="3185">
                  <c:v>338.06700000000001</c:v>
                </c:pt>
                <c:pt idx="3186">
                  <c:v>338.06900000000002</c:v>
                </c:pt>
                <c:pt idx="3187">
                  <c:v>338.07</c:v>
                </c:pt>
                <c:pt idx="3188">
                  <c:v>338.072</c:v>
                </c:pt>
                <c:pt idx="3189">
                  <c:v>338.07400000000001</c:v>
                </c:pt>
                <c:pt idx="3190">
                  <c:v>338.07600000000002</c:v>
                </c:pt>
                <c:pt idx="3191">
                  <c:v>338.07799999999997</c:v>
                </c:pt>
                <c:pt idx="3192">
                  <c:v>338.08</c:v>
                </c:pt>
                <c:pt idx="3193">
                  <c:v>338.08199999999999</c:v>
                </c:pt>
                <c:pt idx="3194">
                  <c:v>338.084</c:v>
                </c:pt>
                <c:pt idx="3195">
                  <c:v>338.08600000000001</c:v>
                </c:pt>
                <c:pt idx="3196">
                  <c:v>338.08800000000002</c:v>
                </c:pt>
                <c:pt idx="3197">
                  <c:v>338.09</c:v>
                </c:pt>
                <c:pt idx="3198">
                  <c:v>338.09100000000001</c:v>
                </c:pt>
                <c:pt idx="3199">
                  <c:v>338.09300000000002</c:v>
                </c:pt>
                <c:pt idx="3200">
                  <c:v>338.09500000000003</c:v>
                </c:pt>
                <c:pt idx="3201">
                  <c:v>338.09699999999998</c:v>
                </c:pt>
                <c:pt idx="3202">
                  <c:v>338.09899999999999</c:v>
                </c:pt>
                <c:pt idx="3203">
                  <c:v>338.101</c:v>
                </c:pt>
                <c:pt idx="3204">
                  <c:v>338.10300000000001</c:v>
                </c:pt>
                <c:pt idx="3205">
                  <c:v>338.10500000000002</c:v>
                </c:pt>
                <c:pt idx="3206">
                  <c:v>338.10700000000003</c:v>
                </c:pt>
                <c:pt idx="3207">
                  <c:v>338.10899999999998</c:v>
                </c:pt>
                <c:pt idx="3208">
                  <c:v>338.11</c:v>
                </c:pt>
                <c:pt idx="3209">
                  <c:v>338.11200000000002</c:v>
                </c:pt>
                <c:pt idx="3210">
                  <c:v>338.11399999999998</c:v>
                </c:pt>
                <c:pt idx="3211">
                  <c:v>338.11599999999999</c:v>
                </c:pt>
                <c:pt idx="3212">
                  <c:v>338.11799999999999</c:v>
                </c:pt>
                <c:pt idx="3213">
                  <c:v>338.12</c:v>
                </c:pt>
                <c:pt idx="3214">
                  <c:v>338.12200000000001</c:v>
                </c:pt>
                <c:pt idx="3215">
                  <c:v>338.12400000000002</c:v>
                </c:pt>
                <c:pt idx="3216">
                  <c:v>338.12599999999998</c:v>
                </c:pt>
                <c:pt idx="3217">
                  <c:v>338.12799999999999</c:v>
                </c:pt>
                <c:pt idx="3218">
                  <c:v>338.13</c:v>
                </c:pt>
                <c:pt idx="3219">
                  <c:v>338.13099999999997</c:v>
                </c:pt>
                <c:pt idx="3220">
                  <c:v>338.13299999999998</c:v>
                </c:pt>
                <c:pt idx="3221">
                  <c:v>338.13499999999999</c:v>
                </c:pt>
                <c:pt idx="3222">
                  <c:v>338.137</c:v>
                </c:pt>
                <c:pt idx="3223">
                  <c:v>338.13900000000001</c:v>
                </c:pt>
                <c:pt idx="3224">
                  <c:v>338.14100000000002</c:v>
                </c:pt>
                <c:pt idx="3225">
                  <c:v>338.14299999999997</c:v>
                </c:pt>
                <c:pt idx="3226">
                  <c:v>338.14499999999998</c:v>
                </c:pt>
                <c:pt idx="3227">
                  <c:v>338.14699999999999</c:v>
                </c:pt>
                <c:pt idx="3228">
                  <c:v>338.149</c:v>
                </c:pt>
                <c:pt idx="3229">
                  <c:v>338.15</c:v>
                </c:pt>
                <c:pt idx="3230">
                  <c:v>338.15199999999999</c:v>
                </c:pt>
                <c:pt idx="3231">
                  <c:v>338.154</c:v>
                </c:pt>
                <c:pt idx="3232">
                  <c:v>338.15600000000001</c:v>
                </c:pt>
                <c:pt idx="3233">
                  <c:v>338.15800000000002</c:v>
                </c:pt>
                <c:pt idx="3234">
                  <c:v>338.16</c:v>
                </c:pt>
                <c:pt idx="3235">
                  <c:v>338.16199999999998</c:v>
                </c:pt>
                <c:pt idx="3236">
                  <c:v>338.16399999999999</c:v>
                </c:pt>
                <c:pt idx="3237">
                  <c:v>338.166</c:v>
                </c:pt>
                <c:pt idx="3238">
                  <c:v>338.16800000000001</c:v>
                </c:pt>
                <c:pt idx="3239">
                  <c:v>338.17</c:v>
                </c:pt>
                <c:pt idx="3240">
                  <c:v>338.17099999999999</c:v>
                </c:pt>
                <c:pt idx="3241">
                  <c:v>338.173</c:v>
                </c:pt>
                <c:pt idx="3242">
                  <c:v>338.17500000000001</c:v>
                </c:pt>
                <c:pt idx="3243">
                  <c:v>338.17700000000002</c:v>
                </c:pt>
                <c:pt idx="3244">
                  <c:v>338.17899999999997</c:v>
                </c:pt>
                <c:pt idx="3245">
                  <c:v>338.18099999999998</c:v>
                </c:pt>
                <c:pt idx="3246">
                  <c:v>338.18299999999999</c:v>
                </c:pt>
                <c:pt idx="3247">
                  <c:v>338.185</c:v>
                </c:pt>
                <c:pt idx="3248">
                  <c:v>338.18700000000001</c:v>
                </c:pt>
                <c:pt idx="3249">
                  <c:v>338.18900000000002</c:v>
                </c:pt>
                <c:pt idx="3250">
                  <c:v>338.19</c:v>
                </c:pt>
                <c:pt idx="3251">
                  <c:v>338.19200000000001</c:v>
                </c:pt>
                <c:pt idx="3252">
                  <c:v>338.19400000000002</c:v>
                </c:pt>
                <c:pt idx="3253">
                  <c:v>338.19600000000003</c:v>
                </c:pt>
                <c:pt idx="3254">
                  <c:v>338.19799999999998</c:v>
                </c:pt>
                <c:pt idx="3255">
                  <c:v>338.2</c:v>
                </c:pt>
                <c:pt idx="3256">
                  <c:v>338.202</c:v>
                </c:pt>
                <c:pt idx="3257">
                  <c:v>338.20400000000001</c:v>
                </c:pt>
                <c:pt idx="3258">
                  <c:v>338.20600000000002</c:v>
                </c:pt>
                <c:pt idx="3259">
                  <c:v>338.20800000000003</c:v>
                </c:pt>
                <c:pt idx="3260">
                  <c:v>338.21</c:v>
                </c:pt>
                <c:pt idx="3261">
                  <c:v>338.21100000000001</c:v>
                </c:pt>
                <c:pt idx="3262">
                  <c:v>338.21300000000002</c:v>
                </c:pt>
                <c:pt idx="3263">
                  <c:v>338.21499999999997</c:v>
                </c:pt>
                <c:pt idx="3264">
                  <c:v>338.21699999999998</c:v>
                </c:pt>
                <c:pt idx="3265">
                  <c:v>338.21899999999999</c:v>
                </c:pt>
                <c:pt idx="3266">
                  <c:v>338.221</c:v>
                </c:pt>
                <c:pt idx="3267">
                  <c:v>338.22300000000001</c:v>
                </c:pt>
                <c:pt idx="3268">
                  <c:v>338.22500000000002</c:v>
                </c:pt>
                <c:pt idx="3269">
                  <c:v>338.22699999999998</c:v>
                </c:pt>
                <c:pt idx="3270">
                  <c:v>338.22899999999998</c:v>
                </c:pt>
                <c:pt idx="3271">
                  <c:v>338.23</c:v>
                </c:pt>
                <c:pt idx="3272">
                  <c:v>338.23200000000003</c:v>
                </c:pt>
                <c:pt idx="3273">
                  <c:v>338.23399999999998</c:v>
                </c:pt>
                <c:pt idx="3274">
                  <c:v>338.23599999999999</c:v>
                </c:pt>
                <c:pt idx="3275">
                  <c:v>338.238</c:v>
                </c:pt>
                <c:pt idx="3276">
                  <c:v>338.24</c:v>
                </c:pt>
                <c:pt idx="3277">
                  <c:v>338.24200000000002</c:v>
                </c:pt>
                <c:pt idx="3278">
                  <c:v>338.24400000000003</c:v>
                </c:pt>
                <c:pt idx="3279">
                  <c:v>338.24599999999998</c:v>
                </c:pt>
                <c:pt idx="3280">
                  <c:v>338.24799999999999</c:v>
                </c:pt>
                <c:pt idx="3281">
                  <c:v>338.25</c:v>
                </c:pt>
                <c:pt idx="3282">
                  <c:v>338.25099999999998</c:v>
                </c:pt>
                <c:pt idx="3283">
                  <c:v>338.25299999999999</c:v>
                </c:pt>
                <c:pt idx="3284">
                  <c:v>338.255</c:v>
                </c:pt>
                <c:pt idx="3285">
                  <c:v>338.25700000000001</c:v>
                </c:pt>
                <c:pt idx="3286">
                  <c:v>338.25900000000001</c:v>
                </c:pt>
                <c:pt idx="3287">
                  <c:v>338.26100000000002</c:v>
                </c:pt>
                <c:pt idx="3288">
                  <c:v>338.26299999999998</c:v>
                </c:pt>
                <c:pt idx="3289">
                  <c:v>338.26499999999999</c:v>
                </c:pt>
                <c:pt idx="3290">
                  <c:v>338.267</c:v>
                </c:pt>
                <c:pt idx="3291">
                  <c:v>338.26900000000001</c:v>
                </c:pt>
                <c:pt idx="3292">
                  <c:v>338.27</c:v>
                </c:pt>
                <c:pt idx="3293">
                  <c:v>338.27199999999999</c:v>
                </c:pt>
                <c:pt idx="3294">
                  <c:v>338.274</c:v>
                </c:pt>
                <c:pt idx="3295">
                  <c:v>338.27600000000001</c:v>
                </c:pt>
                <c:pt idx="3296">
                  <c:v>338.27800000000002</c:v>
                </c:pt>
                <c:pt idx="3297">
                  <c:v>338.28</c:v>
                </c:pt>
                <c:pt idx="3298">
                  <c:v>338.28199999999998</c:v>
                </c:pt>
                <c:pt idx="3299">
                  <c:v>338.28399999999999</c:v>
                </c:pt>
                <c:pt idx="3300">
                  <c:v>338.286</c:v>
                </c:pt>
                <c:pt idx="3301">
                  <c:v>338.28800000000001</c:v>
                </c:pt>
                <c:pt idx="3302">
                  <c:v>338.29</c:v>
                </c:pt>
                <c:pt idx="3303">
                  <c:v>338.291</c:v>
                </c:pt>
                <c:pt idx="3304">
                  <c:v>338.29300000000001</c:v>
                </c:pt>
                <c:pt idx="3305">
                  <c:v>338.29500000000002</c:v>
                </c:pt>
                <c:pt idx="3306">
                  <c:v>338.29700000000003</c:v>
                </c:pt>
                <c:pt idx="3307">
                  <c:v>338.29899999999998</c:v>
                </c:pt>
                <c:pt idx="3308">
                  <c:v>338.30099999999999</c:v>
                </c:pt>
                <c:pt idx="3309">
                  <c:v>338.303</c:v>
                </c:pt>
                <c:pt idx="3310">
                  <c:v>338.30500000000001</c:v>
                </c:pt>
                <c:pt idx="3311">
                  <c:v>338.30700000000002</c:v>
                </c:pt>
                <c:pt idx="3312">
                  <c:v>338.30900000000003</c:v>
                </c:pt>
                <c:pt idx="3313">
                  <c:v>338.31</c:v>
                </c:pt>
                <c:pt idx="3314">
                  <c:v>338.31200000000001</c:v>
                </c:pt>
                <c:pt idx="3315">
                  <c:v>338.31400000000002</c:v>
                </c:pt>
                <c:pt idx="3316">
                  <c:v>338.31599999999997</c:v>
                </c:pt>
                <c:pt idx="3317">
                  <c:v>338.31799999999998</c:v>
                </c:pt>
                <c:pt idx="3318">
                  <c:v>338.32</c:v>
                </c:pt>
                <c:pt idx="3319">
                  <c:v>338.322</c:v>
                </c:pt>
                <c:pt idx="3320">
                  <c:v>338.32400000000001</c:v>
                </c:pt>
                <c:pt idx="3321">
                  <c:v>338.32600000000002</c:v>
                </c:pt>
                <c:pt idx="3322">
                  <c:v>338.32799999999997</c:v>
                </c:pt>
                <c:pt idx="3323">
                  <c:v>338.33</c:v>
                </c:pt>
                <c:pt idx="3324">
                  <c:v>338.33100000000002</c:v>
                </c:pt>
                <c:pt idx="3325">
                  <c:v>338.33300000000003</c:v>
                </c:pt>
                <c:pt idx="3326">
                  <c:v>338.33499999999998</c:v>
                </c:pt>
                <c:pt idx="3327">
                  <c:v>338.33699999999999</c:v>
                </c:pt>
                <c:pt idx="3328">
                  <c:v>338.339</c:v>
                </c:pt>
                <c:pt idx="3329">
                  <c:v>338.34100000000001</c:v>
                </c:pt>
                <c:pt idx="3330">
                  <c:v>338.34300000000002</c:v>
                </c:pt>
                <c:pt idx="3331">
                  <c:v>338.34500000000003</c:v>
                </c:pt>
                <c:pt idx="3332">
                  <c:v>338.34699999999998</c:v>
                </c:pt>
                <c:pt idx="3333">
                  <c:v>338.34899999999999</c:v>
                </c:pt>
                <c:pt idx="3334">
                  <c:v>338.35</c:v>
                </c:pt>
                <c:pt idx="3335">
                  <c:v>338.35199999999998</c:v>
                </c:pt>
                <c:pt idx="3336">
                  <c:v>338.35399999999998</c:v>
                </c:pt>
                <c:pt idx="3337">
                  <c:v>338.35599999999999</c:v>
                </c:pt>
                <c:pt idx="3338">
                  <c:v>338.358</c:v>
                </c:pt>
                <c:pt idx="3339">
                  <c:v>338.36</c:v>
                </c:pt>
                <c:pt idx="3340">
                  <c:v>338.36200000000002</c:v>
                </c:pt>
                <c:pt idx="3341">
                  <c:v>338.36399999999998</c:v>
                </c:pt>
                <c:pt idx="3342">
                  <c:v>338.36599999999999</c:v>
                </c:pt>
                <c:pt idx="3343">
                  <c:v>338.36799999999999</c:v>
                </c:pt>
                <c:pt idx="3344">
                  <c:v>338.37</c:v>
                </c:pt>
                <c:pt idx="3345">
                  <c:v>338.37099999999998</c:v>
                </c:pt>
                <c:pt idx="3346">
                  <c:v>338.37299999999999</c:v>
                </c:pt>
                <c:pt idx="3347">
                  <c:v>338.375</c:v>
                </c:pt>
                <c:pt idx="3348">
                  <c:v>338.37700000000001</c:v>
                </c:pt>
                <c:pt idx="3349">
                  <c:v>338.37900000000002</c:v>
                </c:pt>
                <c:pt idx="3350">
                  <c:v>338.38099999999997</c:v>
                </c:pt>
                <c:pt idx="3351">
                  <c:v>338.38299999999998</c:v>
                </c:pt>
                <c:pt idx="3352">
                  <c:v>338.38499999999999</c:v>
                </c:pt>
                <c:pt idx="3353">
                  <c:v>338.387</c:v>
                </c:pt>
                <c:pt idx="3354">
                  <c:v>338.38900000000001</c:v>
                </c:pt>
                <c:pt idx="3355">
                  <c:v>338.39</c:v>
                </c:pt>
                <c:pt idx="3356">
                  <c:v>338.392</c:v>
                </c:pt>
                <c:pt idx="3357">
                  <c:v>338.39400000000001</c:v>
                </c:pt>
                <c:pt idx="3358">
                  <c:v>338.39600000000002</c:v>
                </c:pt>
                <c:pt idx="3359">
                  <c:v>338.39800000000002</c:v>
                </c:pt>
                <c:pt idx="3360">
                  <c:v>338.4</c:v>
                </c:pt>
                <c:pt idx="3361">
                  <c:v>338.40199999999999</c:v>
                </c:pt>
                <c:pt idx="3362">
                  <c:v>338.404</c:v>
                </c:pt>
                <c:pt idx="3363">
                  <c:v>338.40600000000001</c:v>
                </c:pt>
                <c:pt idx="3364">
                  <c:v>338.40800000000002</c:v>
                </c:pt>
                <c:pt idx="3365">
                  <c:v>338.41</c:v>
                </c:pt>
                <c:pt idx="3366">
                  <c:v>338.411</c:v>
                </c:pt>
                <c:pt idx="3367">
                  <c:v>338.41300000000001</c:v>
                </c:pt>
                <c:pt idx="3368">
                  <c:v>338.41500000000002</c:v>
                </c:pt>
                <c:pt idx="3369">
                  <c:v>338.41699999999997</c:v>
                </c:pt>
                <c:pt idx="3370">
                  <c:v>338.41899999999998</c:v>
                </c:pt>
                <c:pt idx="3371">
                  <c:v>338.42099999999999</c:v>
                </c:pt>
                <c:pt idx="3372">
                  <c:v>338.423</c:v>
                </c:pt>
                <c:pt idx="3373">
                  <c:v>338.42500000000001</c:v>
                </c:pt>
                <c:pt idx="3374">
                  <c:v>338.42700000000002</c:v>
                </c:pt>
                <c:pt idx="3375">
                  <c:v>338.42899999999997</c:v>
                </c:pt>
                <c:pt idx="3376">
                  <c:v>338.43</c:v>
                </c:pt>
                <c:pt idx="3377">
                  <c:v>338.43200000000002</c:v>
                </c:pt>
                <c:pt idx="3378">
                  <c:v>338.43400000000003</c:v>
                </c:pt>
                <c:pt idx="3379">
                  <c:v>338.43599999999998</c:v>
                </c:pt>
                <c:pt idx="3380">
                  <c:v>338.43799999999999</c:v>
                </c:pt>
                <c:pt idx="3381">
                  <c:v>338.44</c:v>
                </c:pt>
                <c:pt idx="3382">
                  <c:v>338.44200000000001</c:v>
                </c:pt>
                <c:pt idx="3383">
                  <c:v>338.44400000000002</c:v>
                </c:pt>
                <c:pt idx="3384">
                  <c:v>338.44600000000003</c:v>
                </c:pt>
                <c:pt idx="3385">
                  <c:v>338.44799999999998</c:v>
                </c:pt>
                <c:pt idx="3386">
                  <c:v>338.45</c:v>
                </c:pt>
                <c:pt idx="3387">
                  <c:v>338.45100000000002</c:v>
                </c:pt>
                <c:pt idx="3388">
                  <c:v>338.45299999999997</c:v>
                </c:pt>
                <c:pt idx="3389">
                  <c:v>338.45499999999998</c:v>
                </c:pt>
                <c:pt idx="3390">
                  <c:v>338.45699999999999</c:v>
                </c:pt>
                <c:pt idx="3391">
                  <c:v>338.459</c:v>
                </c:pt>
                <c:pt idx="3392">
                  <c:v>338.46100000000001</c:v>
                </c:pt>
                <c:pt idx="3393">
                  <c:v>338.46300000000002</c:v>
                </c:pt>
                <c:pt idx="3394">
                  <c:v>338.46499999999997</c:v>
                </c:pt>
                <c:pt idx="3395">
                  <c:v>338.46699999999998</c:v>
                </c:pt>
                <c:pt idx="3396">
                  <c:v>338.46899999999999</c:v>
                </c:pt>
                <c:pt idx="3397">
                  <c:v>338.47</c:v>
                </c:pt>
                <c:pt idx="3398">
                  <c:v>338.47199999999998</c:v>
                </c:pt>
                <c:pt idx="3399">
                  <c:v>338.47399999999999</c:v>
                </c:pt>
                <c:pt idx="3400">
                  <c:v>338.476</c:v>
                </c:pt>
                <c:pt idx="3401">
                  <c:v>338.47800000000001</c:v>
                </c:pt>
                <c:pt idx="3402">
                  <c:v>338.48</c:v>
                </c:pt>
                <c:pt idx="3403">
                  <c:v>338.48200000000003</c:v>
                </c:pt>
                <c:pt idx="3404">
                  <c:v>338.48399999999998</c:v>
                </c:pt>
                <c:pt idx="3405">
                  <c:v>338.48599999999999</c:v>
                </c:pt>
                <c:pt idx="3406">
                  <c:v>338.488</c:v>
                </c:pt>
                <c:pt idx="3407">
                  <c:v>338.49</c:v>
                </c:pt>
                <c:pt idx="3408">
                  <c:v>338.49099999999999</c:v>
                </c:pt>
                <c:pt idx="3409">
                  <c:v>338.49299999999999</c:v>
                </c:pt>
                <c:pt idx="3410">
                  <c:v>338.495</c:v>
                </c:pt>
                <c:pt idx="3411">
                  <c:v>338.49700000000001</c:v>
                </c:pt>
                <c:pt idx="3412">
                  <c:v>338.49900000000002</c:v>
                </c:pt>
                <c:pt idx="3413">
                  <c:v>338.50099999999998</c:v>
                </c:pt>
                <c:pt idx="3414">
                  <c:v>338.50299999999999</c:v>
                </c:pt>
                <c:pt idx="3415">
                  <c:v>338.505</c:v>
                </c:pt>
                <c:pt idx="3416">
                  <c:v>338.50700000000001</c:v>
                </c:pt>
                <c:pt idx="3417">
                  <c:v>338.50900000000001</c:v>
                </c:pt>
                <c:pt idx="3418">
                  <c:v>338.51</c:v>
                </c:pt>
                <c:pt idx="3419">
                  <c:v>338.512</c:v>
                </c:pt>
                <c:pt idx="3420">
                  <c:v>338.51400000000001</c:v>
                </c:pt>
                <c:pt idx="3421">
                  <c:v>338.51600000000002</c:v>
                </c:pt>
                <c:pt idx="3422">
                  <c:v>338.51799999999997</c:v>
                </c:pt>
                <c:pt idx="3423">
                  <c:v>338.52</c:v>
                </c:pt>
                <c:pt idx="3424">
                  <c:v>338.52199999999999</c:v>
                </c:pt>
                <c:pt idx="3425">
                  <c:v>338.524</c:v>
                </c:pt>
                <c:pt idx="3426">
                  <c:v>338.52600000000001</c:v>
                </c:pt>
                <c:pt idx="3427">
                  <c:v>338.52800000000002</c:v>
                </c:pt>
                <c:pt idx="3428">
                  <c:v>338.53</c:v>
                </c:pt>
                <c:pt idx="3429">
                  <c:v>338.53100000000001</c:v>
                </c:pt>
                <c:pt idx="3430">
                  <c:v>338.53300000000002</c:v>
                </c:pt>
                <c:pt idx="3431">
                  <c:v>338.53500000000003</c:v>
                </c:pt>
                <c:pt idx="3432">
                  <c:v>338.53699999999998</c:v>
                </c:pt>
                <c:pt idx="3433">
                  <c:v>338.53899999999999</c:v>
                </c:pt>
                <c:pt idx="3434">
                  <c:v>338.541</c:v>
                </c:pt>
                <c:pt idx="3435">
                  <c:v>338.54300000000001</c:v>
                </c:pt>
                <c:pt idx="3436">
                  <c:v>338.54500000000002</c:v>
                </c:pt>
                <c:pt idx="3437">
                  <c:v>338.54700000000003</c:v>
                </c:pt>
                <c:pt idx="3438">
                  <c:v>338.54899999999998</c:v>
                </c:pt>
                <c:pt idx="3439">
                  <c:v>338.55</c:v>
                </c:pt>
                <c:pt idx="3440">
                  <c:v>338.55200000000002</c:v>
                </c:pt>
                <c:pt idx="3441">
                  <c:v>338.55399999999997</c:v>
                </c:pt>
                <c:pt idx="3442">
                  <c:v>338.55599999999998</c:v>
                </c:pt>
                <c:pt idx="3443">
                  <c:v>338.55799999999999</c:v>
                </c:pt>
                <c:pt idx="3444">
                  <c:v>338.56</c:v>
                </c:pt>
                <c:pt idx="3445">
                  <c:v>338.56200000000001</c:v>
                </c:pt>
                <c:pt idx="3446">
                  <c:v>338.56400000000002</c:v>
                </c:pt>
                <c:pt idx="3447">
                  <c:v>338.56599999999997</c:v>
                </c:pt>
                <c:pt idx="3448">
                  <c:v>338.56799999999998</c:v>
                </c:pt>
                <c:pt idx="3449">
                  <c:v>338.57</c:v>
                </c:pt>
                <c:pt idx="3450">
                  <c:v>338.57100000000003</c:v>
                </c:pt>
                <c:pt idx="3451">
                  <c:v>338.57299999999998</c:v>
                </c:pt>
                <c:pt idx="3452">
                  <c:v>338.57499999999999</c:v>
                </c:pt>
                <c:pt idx="3453">
                  <c:v>338.577</c:v>
                </c:pt>
                <c:pt idx="3454">
                  <c:v>338.57900000000001</c:v>
                </c:pt>
                <c:pt idx="3455">
                  <c:v>338.58100000000002</c:v>
                </c:pt>
                <c:pt idx="3456">
                  <c:v>338.58300000000003</c:v>
                </c:pt>
                <c:pt idx="3457">
                  <c:v>338.58499999999998</c:v>
                </c:pt>
                <c:pt idx="3458">
                  <c:v>338.58699999999999</c:v>
                </c:pt>
                <c:pt idx="3459">
                  <c:v>338.589</c:v>
                </c:pt>
                <c:pt idx="3460">
                  <c:v>338.59</c:v>
                </c:pt>
                <c:pt idx="3461">
                  <c:v>338.59199999999998</c:v>
                </c:pt>
                <c:pt idx="3462">
                  <c:v>338.59399999999999</c:v>
                </c:pt>
                <c:pt idx="3463">
                  <c:v>338.596</c:v>
                </c:pt>
                <c:pt idx="3464">
                  <c:v>338.59800000000001</c:v>
                </c:pt>
                <c:pt idx="3465">
                  <c:v>338.6</c:v>
                </c:pt>
                <c:pt idx="3466">
                  <c:v>338.60199999999998</c:v>
                </c:pt>
                <c:pt idx="3467">
                  <c:v>338.60399999999998</c:v>
                </c:pt>
                <c:pt idx="3468">
                  <c:v>338.60599999999999</c:v>
                </c:pt>
                <c:pt idx="3469">
                  <c:v>338.608</c:v>
                </c:pt>
                <c:pt idx="3470">
                  <c:v>338.61</c:v>
                </c:pt>
                <c:pt idx="3471">
                  <c:v>338.61099999999999</c:v>
                </c:pt>
                <c:pt idx="3472">
                  <c:v>338.613</c:v>
                </c:pt>
                <c:pt idx="3473">
                  <c:v>338.61500000000001</c:v>
                </c:pt>
                <c:pt idx="3474">
                  <c:v>338.61700000000002</c:v>
                </c:pt>
                <c:pt idx="3475">
                  <c:v>338.61900000000003</c:v>
                </c:pt>
                <c:pt idx="3476">
                  <c:v>338.62099999999998</c:v>
                </c:pt>
                <c:pt idx="3477">
                  <c:v>338.62299999999999</c:v>
                </c:pt>
                <c:pt idx="3478">
                  <c:v>338.625</c:v>
                </c:pt>
                <c:pt idx="3479">
                  <c:v>338.62700000000001</c:v>
                </c:pt>
                <c:pt idx="3480">
                  <c:v>338.62900000000002</c:v>
                </c:pt>
                <c:pt idx="3481">
                  <c:v>338.63</c:v>
                </c:pt>
                <c:pt idx="3482">
                  <c:v>338.63200000000001</c:v>
                </c:pt>
                <c:pt idx="3483">
                  <c:v>338.63400000000001</c:v>
                </c:pt>
                <c:pt idx="3484">
                  <c:v>338.63600000000002</c:v>
                </c:pt>
                <c:pt idx="3485">
                  <c:v>338.63799999999998</c:v>
                </c:pt>
                <c:pt idx="3486">
                  <c:v>338.64</c:v>
                </c:pt>
                <c:pt idx="3487">
                  <c:v>338.642</c:v>
                </c:pt>
                <c:pt idx="3488">
                  <c:v>338.64400000000001</c:v>
                </c:pt>
                <c:pt idx="3489">
                  <c:v>338.64600000000002</c:v>
                </c:pt>
                <c:pt idx="3490">
                  <c:v>338.64800000000002</c:v>
                </c:pt>
                <c:pt idx="3491">
                  <c:v>338.65</c:v>
                </c:pt>
                <c:pt idx="3492">
                  <c:v>338.65100000000001</c:v>
                </c:pt>
                <c:pt idx="3493">
                  <c:v>338.65300000000002</c:v>
                </c:pt>
                <c:pt idx="3494">
                  <c:v>338.65499999999997</c:v>
                </c:pt>
                <c:pt idx="3495">
                  <c:v>338.65699999999998</c:v>
                </c:pt>
                <c:pt idx="3496">
                  <c:v>338.65899999999999</c:v>
                </c:pt>
                <c:pt idx="3497">
                  <c:v>338.661</c:v>
                </c:pt>
                <c:pt idx="3498">
                  <c:v>338.66300000000001</c:v>
                </c:pt>
                <c:pt idx="3499">
                  <c:v>338.66500000000002</c:v>
                </c:pt>
                <c:pt idx="3500">
                  <c:v>338.66699999999997</c:v>
                </c:pt>
                <c:pt idx="3501">
                  <c:v>338.66899999999998</c:v>
                </c:pt>
                <c:pt idx="3502">
                  <c:v>338.67</c:v>
                </c:pt>
                <c:pt idx="3503">
                  <c:v>338.67200000000003</c:v>
                </c:pt>
                <c:pt idx="3504">
                  <c:v>338.67399999999998</c:v>
                </c:pt>
                <c:pt idx="3505">
                  <c:v>338.67599999999999</c:v>
                </c:pt>
                <c:pt idx="3506">
                  <c:v>338.678</c:v>
                </c:pt>
                <c:pt idx="3507">
                  <c:v>338.68</c:v>
                </c:pt>
                <c:pt idx="3508">
                  <c:v>338.68200000000002</c:v>
                </c:pt>
                <c:pt idx="3509">
                  <c:v>338.68400000000003</c:v>
                </c:pt>
                <c:pt idx="3510">
                  <c:v>338.68599999999998</c:v>
                </c:pt>
                <c:pt idx="3511">
                  <c:v>338.68799999999999</c:v>
                </c:pt>
                <c:pt idx="3512">
                  <c:v>338.69</c:v>
                </c:pt>
                <c:pt idx="3513">
                  <c:v>338.69099999999997</c:v>
                </c:pt>
                <c:pt idx="3514">
                  <c:v>338.69299999999998</c:v>
                </c:pt>
                <c:pt idx="3515">
                  <c:v>338.69499999999999</c:v>
                </c:pt>
                <c:pt idx="3516">
                  <c:v>338.697</c:v>
                </c:pt>
                <c:pt idx="3517">
                  <c:v>338.69900000000001</c:v>
                </c:pt>
                <c:pt idx="3518">
                  <c:v>338.70100000000002</c:v>
                </c:pt>
                <c:pt idx="3519">
                  <c:v>338.70299999999997</c:v>
                </c:pt>
                <c:pt idx="3520">
                  <c:v>338.70499999999998</c:v>
                </c:pt>
                <c:pt idx="3521">
                  <c:v>338.70699999999999</c:v>
                </c:pt>
                <c:pt idx="3522">
                  <c:v>338.709</c:v>
                </c:pt>
                <c:pt idx="3523">
                  <c:v>338.71</c:v>
                </c:pt>
                <c:pt idx="3524">
                  <c:v>338.71199999999999</c:v>
                </c:pt>
                <c:pt idx="3525">
                  <c:v>338.714</c:v>
                </c:pt>
                <c:pt idx="3526">
                  <c:v>338.71600000000001</c:v>
                </c:pt>
                <c:pt idx="3527">
                  <c:v>338.71800000000002</c:v>
                </c:pt>
                <c:pt idx="3528">
                  <c:v>338.72</c:v>
                </c:pt>
                <c:pt idx="3529">
                  <c:v>338.72199999999998</c:v>
                </c:pt>
                <c:pt idx="3530">
                  <c:v>338.72399999999999</c:v>
                </c:pt>
                <c:pt idx="3531">
                  <c:v>338.726</c:v>
                </c:pt>
                <c:pt idx="3532">
                  <c:v>338.72800000000001</c:v>
                </c:pt>
                <c:pt idx="3533">
                  <c:v>338.73</c:v>
                </c:pt>
                <c:pt idx="3534">
                  <c:v>338.73099999999999</c:v>
                </c:pt>
                <c:pt idx="3535">
                  <c:v>338.733</c:v>
                </c:pt>
                <c:pt idx="3536">
                  <c:v>338.73500000000001</c:v>
                </c:pt>
                <c:pt idx="3537">
                  <c:v>338.73700000000002</c:v>
                </c:pt>
                <c:pt idx="3538">
                  <c:v>338.73899999999998</c:v>
                </c:pt>
                <c:pt idx="3539">
                  <c:v>338.74099999999999</c:v>
                </c:pt>
                <c:pt idx="3540">
                  <c:v>338.74299999999999</c:v>
                </c:pt>
                <c:pt idx="3541">
                  <c:v>338.745</c:v>
                </c:pt>
                <c:pt idx="3542">
                  <c:v>338.74700000000001</c:v>
                </c:pt>
                <c:pt idx="3543">
                  <c:v>338.74900000000002</c:v>
                </c:pt>
                <c:pt idx="3544">
                  <c:v>338.75</c:v>
                </c:pt>
                <c:pt idx="3545">
                  <c:v>338.75200000000001</c:v>
                </c:pt>
                <c:pt idx="3546">
                  <c:v>338.75400000000002</c:v>
                </c:pt>
                <c:pt idx="3547">
                  <c:v>338.75599999999997</c:v>
                </c:pt>
                <c:pt idx="3548">
                  <c:v>338.75799999999998</c:v>
                </c:pt>
                <c:pt idx="3549">
                  <c:v>338.76</c:v>
                </c:pt>
                <c:pt idx="3550">
                  <c:v>338.762</c:v>
                </c:pt>
                <c:pt idx="3551">
                  <c:v>338.76400000000001</c:v>
                </c:pt>
                <c:pt idx="3552">
                  <c:v>338.76600000000002</c:v>
                </c:pt>
                <c:pt idx="3553">
                  <c:v>338.76799999999997</c:v>
                </c:pt>
                <c:pt idx="3554">
                  <c:v>338.77</c:v>
                </c:pt>
                <c:pt idx="3555">
                  <c:v>338.77100000000002</c:v>
                </c:pt>
                <c:pt idx="3556">
                  <c:v>338.77300000000002</c:v>
                </c:pt>
                <c:pt idx="3557">
                  <c:v>338.77499999999998</c:v>
                </c:pt>
                <c:pt idx="3558">
                  <c:v>338.77699999999999</c:v>
                </c:pt>
                <c:pt idx="3559">
                  <c:v>338.779</c:v>
                </c:pt>
                <c:pt idx="3560">
                  <c:v>338.78100000000001</c:v>
                </c:pt>
                <c:pt idx="3561">
                  <c:v>338.78300000000002</c:v>
                </c:pt>
                <c:pt idx="3562">
                  <c:v>338.78500000000003</c:v>
                </c:pt>
                <c:pt idx="3563">
                  <c:v>338.78699999999998</c:v>
                </c:pt>
                <c:pt idx="3564">
                  <c:v>338.78899999999999</c:v>
                </c:pt>
                <c:pt idx="3565">
                  <c:v>338.79</c:v>
                </c:pt>
                <c:pt idx="3566">
                  <c:v>338.79199999999997</c:v>
                </c:pt>
                <c:pt idx="3567">
                  <c:v>338.79399999999998</c:v>
                </c:pt>
                <c:pt idx="3568">
                  <c:v>338.79599999999999</c:v>
                </c:pt>
                <c:pt idx="3569">
                  <c:v>338.798</c:v>
                </c:pt>
                <c:pt idx="3570">
                  <c:v>338.8</c:v>
                </c:pt>
                <c:pt idx="3571">
                  <c:v>338.80200000000002</c:v>
                </c:pt>
                <c:pt idx="3572">
                  <c:v>338.80399999999997</c:v>
                </c:pt>
                <c:pt idx="3573">
                  <c:v>338.80599999999998</c:v>
                </c:pt>
                <c:pt idx="3574">
                  <c:v>338.80799999999999</c:v>
                </c:pt>
                <c:pt idx="3575">
                  <c:v>338.81</c:v>
                </c:pt>
                <c:pt idx="3576">
                  <c:v>338.81099999999998</c:v>
                </c:pt>
                <c:pt idx="3577">
                  <c:v>338.81299999999999</c:v>
                </c:pt>
                <c:pt idx="3578">
                  <c:v>338.815</c:v>
                </c:pt>
                <c:pt idx="3579">
                  <c:v>338.81700000000001</c:v>
                </c:pt>
                <c:pt idx="3580">
                  <c:v>338.81900000000002</c:v>
                </c:pt>
                <c:pt idx="3581">
                  <c:v>338.82100000000003</c:v>
                </c:pt>
                <c:pt idx="3582">
                  <c:v>338.82299999999998</c:v>
                </c:pt>
                <c:pt idx="3583">
                  <c:v>338.82499999999999</c:v>
                </c:pt>
                <c:pt idx="3584">
                  <c:v>338.827</c:v>
                </c:pt>
                <c:pt idx="3585">
                  <c:v>338.82900000000001</c:v>
                </c:pt>
                <c:pt idx="3586">
                  <c:v>338.83</c:v>
                </c:pt>
                <c:pt idx="3587">
                  <c:v>338.83199999999999</c:v>
                </c:pt>
                <c:pt idx="3588">
                  <c:v>338.834</c:v>
                </c:pt>
                <c:pt idx="3589">
                  <c:v>338.83600000000001</c:v>
                </c:pt>
                <c:pt idx="3590">
                  <c:v>338.83800000000002</c:v>
                </c:pt>
                <c:pt idx="3591">
                  <c:v>338.84</c:v>
                </c:pt>
                <c:pt idx="3592">
                  <c:v>338.84199999999998</c:v>
                </c:pt>
                <c:pt idx="3593">
                  <c:v>338.84399999999999</c:v>
                </c:pt>
                <c:pt idx="3594">
                  <c:v>338.846</c:v>
                </c:pt>
                <c:pt idx="3595">
                  <c:v>338.84800000000001</c:v>
                </c:pt>
                <c:pt idx="3596">
                  <c:v>338.85</c:v>
                </c:pt>
                <c:pt idx="3597">
                  <c:v>338.851</c:v>
                </c:pt>
                <c:pt idx="3598">
                  <c:v>338.85300000000001</c:v>
                </c:pt>
                <c:pt idx="3599">
                  <c:v>338.85500000000002</c:v>
                </c:pt>
                <c:pt idx="3600">
                  <c:v>338.85700000000003</c:v>
                </c:pt>
                <c:pt idx="3601">
                  <c:v>338.85899999999998</c:v>
                </c:pt>
                <c:pt idx="3602">
                  <c:v>338.86099999999999</c:v>
                </c:pt>
                <c:pt idx="3603">
                  <c:v>338.863</c:v>
                </c:pt>
                <c:pt idx="3604">
                  <c:v>338.86500000000001</c:v>
                </c:pt>
                <c:pt idx="3605">
                  <c:v>338.86700000000002</c:v>
                </c:pt>
                <c:pt idx="3606">
                  <c:v>338.86900000000003</c:v>
                </c:pt>
                <c:pt idx="3607">
                  <c:v>338.87</c:v>
                </c:pt>
                <c:pt idx="3608">
                  <c:v>338.87200000000001</c:v>
                </c:pt>
                <c:pt idx="3609">
                  <c:v>338.87400000000002</c:v>
                </c:pt>
                <c:pt idx="3610">
                  <c:v>338.87599999999998</c:v>
                </c:pt>
                <c:pt idx="3611">
                  <c:v>338.87799999999999</c:v>
                </c:pt>
                <c:pt idx="3612">
                  <c:v>338.88</c:v>
                </c:pt>
                <c:pt idx="3613">
                  <c:v>338.88200000000001</c:v>
                </c:pt>
                <c:pt idx="3614">
                  <c:v>338.88400000000001</c:v>
                </c:pt>
                <c:pt idx="3615">
                  <c:v>338.88600000000002</c:v>
                </c:pt>
                <c:pt idx="3616">
                  <c:v>338.88799999999998</c:v>
                </c:pt>
                <c:pt idx="3617">
                  <c:v>338.89</c:v>
                </c:pt>
                <c:pt idx="3618">
                  <c:v>338.89100000000002</c:v>
                </c:pt>
                <c:pt idx="3619">
                  <c:v>338.89299999999997</c:v>
                </c:pt>
                <c:pt idx="3620">
                  <c:v>338.89499999999998</c:v>
                </c:pt>
                <c:pt idx="3621">
                  <c:v>338.89699999999999</c:v>
                </c:pt>
                <c:pt idx="3622">
                  <c:v>338.899</c:v>
                </c:pt>
                <c:pt idx="3623">
                  <c:v>338.90100000000001</c:v>
                </c:pt>
                <c:pt idx="3624">
                  <c:v>338.90300000000002</c:v>
                </c:pt>
                <c:pt idx="3625">
                  <c:v>338.90499999999997</c:v>
                </c:pt>
                <c:pt idx="3626">
                  <c:v>338.90699999999998</c:v>
                </c:pt>
                <c:pt idx="3627">
                  <c:v>338.90899999999999</c:v>
                </c:pt>
                <c:pt idx="3628">
                  <c:v>338.91</c:v>
                </c:pt>
                <c:pt idx="3629">
                  <c:v>338.91199999999998</c:v>
                </c:pt>
                <c:pt idx="3630">
                  <c:v>338.91399999999999</c:v>
                </c:pt>
                <c:pt idx="3631">
                  <c:v>338.916</c:v>
                </c:pt>
                <c:pt idx="3632">
                  <c:v>338.91800000000001</c:v>
                </c:pt>
                <c:pt idx="3633">
                  <c:v>338.92</c:v>
                </c:pt>
                <c:pt idx="3634">
                  <c:v>338.92200000000003</c:v>
                </c:pt>
                <c:pt idx="3635">
                  <c:v>338.92399999999998</c:v>
                </c:pt>
                <c:pt idx="3636">
                  <c:v>338.92599999999999</c:v>
                </c:pt>
                <c:pt idx="3637">
                  <c:v>338.928</c:v>
                </c:pt>
                <c:pt idx="3638">
                  <c:v>338.93</c:v>
                </c:pt>
                <c:pt idx="3639">
                  <c:v>338.93099999999998</c:v>
                </c:pt>
                <c:pt idx="3640">
                  <c:v>338.93299999999999</c:v>
                </c:pt>
                <c:pt idx="3641">
                  <c:v>338.935</c:v>
                </c:pt>
                <c:pt idx="3642">
                  <c:v>338.93700000000001</c:v>
                </c:pt>
                <c:pt idx="3643">
                  <c:v>338.93900000000002</c:v>
                </c:pt>
                <c:pt idx="3644">
                  <c:v>338.94099999999997</c:v>
                </c:pt>
                <c:pt idx="3645">
                  <c:v>338.94299999999998</c:v>
                </c:pt>
                <c:pt idx="3646">
                  <c:v>338.94499999999999</c:v>
                </c:pt>
                <c:pt idx="3647">
                  <c:v>338.947</c:v>
                </c:pt>
                <c:pt idx="3648">
                  <c:v>338.94900000000001</c:v>
                </c:pt>
                <c:pt idx="3649">
                  <c:v>338.95</c:v>
                </c:pt>
                <c:pt idx="3650">
                  <c:v>338.952</c:v>
                </c:pt>
                <c:pt idx="3651">
                  <c:v>338.95400000000001</c:v>
                </c:pt>
                <c:pt idx="3652">
                  <c:v>338.95600000000002</c:v>
                </c:pt>
                <c:pt idx="3653">
                  <c:v>338.95800000000003</c:v>
                </c:pt>
                <c:pt idx="3654">
                  <c:v>338.96</c:v>
                </c:pt>
                <c:pt idx="3655">
                  <c:v>338.96199999999999</c:v>
                </c:pt>
                <c:pt idx="3656">
                  <c:v>338.964</c:v>
                </c:pt>
                <c:pt idx="3657">
                  <c:v>338.96600000000001</c:v>
                </c:pt>
                <c:pt idx="3658">
                  <c:v>338.96800000000002</c:v>
                </c:pt>
                <c:pt idx="3659">
                  <c:v>338.97</c:v>
                </c:pt>
                <c:pt idx="3660">
                  <c:v>338.971</c:v>
                </c:pt>
                <c:pt idx="3661">
                  <c:v>338.97300000000001</c:v>
                </c:pt>
                <c:pt idx="3662">
                  <c:v>338.97500000000002</c:v>
                </c:pt>
                <c:pt idx="3663">
                  <c:v>338.97699999999998</c:v>
                </c:pt>
                <c:pt idx="3664">
                  <c:v>338.97899999999998</c:v>
                </c:pt>
                <c:pt idx="3665">
                  <c:v>338.98099999999999</c:v>
                </c:pt>
                <c:pt idx="3666">
                  <c:v>338.983</c:v>
                </c:pt>
                <c:pt idx="3667">
                  <c:v>338.98500000000001</c:v>
                </c:pt>
                <c:pt idx="3668">
                  <c:v>338.98700000000002</c:v>
                </c:pt>
                <c:pt idx="3669">
                  <c:v>338.98899999999998</c:v>
                </c:pt>
                <c:pt idx="3670">
                  <c:v>338.99</c:v>
                </c:pt>
                <c:pt idx="3671">
                  <c:v>338.99200000000002</c:v>
                </c:pt>
                <c:pt idx="3672">
                  <c:v>338.99400000000003</c:v>
                </c:pt>
                <c:pt idx="3673">
                  <c:v>338.99599999999998</c:v>
                </c:pt>
                <c:pt idx="3674">
                  <c:v>338.99799999999999</c:v>
                </c:pt>
                <c:pt idx="3675">
                  <c:v>339</c:v>
                </c:pt>
                <c:pt idx="3676">
                  <c:v>339.00200000000001</c:v>
                </c:pt>
                <c:pt idx="3677">
                  <c:v>339.00400000000002</c:v>
                </c:pt>
                <c:pt idx="3678">
                  <c:v>339.00599999999997</c:v>
                </c:pt>
                <c:pt idx="3679">
                  <c:v>339.00799999999998</c:v>
                </c:pt>
                <c:pt idx="3680">
                  <c:v>339.01</c:v>
                </c:pt>
                <c:pt idx="3681">
                  <c:v>339.01100000000002</c:v>
                </c:pt>
                <c:pt idx="3682">
                  <c:v>339.01299999999998</c:v>
                </c:pt>
                <c:pt idx="3683">
                  <c:v>339.01499999999999</c:v>
                </c:pt>
                <c:pt idx="3684">
                  <c:v>339.017</c:v>
                </c:pt>
                <c:pt idx="3685">
                  <c:v>339.01900000000001</c:v>
                </c:pt>
                <c:pt idx="3686">
                  <c:v>339.02100000000002</c:v>
                </c:pt>
                <c:pt idx="3687">
                  <c:v>339.02300000000002</c:v>
                </c:pt>
                <c:pt idx="3688">
                  <c:v>339.02499999999998</c:v>
                </c:pt>
                <c:pt idx="3689">
                  <c:v>339.02699999999999</c:v>
                </c:pt>
                <c:pt idx="3690">
                  <c:v>339.029</c:v>
                </c:pt>
                <c:pt idx="3691">
                  <c:v>339.03</c:v>
                </c:pt>
                <c:pt idx="3692">
                  <c:v>339.03199999999998</c:v>
                </c:pt>
                <c:pt idx="3693">
                  <c:v>339.03399999999999</c:v>
                </c:pt>
                <c:pt idx="3694">
                  <c:v>339.036</c:v>
                </c:pt>
                <c:pt idx="3695">
                  <c:v>339.03800000000001</c:v>
                </c:pt>
                <c:pt idx="3696">
                  <c:v>339.04</c:v>
                </c:pt>
                <c:pt idx="3697">
                  <c:v>339.04199999999997</c:v>
                </c:pt>
                <c:pt idx="3698">
                  <c:v>339.04399999999998</c:v>
                </c:pt>
                <c:pt idx="3699">
                  <c:v>339.04599999999999</c:v>
                </c:pt>
                <c:pt idx="3700">
                  <c:v>339.048</c:v>
                </c:pt>
                <c:pt idx="3701">
                  <c:v>339.05</c:v>
                </c:pt>
                <c:pt idx="3702">
                  <c:v>339.05099999999999</c:v>
                </c:pt>
                <c:pt idx="3703">
                  <c:v>339.053</c:v>
                </c:pt>
                <c:pt idx="3704">
                  <c:v>339.05500000000001</c:v>
                </c:pt>
                <c:pt idx="3705">
                  <c:v>339.05700000000002</c:v>
                </c:pt>
                <c:pt idx="3706">
                  <c:v>339.05900000000003</c:v>
                </c:pt>
                <c:pt idx="3707">
                  <c:v>339.06099999999998</c:v>
                </c:pt>
                <c:pt idx="3708">
                  <c:v>339.06299999999999</c:v>
                </c:pt>
                <c:pt idx="3709">
                  <c:v>339.065</c:v>
                </c:pt>
                <c:pt idx="3710">
                  <c:v>339.06700000000001</c:v>
                </c:pt>
                <c:pt idx="3711">
                  <c:v>339.06900000000002</c:v>
                </c:pt>
                <c:pt idx="3712">
                  <c:v>339.07</c:v>
                </c:pt>
                <c:pt idx="3713">
                  <c:v>339.072</c:v>
                </c:pt>
                <c:pt idx="3714">
                  <c:v>339.07400000000001</c:v>
                </c:pt>
                <c:pt idx="3715">
                  <c:v>339.07600000000002</c:v>
                </c:pt>
                <c:pt idx="3716">
                  <c:v>339.07799999999997</c:v>
                </c:pt>
                <c:pt idx="3717">
                  <c:v>339.08</c:v>
                </c:pt>
                <c:pt idx="3718">
                  <c:v>339.08199999999999</c:v>
                </c:pt>
                <c:pt idx="3719">
                  <c:v>339.084</c:v>
                </c:pt>
                <c:pt idx="3720">
                  <c:v>339.08600000000001</c:v>
                </c:pt>
                <c:pt idx="3721">
                  <c:v>339.08800000000002</c:v>
                </c:pt>
                <c:pt idx="3722">
                  <c:v>339.09</c:v>
                </c:pt>
                <c:pt idx="3723">
                  <c:v>339.09100000000001</c:v>
                </c:pt>
                <c:pt idx="3724">
                  <c:v>339.09300000000002</c:v>
                </c:pt>
                <c:pt idx="3725">
                  <c:v>339.09500000000003</c:v>
                </c:pt>
                <c:pt idx="3726">
                  <c:v>339.09699999999998</c:v>
                </c:pt>
                <c:pt idx="3727">
                  <c:v>339.09899999999999</c:v>
                </c:pt>
                <c:pt idx="3728">
                  <c:v>339.101</c:v>
                </c:pt>
                <c:pt idx="3729">
                  <c:v>339.10300000000001</c:v>
                </c:pt>
                <c:pt idx="3730">
                  <c:v>339.10500000000002</c:v>
                </c:pt>
                <c:pt idx="3731">
                  <c:v>339.10700000000003</c:v>
                </c:pt>
                <c:pt idx="3732">
                  <c:v>339.10899999999998</c:v>
                </c:pt>
                <c:pt idx="3733">
                  <c:v>339.11</c:v>
                </c:pt>
                <c:pt idx="3734">
                  <c:v>339.11200000000002</c:v>
                </c:pt>
                <c:pt idx="3735">
                  <c:v>339.11399999999998</c:v>
                </c:pt>
                <c:pt idx="3736">
                  <c:v>339.11599999999999</c:v>
                </c:pt>
                <c:pt idx="3737">
                  <c:v>339.11799999999999</c:v>
                </c:pt>
                <c:pt idx="3738">
                  <c:v>339.12</c:v>
                </c:pt>
                <c:pt idx="3739">
                  <c:v>339.12200000000001</c:v>
                </c:pt>
                <c:pt idx="3740">
                  <c:v>339.12400000000002</c:v>
                </c:pt>
                <c:pt idx="3741">
                  <c:v>339.12599999999998</c:v>
                </c:pt>
                <c:pt idx="3742">
                  <c:v>339.12799999999999</c:v>
                </c:pt>
                <c:pt idx="3743">
                  <c:v>339.13</c:v>
                </c:pt>
                <c:pt idx="3744">
                  <c:v>339.13099999999997</c:v>
                </c:pt>
                <c:pt idx="3745">
                  <c:v>339.13299999999998</c:v>
                </c:pt>
                <c:pt idx="3746">
                  <c:v>339.13499999999999</c:v>
                </c:pt>
                <c:pt idx="3747">
                  <c:v>339.137</c:v>
                </c:pt>
                <c:pt idx="3748">
                  <c:v>339.13900000000001</c:v>
                </c:pt>
                <c:pt idx="3749">
                  <c:v>339.14100000000002</c:v>
                </c:pt>
                <c:pt idx="3750">
                  <c:v>339.14299999999997</c:v>
                </c:pt>
                <c:pt idx="3751">
                  <c:v>339.14499999999998</c:v>
                </c:pt>
                <c:pt idx="3752">
                  <c:v>339.14699999999999</c:v>
                </c:pt>
                <c:pt idx="3753">
                  <c:v>339.149</c:v>
                </c:pt>
                <c:pt idx="3754">
                  <c:v>339.15</c:v>
                </c:pt>
                <c:pt idx="3755">
                  <c:v>339.15199999999999</c:v>
                </c:pt>
                <c:pt idx="3756">
                  <c:v>339.154</c:v>
                </c:pt>
                <c:pt idx="3757">
                  <c:v>339.15600000000001</c:v>
                </c:pt>
                <c:pt idx="3758">
                  <c:v>339.15800000000002</c:v>
                </c:pt>
                <c:pt idx="3759">
                  <c:v>339.16</c:v>
                </c:pt>
                <c:pt idx="3760">
                  <c:v>339.16199999999998</c:v>
                </c:pt>
                <c:pt idx="3761">
                  <c:v>339.16399999999999</c:v>
                </c:pt>
                <c:pt idx="3762">
                  <c:v>339.166</c:v>
                </c:pt>
                <c:pt idx="3763">
                  <c:v>339.16800000000001</c:v>
                </c:pt>
                <c:pt idx="3764">
                  <c:v>339.17</c:v>
                </c:pt>
                <c:pt idx="3765">
                  <c:v>339.17099999999999</c:v>
                </c:pt>
                <c:pt idx="3766">
                  <c:v>339.173</c:v>
                </c:pt>
                <c:pt idx="3767">
                  <c:v>339.17500000000001</c:v>
                </c:pt>
                <c:pt idx="3768">
                  <c:v>339.17700000000002</c:v>
                </c:pt>
                <c:pt idx="3769">
                  <c:v>339.17899999999997</c:v>
                </c:pt>
                <c:pt idx="3770">
                  <c:v>339.18099999999998</c:v>
                </c:pt>
                <c:pt idx="3771">
                  <c:v>339.18299999999999</c:v>
                </c:pt>
                <c:pt idx="3772">
                  <c:v>339.185</c:v>
                </c:pt>
                <c:pt idx="3773">
                  <c:v>339.18700000000001</c:v>
                </c:pt>
                <c:pt idx="3774">
                  <c:v>339.18900000000002</c:v>
                </c:pt>
                <c:pt idx="3775">
                  <c:v>339.19</c:v>
                </c:pt>
                <c:pt idx="3776">
                  <c:v>339.19200000000001</c:v>
                </c:pt>
                <c:pt idx="3777">
                  <c:v>339.19400000000002</c:v>
                </c:pt>
                <c:pt idx="3778">
                  <c:v>339.19600000000003</c:v>
                </c:pt>
                <c:pt idx="3779">
                  <c:v>339.19799999999998</c:v>
                </c:pt>
                <c:pt idx="3780">
                  <c:v>339.2</c:v>
                </c:pt>
                <c:pt idx="3781">
                  <c:v>339.202</c:v>
                </c:pt>
                <c:pt idx="3782">
                  <c:v>339.20400000000001</c:v>
                </c:pt>
                <c:pt idx="3783">
                  <c:v>339.20600000000002</c:v>
                </c:pt>
                <c:pt idx="3784">
                  <c:v>339.20800000000003</c:v>
                </c:pt>
                <c:pt idx="3785">
                  <c:v>339.21</c:v>
                </c:pt>
                <c:pt idx="3786">
                  <c:v>339.21100000000001</c:v>
                </c:pt>
                <c:pt idx="3787">
                  <c:v>339.21300000000002</c:v>
                </c:pt>
                <c:pt idx="3788">
                  <c:v>339.21499999999997</c:v>
                </c:pt>
                <c:pt idx="3789">
                  <c:v>339.21699999999998</c:v>
                </c:pt>
                <c:pt idx="3790">
                  <c:v>339.21899999999999</c:v>
                </c:pt>
                <c:pt idx="3791">
                  <c:v>339.221</c:v>
                </c:pt>
                <c:pt idx="3792">
                  <c:v>339.22300000000001</c:v>
                </c:pt>
                <c:pt idx="3793">
                  <c:v>339.22500000000002</c:v>
                </c:pt>
                <c:pt idx="3794">
                  <c:v>339.22699999999998</c:v>
                </c:pt>
                <c:pt idx="3795">
                  <c:v>339.22899999999998</c:v>
                </c:pt>
                <c:pt idx="3796">
                  <c:v>339.23</c:v>
                </c:pt>
                <c:pt idx="3797">
                  <c:v>339.23200000000003</c:v>
                </c:pt>
                <c:pt idx="3798">
                  <c:v>339.23399999999998</c:v>
                </c:pt>
                <c:pt idx="3799">
                  <c:v>339.23599999999999</c:v>
                </c:pt>
                <c:pt idx="3800">
                  <c:v>339.238</c:v>
                </c:pt>
                <c:pt idx="3801">
                  <c:v>339.24</c:v>
                </c:pt>
                <c:pt idx="3802">
                  <c:v>339.24200000000002</c:v>
                </c:pt>
                <c:pt idx="3803">
                  <c:v>339.24400000000003</c:v>
                </c:pt>
                <c:pt idx="3804">
                  <c:v>339.24599999999998</c:v>
                </c:pt>
                <c:pt idx="3805">
                  <c:v>339.24799999999999</c:v>
                </c:pt>
                <c:pt idx="3806">
                  <c:v>339.25</c:v>
                </c:pt>
                <c:pt idx="3807">
                  <c:v>339.25099999999998</c:v>
                </c:pt>
                <c:pt idx="3808">
                  <c:v>339.25299999999999</c:v>
                </c:pt>
                <c:pt idx="3809">
                  <c:v>339.255</c:v>
                </c:pt>
                <c:pt idx="3810">
                  <c:v>339.25700000000001</c:v>
                </c:pt>
                <c:pt idx="3811">
                  <c:v>339.25900000000001</c:v>
                </c:pt>
                <c:pt idx="3812">
                  <c:v>339.26100000000002</c:v>
                </c:pt>
                <c:pt idx="3813">
                  <c:v>339.26299999999998</c:v>
                </c:pt>
                <c:pt idx="3814">
                  <c:v>339.26499999999999</c:v>
                </c:pt>
                <c:pt idx="3815">
                  <c:v>339.267</c:v>
                </c:pt>
                <c:pt idx="3816">
                  <c:v>339.26900000000001</c:v>
                </c:pt>
                <c:pt idx="3817">
                  <c:v>339.27</c:v>
                </c:pt>
                <c:pt idx="3818">
                  <c:v>339.27199999999999</c:v>
                </c:pt>
                <c:pt idx="3819">
                  <c:v>339.274</c:v>
                </c:pt>
                <c:pt idx="3820">
                  <c:v>339.27600000000001</c:v>
                </c:pt>
                <c:pt idx="3821">
                  <c:v>339.27800000000002</c:v>
                </c:pt>
                <c:pt idx="3822">
                  <c:v>339.28</c:v>
                </c:pt>
                <c:pt idx="3823">
                  <c:v>339.28199999999998</c:v>
                </c:pt>
                <c:pt idx="3824">
                  <c:v>339.28399999999999</c:v>
                </c:pt>
                <c:pt idx="3825">
                  <c:v>339.286</c:v>
                </c:pt>
                <c:pt idx="3826">
                  <c:v>339.28800000000001</c:v>
                </c:pt>
                <c:pt idx="3827">
                  <c:v>339.29</c:v>
                </c:pt>
                <c:pt idx="3828">
                  <c:v>339.291</c:v>
                </c:pt>
                <c:pt idx="3829">
                  <c:v>339.29300000000001</c:v>
                </c:pt>
                <c:pt idx="3830">
                  <c:v>339.29500000000002</c:v>
                </c:pt>
                <c:pt idx="3831">
                  <c:v>339.29700000000003</c:v>
                </c:pt>
                <c:pt idx="3832">
                  <c:v>339.29899999999998</c:v>
                </c:pt>
                <c:pt idx="3833">
                  <c:v>339.30099999999999</c:v>
                </c:pt>
                <c:pt idx="3834">
                  <c:v>339.303</c:v>
                </c:pt>
                <c:pt idx="3835">
                  <c:v>339.30500000000001</c:v>
                </c:pt>
                <c:pt idx="3836">
                  <c:v>339.30700000000002</c:v>
                </c:pt>
                <c:pt idx="3837">
                  <c:v>339.30900000000003</c:v>
                </c:pt>
                <c:pt idx="3838">
                  <c:v>339.31</c:v>
                </c:pt>
                <c:pt idx="3839">
                  <c:v>339.31200000000001</c:v>
                </c:pt>
                <c:pt idx="3840">
                  <c:v>339.31400000000002</c:v>
                </c:pt>
                <c:pt idx="3841">
                  <c:v>339.31599999999997</c:v>
                </c:pt>
                <c:pt idx="3842">
                  <c:v>339.31799999999998</c:v>
                </c:pt>
                <c:pt idx="3843">
                  <c:v>339.32</c:v>
                </c:pt>
                <c:pt idx="3844">
                  <c:v>339.322</c:v>
                </c:pt>
                <c:pt idx="3845">
                  <c:v>339.32400000000001</c:v>
                </c:pt>
                <c:pt idx="3846">
                  <c:v>339.32600000000002</c:v>
                </c:pt>
                <c:pt idx="3847">
                  <c:v>339.32799999999997</c:v>
                </c:pt>
                <c:pt idx="3848">
                  <c:v>339.33</c:v>
                </c:pt>
                <c:pt idx="3849">
                  <c:v>339.33100000000002</c:v>
                </c:pt>
                <c:pt idx="3850">
                  <c:v>339.33300000000003</c:v>
                </c:pt>
                <c:pt idx="3851">
                  <c:v>339.33499999999998</c:v>
                </c:pt>
                <c:pt idx="3852">
                  <c:v>339.33699999999999</c:v>
                </c:pt>
                <c:pt idx="3853">
                  <c:v>339.339</c:v>
                </c:pt>
                <c:pt idx="3854">
                  <c:v>339.34100000000001</c:v>
                </c:pt>
                <c:pt idx="3855">
                  <c:v>339.34300000000002</c:v>
                </c:pt>
                <c:pt idx="3856">
                  <c:v>339.34500000000003</c:v>
                </c:pt>
                <c:pt idx="3857">
                  <c:v>339.34699999999998</c:v>
                </c:pt>
                <c:pt idx="3858">
                  <c:v>339.34899999999999</c:v>
                </c:pt>
                <c:pt idx="3859">
                  <c:v>339.35</c:v>
                </c:pt>
                <c:pt idx="3860">
                  <c:v>339.35199999999998</c:v>
                </c:pt>
                <c:pt idx="3861">
                  <c:v>339.35399999999998</c:v>
                </c:pt>
                <c:pt idx="3862">
                  <c:v>339.35599999999999</c:v>
                </c:pt>
                <c:pt idx="3863">
                  <c:v>339.358</c:v>
                </c:pt>
                <c:pt idx="3864">
                  <c:v>339.36</c:v>
                </c:pt>
                <c:pt idx="3865">
                  <c:v>339.36200000000002</c:v>
                </c:pt>
                <c:pt idx="3866">
                  <c:v>339.36399999999998</c:v>
                </c:pt>
                <c:pt idx="3867">
                  <c:v>339.36599999999999</c:v>
                </c:pt>
                <c:pt idx="3868">
                  <c:v>339.36799999999999</c:v>
                </c:pt>
                <c:pt idx="3869">
                  <c:v>339.37</c:v>
                </c:pt>
                <c:pt idx="3870">
                  <c:v>339.37099999999998</c:v>
                </c:pt>
                <c:pt idx="3871">
                  <c:v>339.37299999999999</c:v>
                </c:pt>
                <c:pt idx="3872">
                  <c:v>339.375</c:v>
                </c:pt>
                <c:pt idx="3873">
                  <c:v>339.37700000000001</c:v>
                </c:pt>
                <c:pt idx="3874">
                  <c:v>339.37900000000002</c:v>
                </c:pt>
                <c:pt idx="3875">
                  <c:v>339.38099999999997</c:v>
                </c:pt>
                <c:pt idx="3876">
                  <c:v>339.38299999999998</c:v>
                </c:pt>
                <c:pt idx="3877">
                  <c:v>339.38499999999999</c:v>
                </c:pt>
                <c:pt idx="3878">
                  <c:v>339.387</c:v>
                </c:pt>
                <c:pt idx="3879">
                  <c:v>339.38900000000001</c:v>
                </c:pt>
                <c:pt idx="3880">
                  <c:v>339.39</c:v>
                </c:pt>
                <c:pt idx="3881">
                  <c:v>339.392</c:v>
                </c:pt>
                <c:pt idx="3882">
                  <c:v>339.39400000000001</c:v>
                </c:pt>
                <c:pt idx="3883">
                  <c:v>339.39600000000002</c:v>
                </c:pt>
                <c:pt idx="3884">
                  <c:v>339.39800000000002</c:v>
                </c:pt>
                <c:pt idx="3885">
                  <c:v>339.4</c:v>
                </c:pt>
                <c:pt idx="3886">
                  <c:v>339.40199999999999</c:v>
                </c:pt>
                <c:pt idx="3887">
                  <c:v>339.404</c:v>
                </c:pt>
                <c:pt idx="3888">
                  <c:v>339.40600000000001</c:v>
                </c:pt>
                <c:pt idx="3889">
                  <c:v>339.40800000000002</c:v>
                </c:pt>
                <c:pt idx="3890">
                  <c:v>339.41</c:v>
                </c:pt>
                <c:pt idx="3891">
                  <c:v>339.411</c:v>
                </c:pt>
                <c:pt idx="3892">
                  <c:v>339.41300000000001</c:v>
                </c:pt>
                <c:pt idx="3893">
                  <c:v>339.41500000000002</c:v>
                </c:pt>
                <c:pt idx="3894">
                  <c:v>339.41699999999997</c:v>
                </c:pt>
                <c:pt idx="3895">
                  <c:v>339.41899999999998</c:v>
                </c:pt>
                <c:pt idx="3896">
                  <c:v>339.42099999999999</c:v>
                </c:pt>
                <c:pt idx="3897">
                  <c:v>339.423</c:v>
                </c:pt>
                <c:pt idx="3898">
                  <c:v>339.42500000000001</c:v>
                </c:pt>
                <c:pt idx="3899">
                  <c:v>339.42700000000002</c:v>
                </c:pt>
                <c:pt idx="3900">
                  <c:v>339.42899999999997</c:v>
                </c:pt>
                <c:pt idx="3901">
                  <c:v>339.43</c:v>
                </c:pt>
                <c:pt idx="3902">
                  <c:v>339.43200000000002</c:v>
                </c:pt>
                <c:pt idx="3903">
                  <c:v>339.43400000000003</c:v>
                </c:pt>
                <c:pt idx="3904">
                  <c:v>339.43599999999998</c:v>
                </c:pt>
                <c:pt idx="3905">
                  <c:v>339.43799999999999</c:v>
                </c:pt>
                <c:pt idx="3906">
                  <c:v>339.44</c:v>
                </c:pt>
                <c:pt idx="3907">
                  <c:v>339.44200000000001</c:v>
                </c:pt>
                <c:pt idx="3908">
                  <c:v>339.44400000000002</c:v>
                </c:pt>
                <c:pt idx="3909">
                  <c:v>339.44600000000003</c:v>
                </c:pt>
                <c:pt idx="3910">
                  <c:v>339.44799999999998</c:v>
                </c:pt>
                <c:pt idx="3911">
                  <c:v>339.45</c:v>
                </c:pt>
                <c:pt idx="3912">
                  <c:v>339.45100000000002</c:v>
                </c:pt>
                <c:pt idx="3913">
                  <c:v>339.45299999999997</c:v>
                </c:pt>
                <c:pt idx="3914">
                  <c:v>339.45499999999998</c:v>
                </c:pt>
                <c:pt idx="3915">
                  <c:v>339.45699999999999</c:v>
                </c:pt>
                <c:pt idx="3916">
                  <c:v>339.459</c:v>
                </c:pt>
                <c:pt idx="3917">
                  <c:v>339.46100000000001</c:v>
                </c:pt>
                <c:pt idx="3918">
                  <c:v>339.46300000000002</c:v>
                </c:pt>
                <c:pt idx="3919">
                  <c:v>339.46499999999997</c:v>
                </c:pt>
                <c:pt idx="3920">
                  <c:v>339.46699999999998</c:v>
                </c:pt>
                <c:pt idx="3921">
                  <c:v>339.46899999999999</c:v>
                </c:pt>
                <c:pt idx="3922">
                  <c:v>339.47</c:v>
                </c:pt>
                <c:pt idx="3923">
                  <c:v>339.47199999999998</c:v>
                </c:pt>
                <c:pt idx="3924">
                  <c:v>339.47399999999999</c:v>
                </c:pt>
                <c:pt idx="3925">
                  <c:v>339.476</c:v>
                </c:pt>
                <c:pt idx="3926">
                  <c:v>339.47800000000001</c:v>
                </c:pt>
                <c:pt idx="3927">
                  <c:v>339.48</c:v>
                </c:pt>
                <c:pt idx="3928">
                  <c:v>339.48200000000003</c:v>
                </c:pt>
                <c:pt idx="3929">
                  <c:v>339.48399999999998</c:v>
                </c:pt>
                <c:pt idx="3930">
                  <c:v>339.48599999999999</c:v>
                </c:pt>
                <c:pt idx="3931">
                  <c:v>339.488</c:v>
                </c:pt>
                <c:pt idx="3932">
                  <c:v>339.49</c:v>
                </c:pt>
                <c:pt idx="3933">
                  <c:v>339.49099999999999</c:v>
                </c:pt>
                <c:pt idx="3934">
                  <c:v>339.49299999999999</c:v>
                </c:pt>
                <c:pt idx="3935">
                  <c:v>339.495</c:v>
                </c:pt>
                <c:pt idx="3936">
                  <c:v>339.49700000000001</c:v>
                </c:pt>
                <c:pt idx="3937">
                  <c:v>339.49900000000002</c:v>
                </c:pt>
                <c:pt idx="3938">
                  <c:v>339.50099999999998</c:v>
                </c:pt>
                <c:pt idx="3939">
                  <c:v>339.50299999999999</c:v>
                </c:pt>
                <c:pt idx="3940">
                  <c:v>339.505</c:v>
                </c:pt>
                <c:pt idx="3941">
                  <c:v>339.50700000000001</c:v>
                </c:pt>
                <c:pt idx="3942">
                  <c:v>339.50900000000001</c:v>
                </c:pt>
                <c:pt idx="3943">
                  <c:v>339.51</c:v>
                </c:pt>
                <c:pt idx="3944">
                  <c:v>339.512</c:v>
                </c:pt>
                <c:pt idx="3945">
                  <c:v>339.51400000000001</c:v>
                </c:pt>
                <c:pt idx="3946">
                  <c:v>339.51600000000002</c:v>
                </c:pt>
                <c:pt idx="3947">
                  <c:v>339.51799999999997</c:v>
                </c:pt>
                <c:pt idx="3948">
                  <c:v>339.52</c:v>
                </c:pt>
                <c:pt idx="3949">
                  <c:v>339.52199999999999</c:v>
                </c:pt>
                <c:pt idx="3950">
                  <c:v>339.524</c:v>
                </c:pt>
                <c:pt idx="3951">
                  <c:v>339.52600000000001</c:v>
                </c:pt>
                <c:pt idx="3952">
                  <c:v>339.52800000000002</c:v>
                </c:pt>
                <c:pt idx="3953">
                  <c:v>339.53</c:v>
                </c:pt>
                <c:pt idx="3954">
                  <c:v>339.53100000000001</c:v>
                </c:pt>
                <c:pt idx="3955">
                  <c:v>339.53300000000002</c:v>
                </c:pt>
                <c:pt idx="3956">
                  <c:v>339.53500000000003</c:v>
                </c:pt>
                <c:pt idx="3957">
                  <c:v>339.53699999999998</c:v>
                </c:pt>
                <c:pt idx="3958">
                  <c:v>339.53899999999999</c:v>
                </c:pt>
                <c:pt idx="3959">
                  <c:v>339.541</c:v>
                </c:pt>
                <c:pt idx="3960">
                  <c:v>339.54300000000001</c:v>
                </c:pt>
                <c:pt idx="3961">
                  <c:v>339.54500000000002</c:v>
                </c:pt>
                <c:pt idx="3962">
                  <c:v>339.54700000000003</c:v>
                </c:pt>
                <c:pt idx="3963">
                  <c:v>339.54899999999998</c:v>
                </c:pt>
                <c:pt idx="3964">
                  <c:v>339.55</c:v>
                </c:pt>
                <c:pt idx="3965">
                  <c:v>339.55200000000002</c:v>
                </c:pt>
                <c:pt idx="3966">
                  <c:v>339.55399999999997</c:v>
                </c:pt>
                <c:pt idx="3967">
                  <c:v>339.55599999999998</c:v>
                </c:pt>
                <c:pt idx="3968">
                  <c:v>339.55799999999999</c:v>
                </c:pt>
                <c:pt idx="3969">
                  <c:v>339.56</c:v>
                </c:pt>
                <c:pt idx="3970">
                  <c:v>339.56200000000001</c:v>
                </c:pt>
                <c:pt idx="3971">
                  <c:v>339.56400000000002</c:v>
                </c:pt>
                <c:pt idx="3972">
                  <c:v>339.56599999999997</c:v>
                </c:pt>
                <c:pt idx="3973">
                  <c:v>339.56799999999998</c:v>
                </c:pt>
                <c:pt idx="3974">
                  <c:v>339.57</c:v>
                </c:pt>
                <c:pt idx="3975">
                  <c:v>339.57100000000003</c:v>
                </c:pt>
                <c:pt idx="3976">
                  <c:v>339.57299999999998</c:v>
                </c:pt>
                <c:pt idx="3977">
                  <c:v>339.57499999999999</c:v>
                </c:pt>
                <c:pt idx="3978">
                  <c:v>339.577</c:v>
                </c:pt>
                <c:pt idx="3979">
                  <c:v>339.57900000000001</c:v>
                </c:pt>
                <c:pt idx="3980">
                  <c:v>339.58100000000002</c:v>
                </c:pt>
                <c:pt idx="3981">
                  <c:v>339.58300000000003</c:v>
                </c:pt>
                <c:pt idx="3982">
                  <c:v>339.58499999999998</c:v>
                </c:pt>
                <c:pt idx="3983">
                  <c:v>339.58699999999999</c:v>
                </c:pt>
                <c:pt idx="3984">
                  <c:v>339.589</c:v>
                </c:pt>
                <c:pt idx="3985">
                  <c:v>339.59</c:v>
                </c:pt>
                <c:pt idx="3986">
                  <c:v>339.59199999999998</c:v>
                </c:pt>
                <c:pt idx="3987">
                  <c:v>339.59399999999999</c:v>
                </c:pt>
                <c:pt idx="3988">
                  <c:v>339.596</c:v>
                </c:pt>
                <c:pt idx="3989">
                  <c:v>339.59800000000001</c:v>
                </c:pt>
                <c:pt idx="3990">
                  <c:v>339.6</c:v>
                </c:pt>
                <c:pt idx="3991">
                  <c:v>339.60199999999998</c:v>
                </c:pt>
                <c:pt idx="3992">
                  <c:v>339.60399999999998</c:v>
                </c:pt>
                <c:pt idx="3993">
                  <c:v>339.60599999999999</c:v>
                </c:pt>
                <c:pt idx="3994">
                  <c:v>339.608</c:v>
                </c:pt>
                <c:pt idx="3995">
                  <c:v>339.61</c:v>
                </c:pt>
                <c:pt idx="3996">
                  <c:v>339.61099999999999</c:v>
                </c:pt>
                <c:pt idx="3997">
                  <c:v>339.613</c:v>
                </c:pt>
                <c:pt idx="3998">
                  <c:v>339.61500000000001</c:v>
                </c:pt>
                <c:pt idx="3999">
                  <c:v>339.61700000000002</c:v>
                </c:pt>
                <c:pt idx="4000">
                  <c:v>339.61900000000003</c:v>
                </c:pt>
                <c:pt idx="4001">
                  <c:v>339.62099999999998</c:v>
                </c:pt>
                <c:pt idx="4002">
                  <c:v>339.62299999999999</c:v>
                </c:pt>
                <c:pt idx="4003">
                  <c:v>339.625</c:v>
                </c:pt>
                <c:pt idx="4004">
                  <c:v>339.62700000000001</c:v>
                </c:pt>
                <c:pt idx="4005">
                  <c:v>339.62900000000002</c:v>
                </c:pt>
                <c:pt idx="4006">
                  <c:v>339.63</c:v>
                </c:pt>
                <c:pt idx="4007">
                  <c:v>339.63200000000001</c:v>
                </c:pt>
                <c:pt idx="4008">
                  <c:v>339.63400000000001</c:v>
                </c:pt>
                <c:pt idx="4009">
                  <c:v>339.63600000000002</c:v>
                </c:pt>
                <c:pt idx="4010">
                  <c:v>339.63799999999998</c:v>
                </c:pt>
                <c:pt idx="4011">
                  <c:v>339.64</c:v>
                </c:pt>
                <c:pt idx="4012">
                  <c:v>339.642</c:v>
                </c:pt>
                <c:pt idx="4013">
                  <c:v>339.64400000000001</c:v>
                </c:pt>
                <c:pt idx="4014">
                  <c:v>339.64600000000002</c:v>
                </c:pt>
                <c:pt idx="4015">
                  <c:v>339.64800000000002</c:v>
                </c:pt>
                <c:pt idx="4016">
                  <c:v>339.65</c:v>
                </c:pt>
                <c:pt idx="4017">
                  <c:v>339.65100000000001</c:v>
                </c:pt>
                <c:pt idx="4018">
                  <c:v>339.65300000000002</c:v>
                </c:pt>
                <c:pt idx="4019">
                  <c:v>339.65499999999997</c:v>
                </c:pt>
                <c:pt idx="4020">
                  <c:v>339.65699999999998</c:v>
                </c:pt>
                <c:pt idx="4021">
                  <c:v>339.65899999999999</c:v>
                </c:pt>
                <c:pt idx="4022">
                  <c:v>339.661</c:v>
                </c:pt>
                <c:pt idx="4023">
                  <c:v>339.66300000000001</c:v>
                </c:pt>
                <c:pt idx="4024">
                  <c:v>339.66500000000002</c:v>
                </c:pt>
                <c:pt idx="4025">
                  <c:v>339.66699999999997</c:v>
                </c:pt>
                <c:pt idx="4026">
                  <c:v>339.66899999999998</c:v>
                </c:pt>
                <c:pt idx="4027">
                  <c:v>339.67</c:v>
                </c:pt>
                <c:pt idx="4028">
                  <c:v>339.67200000000003</c:v>
                </c:pt>
                <c:pt idx="4029">
                  <c:v>339.67399999999998</c:v>
                </c:pt>
                <c:pt idx="4030">
                  <c:v>339.67599999999999</c:v>
                </c:pt>
                <c:pt idx="4031">
                  <c:v>339.678</c:v>
                </c:pt>
                <c:pt idx="4032">
                  <c:v>339.68</c:v>
                </c:pt>
                <c:pt idx="4033">
                  <c:v>339.68200000000002</c:v>
                </c:pt>
                <c:pt idx="4034">
                  <c:v>339.68400000000003</c:v>
                </c:pt>
                <c:pt idx="4035">
                  <c:v>339.68599999999998</c:v>
                </c:pt>
                <c:pt idx="4036">
                  <c:v>339.68799999999999</c:v>
                </c:pt>
                <c:pt idx="4037">
                  <c:v>339.69</c:v>
                </c:pt>
                <c:pt idx="4038">
                  <c:v>339.69099999999997</c:v>
                </c:pt>
                <c:pt idx="4039">
                  <c:v>339.69299999999998</c:v>
                </c:pt>
                <c:pt idx="4040">
                  <c:v>339.69499999999999</c:v>
                </c:pt>
                <c:pt idx="4041">
                  <c:v>339.697</c:v>
                </c:pt>
                <c:pt idx="4042">
                  <c:v>339.69900000000001</c:v>
                </c:pt>
                <c:pt idx="4043">
                  <c:v>339.70100000000002</c:v>
                </c:pt>
                <c:pt idx="4044">
                  <c:v>339.70299999999997</c:v>
                </c:pt>
                <c:pt idx="4045">
                  <c:v>339.70499999999998</c:v>
                </c:pt>
                <c:pt idx="4046">
                  <c:v>339.70699999999999</c:v>
                </c:pt>
                <c:pt idx="4047">
                  <c:v>339.709</c:v>
                </c:pt>
                <c:pt idx="4048">
                  <c:v>339.71</c:v>
                </c:pt>
                <c:pt idx="4049">
                  <c:v>339.71199999999999</c:v>
                </c:pt>
                <c:pt idx="4050">
                  <c:v>339.714</c:v>
                </c:pt>
                <c:pt idx="4051">
                  <c:v>339.71600000000001</c:v>
                </c:pt>
                <c:pt idx="4052">
                  <c:v>339.71800000000002</c:v>
                </c:pt>
                <c:pt idx="4053">
                  <c:v>339.72</c:v>
                </c:pt>
                <c:pt idx="4054">
                  <c:v>339.72199999999998</c:v>
                </c:pt>
                <c:pt idx="4055">
                  <c:v>339.72399999999999</c:v>
                </c:pt>
                <c:pt idx="4056">
                  <c:v>339.726</c:v>
                </c:pt>
                <c:pt idx="4057">
                  <c:v>339.72800000000001</c:v>
                </c:pt>
                <c:pt idx="4058">
                  <c:v>339.73</c:v>
                </c:pt>
                <c:pt idx="4059">
                  <c:v>339.73099999999999</c:v>
                </c:pt>
                <c:pt idx="4060">
                  <c:v>339.733</c:v>
                </c:pt>
                <c:pt idx="4061">
                  <c:v>339.73500000000001</c:v>
                </c:pt>
                <c:pt idx="4062">
                  <c:v>339.73700000000002</c:v>
                </c:pt>
                <c:pt idx="4063">
                  <c:v>339.73899999999998</c:v>
                </c:pt>
                <c:pt idx="4064">
                  <c:v>339.74099999999999</c:v>
                </c:pt>
                <c:pt idx="4065">
                  <c:v>339.74299999999999</c:v>
                </c:pt>
                <c:pt idx="4066">
                  <c:v>339.745</c:v>
                </c:pt>
                <c:pt idx="4067">
                  <c:v>339.74700000000001</c:v>
                </c:pt>
                <c:pt idx="4068">
                  <c:v>339.74900000000002</c:v>
                </c:pt>
                <c:pt idx="4069">
                  <c:v>339.75</c:v>
                </c:pt>
                <c:pt idx="4070">
                  <c:v>339.75200000000001</c:v>
                </c:pt>
                <c:pt idx="4071">
                  <c:v>339.75400000000002</c:v>
                </c:pt>
                <c:pt idx="4072">
                  <c:v>339.75599999999997</c:v>
                </c:pt>
                <c:pt idx="4073">
                  <c:v>339.75799999999998</c:v>
                </c:pt>
                <c:pt idx="4074">
                  <c:v>339.76</c:v>
                </c:pt>
                <c:pt idx="4075">
                  <c:v>339.762</c:v>
                </c:pt>
                <c:pt idx="4076">
                  <c:v>339.76400000000001</c:v>
                </c:pt>
                <c:pt idx="4077">
                  <c:v>339.76600000000002</c:v>
                </c:pt>
                <c:pt idx="4078">
                  <c:v>339.76799999999997</c:v>
                </c:pt>
                <c:pt idx="4079">
                  <c:v>339.77</c:v>
                </c:pt>
                <c:pt idx="4080">
                  <c:v>339.77100000000002</c:v>
                </c:pt>
                <c:pt idx="4081">
                  <c:v>339.77300000000002</c:v>
                </c:pt>
                <c:pt idx="4082">
                  <c:v>339.77499999999998</c:v>
                </c:pt>
                <c:pt idx="4083">
                  <c:v>339.77699999999999</c:v>
                </c:pt>
                <c:pt idx="4084">
                  <c:v>339.779</c:v>
                </c:pt>
                <c:pt idx="4085">
                  <c:v>339.78100000000001</c:v>
                </c:pt>
                <c:pt idx="4086">
                  <c:v>339.78300000000002</c:v>
                </c:pt>
                <c:pt idx="4087">
                  <c:v>339.78500000000003</c:v>
                </c:pt>
                <c:pt idx="4088">
                  <c:v>339.78699999999998</c:v>
                </c:pt>
                <c:pt idx="4089">
                  <c:v>339.78899999999999</c:v>
                </c:pt>
                <c:pt idx="4090">
                  <c:v>339.79</c:v>
                </c:pt>
                <c:pt idx="4091">
                  <c:v>339.79199999999997</c:v>
                </c:pt>
                <c:pt idx="4092">
                  <c:v>339.79399999999998</c:v>
                </c:pt>
                <c:pt idx="4093">
                  <c:v>339.79599999999999</c:v>
                </c:pt>
                <c:pt idx="4094">
                  <c:v>339.798</c:v>
                </c:pt>
                <c:pt idx="4095">
                  <c:v>339.8</c:v>
                </c:pt>
              </c:numCache>
            </c:numRef>
          </c:xVal>
          <c:yVal>
            <c:numRef>
              <c:f>Munka1!$D$2:$D$4097</c:f>
              <c:numCache>
                <c:formatCode>General</c:formatCode>
                <c:ptCount val="4096"/>
                <c:pt idx="0">
                  <c:v>37240</c:v>
                </c:pt>
                <c:pt idx="1">
                  <c:v>37240</c:v>
                </c:pt>
                <c:pt idx="2">
                  <c:v>37270</c:v>
                </c:pt>
                <c:pt idx="3">
                  <c:v>37240</c:v>
                </c:pt>
                <c:pt idx="4">
                  <c:v>37230</c:v>
                </c:pt>
                <c:pt idx="5">
                  <c:v>37255</c:v>
                </c:pt>
                <c:pt idx="6">
                  <c:v>37230</c:v>
                </c:pt>
                <c:pt idx="7">
                  <c:v>37230</c:v>
                </c:pt>
                <c:pt idx="8">
                  <c:v>37255</c:v>
                </c:pt>
                <c:pt idx="9">
                  <c:v>37310</c:v>
                </c:pt>
                <c:pt idx="10">
                  <c:v>37310</c:v>
                </c:pt>
                <c:pt idx="11">
                  <c:v>37335</c:v>
                </c:pt>
                <c:pt idx="12">
                  <c:v>37350</c:v>
                </c:pt>
                <c:pt idx="13">
                  <c:v>37335</c:v>
                </c:pt>
                <c:pt idx="14">
                  <c:v>37360</c:v>
                </c:pt>
                <c:pt idx="15">
                  <c:v>37360</c:v>
                </c:pt>
                <c:pt idx="16">
                  <c:v>37375</c:v>
                </c:pt>
                <c:pt idx="17">
                  <c:v>37320</c:v>
                </c:pt>
                <c:pt idx="18">
                  <c:v>37310</c:v>
                </c:pt>
                <c:pt idx="19">
                  <c:v>37335</c:v>
                </c:pt>
                <c:pt idx="20">
                  <c:v>37295</c:v>
                </c:pt>
                <c:pt idx="21">
                  <c:v>37295</c:v>
                </c:pt>
                <c:pt idx="22">
                  <c:v>37295</c:v>
                </c:pt>
                <c:pt idx="23">
                  <c:v>37310</c:v>
                </c:pt>
                <c:pt idx="24">
                  <c:v>37255</c:v>
                </c:pt>
                <c:pt idx="25">
                  <c:v>37215</c:v>
                </c:pt>
                <c:pt idx="26">
                  <c:v>37255</c:v>
                </c:pt>
                <c:pt idx="27">
                  <c:v>37255</c:v>
                </c:pt>
                <c:pt idx="28">
                  <c:v>37255</c:v>
                </c:pt>
                <c:pt idx="29">
                  <c:v>37240</c:v>
                </c:pt>
                <c:pt idx="30">
                  <c:v>37230</c:v>
                </c:pt>
                <c:pt idx="31">
                  <c:v>37240</c:v>
                </c:pt>
                <c:pt idx="32">
                  <c:v>37240</c:v>
                </c:pt>
                <c:pt idx="33">
                  <c:v>37255</c:v>
                </c:pt>
                <c:pt idx="34">
                  <c:v>37240</c:v>
                </c:pt>
                <c:pt idx="35">
                  <c:v>37255</c:v>
                </c:pt>
                <c:pt idx="36">
                  <c:v>37280</c:v>
                </c:pt>
                <c:pt idx="37">
                  <c:v>37310</c:v>
                </c:pt>
                <c:pt idx="38">
                  <c:v>37295</c:v>
                </c:pt>
                <c:pt idx="39">
                  <c:v>37310</c:v>
                </c:pt>
                <c:pt idx="40">
                  <c:v>37320</c:v>
                </c:pt>
                <c:pt idx="41">
                  <c:v>37280</c:v>
                </c:pt>
                <c:pt idx="42">
                  <c:v>37295</c:v>
                </c:pt>
                <c:pt idx="43">
                  <c:v>37255</c:v>
                </c:pt>
                <c:pt idx="44">
                  <c:v>37240</c:v>
                </c:pt>
                <c:pt idx="45">
                  <c:v>37230</c:v>
                </c:pt>
                <c:pt idx="46">
                  <c:v>37200</c:v>
                </c:pt>
                <c:pt idx="47">
                  <c:v>37190</c:v>
                </c:pt>
                <c:pt idx="48">
                  <c:v>37215</c:v>
                </c:pt>
                <c:pt idx="49">
                  <c:v>37215</c:v>
                </c:pt>
                <c:pt idx="50">
                  <c:v>37240</c:v>
                </c:pt>
                <c:pt idx="51">
                  <c:v>37280</c:v>
                </c:pt>
                <c:pt idx="52">
                  <c:v>37295</c:v>
                </c:pt>
                <c:pt idx="53">
                  <c:v>37270</c:v>
                </c:pt>
                <c:pt idx="54">
                  <c:v>37280</c:v>
                </c:pt>
                <c:pt idx="55">
                  <c:v>37230</c:v>
                </c:pt>
                <c:pt idx="56">
                  <c:v>37240</c:v>
                </c:pt>
                <c:pt idx="57">
                  <c:v>37255</c:v>
                </c:pt>
                <c:pt idx="58">
                  <c:v>37270</c:v>
                </c:pt>
                <c:pt idx="59">
                  <c:v>37295</c:v>
                </c:pt>
                <c:pt idx="60">
                  <c:v>37320</c:v>
                </c:pt>
                <c:pt idx="61">
                  <c:v>37320</c:v>
                </c:pt>
                <c:pt idx="62">
                  <c:v>37335</c:v>
                </c:pt>
                <c:pt idx="63">
                  <c:v>37375</c:v>
                </c:pt>
                <c:pt idx="64">
                  <c:v>37375</c:v>
                </c:pt>
                <c:pt idx="65">
                  <c:v>37360</c:v>
                </c:pt>
                <c:pt idx="66">
                  <c:v>37375</c:v>
                </c:pt>
                <c:pt idx="67">
                  <c:v>37400</c:v>
                </c:pt>
                <c:pt idx="68">
                  <c:v>37400</c:v>
                </c:pt>
                <c:pt idx="69">
                  <c:v>37360</c:v>
                </c:pt>
                <c:pt idx="70">
                  <c:v>37295</c:v>
                </c:pt>
                <c:pt idx="71">
                  <c:v>37295</c:v>
                </c:pt>
                <c:pt idx="72">
                  <c:v>37280</c:v>
                </c:pt>
                <c:pt idx="73">
                  <c:v>37280</c:v>
                </c:pt>
                <c:pt idx="74">
                  <c:v>37255</c:v>
                </c:pt>
                <c:pt idx="75">
                  <c:v>37215</c:v>
                </c:pt>
                <c:pt idx="76">
                  <c:v>37230</c:v>
                </c:pt>
                <c:pt idx="77">
                  <c:v>37215</c:v>
                </c:pt>
                <c:pt idx="78">
                  <c:v>37215</c:v>
                </c:pt>
                <c:pt idx="79">
                  <c:v>37160</c:v>
                </c:pt>
                <c:pt idx="80">
                  <c:v>37150</c:v>
                </c:pt>
                <c:pt idx="81">
                  <c:v>37120</c:v>
                </c:pt>
                <c:pt idx="82">
                  <c:v>37110</c:v>
                </c:pt>
                <c:pt idx="83">
                  <c:v>37110</c:v>
                </c:pt>
                <c:pt idx="84">
                  <c:v>37135</c:v>
                </c:pt>
                <c:pt idx="85">
                  <c:v>37175</c:v>
                </c:pt>
                <c:pt idx="86">
                  <c:v>37240</c:v>
                </c:pt>
                <c:pt idx="87">
                  <c:v>37230</c:v>
                </c:pt>
                <c:pt idx="88">
                  <c:v>37190</c:v>
                </c:pt>
                <c:pt idx="89">
                  <c:v>37190</c:v>
                </c:pt>
                <c:pt idx="90">
                  <c:v>37200</c:v>
                </c:pt>
                <c:pt idx="91">
                  <c:v>37200</c:v>
                </c:pt>
                <c:pt idx="92">
                  <c:v>37200</c:v>
                </c:pt>
                <c:pt idx="93">
                  <c:v>37175</c:v>
                </c:pt>
                <c:pt idx="94">
                  <c:v>37200</c:v>
                </c:pt>
                <c:pt idx="95">
                  <c:v>37190</c:v>
                </c:pt>
                <c:pt idx="96">
                  <c:v>37190</c:v>
                </c:pt>
                <c:pt idx="97">
                  <c:v>37190</c:v>
                </c:pt>
                <c:pt idx="98">
                  <c:v>37175</c:v>
                </c:pt>
                <c:pt idx="99">
                  <c:v>37175</c:v>
                </c:pt>
                <c:pt idx="100">
                  <c:v>37150</c:v>
                </c:pt>
                <c:pt idx="101">
                  <c:v>37160</c:v>
                </c:pt>
                <c:pt idx="102">
                  <c:v>37150</c:v>
                </c:pt>
                <c:pt idx="103">
                  <c:v>37175</c:v>
                </c:pt>
                <c:pt idx="104">
                  <c:v>37200</c:v>
                </c:pt>
                <c:pt idx="105">
                  <c:v>37215</c:v>
                </c:pt>
                <c:pt idx="106">
                  <c:v>37215</c:v>
                </c:pt>
                <c:pt idx="107">
                  <c:v>37200</c:v>
                </c:pt>
                <c:pt idx="108">
                  <c:v>37230</c:v>
                </c:pt>
                <c:pt idx="109">
                  <c:v>37215</c:v>
                </c:pt>
                <c:pt idx="110">
                  <c:v>37240</c:v>
                </c:pt>
                <c:pt idx="111">
                  <c:v>37230</c:v>
                </c:pt>
                <c:pt idx="112">
                  <c:v>37270</c:v>
                </c:pt>
                <c:pt idx="113">
                  <c:v>37310</c:v>
                </c:pt>
                <c:pt idx="114">
                  <c:v>37280</c:v>
                </c:pt>
                <c:pt idx="115">
                  <c:v>37280</c:v>
                </c:pt>
                <c:pt idx="116">
                  <c:v>37295</c:v>
                </c:pt>
                <c:pt idx="117">
                  <c:v>37280</c:v>
                </c:pt>
                <c:pt idx="118">
                  <c:v>37310</c:v>
                </c:pt>
                <c:pt idx="119">
                  <c:v>37320</c:v>
                </c:pt>
                <c:pt idx="120">
                  <c:v>37280</c:v>
                </c:pt>
                <c:pt idx="121">
                  <c:v>37240</c:v>
                </c:pt>
                <c:pt idx="122">
                  <c:v>37230</c:v>
                </c:pt>
                <c:pt idx="123">
                  <c:v>37200</c:v>
                </c:pt>
                <c:pt idx="124">
                  <c:v>37230</c:v>
                </c:pt>
                <c:pt idx="125">
                  <c:v>37230</c:v>
                </c:pt>
                <c:pt idx="126">
                  <c:v>37215</c:v>
                </c:pt>
                <c:pt idx="127">
                  <c:v>37200</c:v>
                </c:pt>
                <c:pt idx="128">
                  <c:v>37150</c:v>
                </c:pt>
                <c:pt idx="129">
                  <c:v>37070</c:v>
                </c:pt>
                <c:pt idx="130">
                  <c:v>37095</c:v>
                </c:pt>
                <c:pt idx="131">
                  <c:v>37110</c:v>
                </c:pt>
                <c:pt idx="132">
                  <c:v>37095</c:v>
                </c:pt>
                <c:pt idx="133">
                  <c:v>37135</c:v>
                </c:pt>
                <c:pt idx="134">
                  <c:v>37175</c:v>
                </c:pt>
                <c:pt idx="135">
                  <c:v>37215</c:v>
                </c:pt>
                <c:pt idx="136">
                  <c:v>37215</c:v>
                </c:pt>
                <c:pt idx="137">
                  <c:v>37175</c:v>
                </c:pt>
                <c:pt idx="138">
                  <c:v>37150</c:v>
                </c:pt>
                <c:pt idx="139">
                  <c:v>37135</c:v>
                </c:pt>
                <c:pt idx="140">
                  <c:v>37120</c:v>
                </c:pt>
                <c:pt idx="141">
                  <c:v>37135</c:v>
                </c:pt>
                <c:pt idx="142">
                  <c:v>37150</c:v>
                </c:pt>
                <c:pt idx="143">
                  <c:v>37190</c:v>
                </c:pt>
                <c:pt idx="144">
                  <c:v>37190</c:v>
                </c:pt>
                <c:pt idx="145">
                  <c:v>37200</c:v>
                </c:pt>
                <c:pt idx="146">
                  <c:v>37190</c:v>
                </c:pt>
                <c:pt idx="147">
                  <c:v>37150</c:v>
                </c:pt>
                <c:pt idx="148">
                  <c:v>37095</c:v>
                </c:pt>
                <c:pt idx="149">
                  <c:v>37095</c:v>
                </c:pt>
                <c:pt idx="150">
                  <c:v>37080</c:v>
                </c:pt>
                <c:pt idx="151">
                  <c:v>37070</c:v>
                </c:pt>
                <c:pt idx="152">
                  <c:v>37040</c:v>
                </c:pt>
                <c:pt idx="153">
                  <c:v>37040</c:v>
                </c:pt>
                <c:pt idx="154">
                  <c:v>37000</c:v>
                </c:pt>
                <c:pt idx="155">
                  <c:v>37015</c:v>
                </c:pt>
                <c:pt idx="156">
                  <c:v>37055</c:v>
                </c:pt>
                <c:pt idx="157">
                  <c:v>37080</c:v>
                </c:pt>
                <c:pt idx="158">
                  <c:v>37070</c:v>
                </c:pt>
                <c:pt idx="159">
                  <c:v>37070</c:v>
                </c:pt>
                <c:pt idx="160">
                  <c:v>37055</c:v>
                </c:pt>
                <c:pt idx="161">
                  <c:v>37080</c:v>
                </c:pt>
                <c:pt idx="162">
                  <c:v>37095</c:v>
                </c:pt>
                <c:pt idx="163">
                  <c:v>37120</c:v>
                </c:pt>
                <c:pt idx="164">
                  <c:v>37150</c:v>
                </c:pt>
                <c:pt idx="165">
                  <c:v>37135</c:v>
                </c:pt>
                <c:pt idx="166">
                  <c:v>37110</c:v>
                </c:pt>
                <c:pt idx="167">
                  <c:v>37095</c:v>
                </c:pt>
                <c:pt idx="168">
                  <c:v>37110</c:v>
                </c:pt>
                <c:pt idx="169">
                  <c:v>37120</c:v>
                </c:pt>
                <c:pt idx="170">
                  <c:v>37095</c:v>
                </c:pt>
                <c:pt idx="171">
                  <c:v>37095</c:v>
                </c:pt>
                <c:pt idx="172">
                  <c:v>37070</c:v>
                </c:pt>
                <c:pt idx="173">
                  <c:v>37070</c:v>
                </c:pt>
                <c:pt idx="174">
                  <c:v>37030</c:v>
                </c:pt>
                <c:pt idx="175">
                  <c:v>37055</c:v>
                </c:pt>
                <c:pt idx="176">
                  <c:v>37030</c:v>
                </c:pt>
                <c:pt idx="177">
                  <c:v>37040</c:v>
                </c:pt>
                <c:pt idx="178">
                  <c:v>37030</c:v>
                </c:pt>
                <c:pt idx="179">
                  <c:v>37055</c:v>
                </c:pt>
                <c:pt idx="180">
                  <c:v>37070</c:v>
                </c:pt>
                <c:pt idx="181">
                  <c:v>37120</c:v>
                </c:pt>
                <c:pt idx="182">
                  <c:v>37135</c:v>
                </c:pt>
                <c:pt idx="183">
                  <c:v>37080</c:v>
                </c:pt>
                <c:pt idx="184">
                  <c:v>37030</c:v>
                </c:pt>
                <c:pt idx="185">
                  <c:v>37015</c:v>
                </c:pt>
                <c:pt idx="186">
                  <c:v>37040</c:v>
                </c:pt>
                <c:pt idx="187">
                  <c:v>37070</c:v>
                </c:pt>
                <c:pt idx="188">
                  <c:v>37055</c:v>
                </c:pt>
                <c:pt idx="189">
                  <c:v>37080</c:v>
                </c:pt>
                <c:pt idx="190">
                  <c:v>37070</c:v>
                </c:pt>
                <c:pt idx="191">
                  <c:v>37040</c:v>
                </c:pt>
                <c:pt idx="192">
                  <c:v>37070</c:v>
                </c:pt>
                <c:pt idx="193">
                  <c:v>37055</c:v>
                </c:pt>
                <c:pt idx="194">
                  <c:v>36990</c:v>
                </c:pt>
                <c:pt idx="195">
                  <c:v>37015</c:v>
                </c:pt>
                <c:pt idx="196">
                  <c:v>37030</c:v>
                </c:pt>
                <c:pt idx="197">
                  <c:v>37040</c:v>
                </c:pt>
                <c:pt idx="198">
                  <c:v>37080</c:v>
                </c:pt>
                <c:pt idx="199">
                  <c:v>37015</c:v>
                </c:pt>
                <c:pt idx="200">
                  <c:v>37000</c:v>
                </c:pt>
                <c:pt idx="201">
                  <c:v>36990</c:v>
                </c:pt>
                <c:pt idx="202">
                  <c:v>37030</c:v>
                </c:pt>
                <c:pt idx="203">
                  <c:v>37055</c:v>
                </c:pt>
                <c:pt idx="204">
                  <c:v>37095</c:v>
                </c:pt>
                <c:pt idx="205">
                  <c:v>37095</c:v>
                </c:pt>
                <c:pt idx="206">
                  <c:v>37070</c:v>
                </c:pt>
                <c:pt idx="207">
                  <c:v>37110</c:v>
                </c:pt>
                <c:pt idx="208">
                  <c:v>37150</c:v>
                </c:pt>
                <c:pt idx="209">
                  <c:v>37120</c:v>
                </c:pt>
                <c:pt idx="210">
                  <c:v>37070</c:v>
                </c:pt>
                <c:pt idx="211">
                  <c:v>37135</c:v>
                </c:pt>
                <c:pt idx="212">
                  <c:v>37175</c:v>
                </c:pt>
                <c:pt idx="213">
                  <c:v>37200</c:v>
                </c:pt>
                <c:pt idx="214">
                  <c:v>37215</c:v>
                </c:pt>
                <c:pt idx="215">
                  <c:v>37230</c:v>
                </c:pt>
                <c:pt idx="216">
                  <c:v>37240</c:v>
                </c:pt>
                <c:pt idx="217">
                  <c:v>37200</c:v>
                </c:pt>
                <c:pt idx="218">
                  <c:v>37215</c:v>
                </c:pt>
                <c:pt idx="219">
                  <c:v>37190</c:v>
                </c:pt>
                <c:pt idx="220">
                  <c:v>37160</c:v>
                </c:pt>
                <c:pt idx="221">
                  <c:v>37175</c:v>
                </c:pt>
                <c:pt idx="222">
                  <c:v>37160</c:v>
                </c:pt>
                <c:pt idx="223">
                  <c:v>37200</c:v>
                </c:pt>
                <c:pt idx="224">
                  <c:v>37255</c:v>
                </c:pt>
                <c:pt idx="225">
                  <c:v>37255</c:v>
                </c:pt>
                <c:pt idx="226">
                  <c:v>37215</c:v>
                </c:pt>
                <c:pt idx="227">
                  <c:v>37200</c:v>
                </c:pt>
                <c:pt idx="228">
                  <c:v>37190</c:v>
                </c:pt>
                <c:pt idx="229">
                  <c:v>37190</c:v>
                </c:pt>
                <c:pt idx="230">
                  <c:v>37175</c:v>
                </c:pt>
                <c:pt idx="231">
                  <c:v>37135</c:v>
                </c:pt>
                <c:pt idx="232">
                  <c:v>37110</c:v>
                </c:pt>
                <c:pt idx="233">
                  <c:v>37135</c:v>
                </c:pt>
                <c:pt idx="234">
                  <c:v>37095</c:v>
                </c:pt>
                <c:pt idx="235">
                  <c:v>37095</c:v>
                </c:pt>
                <c:pt idx="236">
                  <c:v>37070</c:v>
                </c:pt>
                <c:pt idx="237">
                  <c:v>37095</c:v>
                </c:pt>
                <c:pt idx="238">
                  <c:v>37095</c:v>
                </c:pt>
                <c:pt idx="239">
                  <c:v>37120</c:v>
                </c:pt>
                <c:pt idx="240">
                  <c:v>37160</c:v>
                </c:pt>
                <c:pt idx="241">
                  <c:v>37175</c:v>
                </c:pt>
                <c:pt idx="242">
                  <c:v>37200</c:v>
                </c:pt>
                <c:pt idx="243">
                  <c:v>37240</c:v>
                </c:pt>
                <c:pt idx="244">
                  <c:v>37280</c:v>
                </c:pt>
                <c:pt idx="245">
                  <c:v>37280</c:v>
                </c:pt>
                <c:pt idx="246">
                  <c:v>37295</c:v>
                </c:pt>
                <c:pt idx="247">
                  <c:v>37240</c:v>
                </c:pt>
                <c:pt idx="248">
                  <c:v>37240</c:v>
                </c:pt>
                <c:pt idx="249">
                  <c:v>37190</c:v>
                </c:pt>
                <c:pt idx="250">
                  <c:v>37160</c:v>
                </c:pt>
                <c:pt idx="251">
                  <c:v>37175</c:v>
                </c:pt>
                <c:pt idx="252">
                  <c:v>37190</c:v>
                </c:pt>
                <c:pt idx="253">
                  <c:v>37110</c:v>
                </c:pt>
                <c:pt idx="254">
                  <c:v>37110</c:v>
                </c:pt>
                <c:pt idx="255">
                  <c:v>37150</c:v>
                </c:pt>
                <c:pt idx="256">
                  <c:v>37110</c:v>
                </c:pt>
                <c:pt idx="257">
                  <c:v>37110</c:v>
                </c:pt>
                <c:pt idx="258">
                  <c:v>37120</c:v>
                </c:pt>
                <c:pt idx="259">
                  <c:v>37175</c:v>
                </c:pt>
                <c:pt idx="260">
                  <c:v>37190</c:v>
                </c:pt>
                <c:pt idx="261">
                  <c:v>37190</c:v>
                </c:pt>
                <c:pt idx="262">
                  <c:v>37190</c:v>
                </c:pt>
                <c:pt idx="263">
                  <c:v>37200</c:v>
                </c:pt>
                <c:pt idx="264">
                  <c:v>37240</c:v>
                </c:pt>
                <c:pt idx="265">
                  <c:v>37175</c:v>
                </c:pt>
                <c:pt idx="266">
                  <c:v>37190</c:v>
                </c:pt>
                <c:pt idx="267">
                  <c:v>37150</c:v>
                </c:pt>
                <c:pt idx="268">
                  <c:v>37150</c:v>
                </c:pt>
                <c:pt idx="269">
                  <c:v>37110</c:v>
                </c:pt>
                <c:pt idx="270">
                  <c:v>37070</c:v>
                </c:pt>
                <c:pt idx="271">
                  <c:v>37040</c:v>
                </c:pt>
                <c:pt idx="272">
                  <c:v>37070</c:v>
                </c:pt>
                <c:pt idx="273">
                  <c:v>37080</c:v>
                </c:pt>
                <c:pt idx="274">
                  <c:v>37070</c:v>
                </c:pt>
                <c:pt idx="275">
                  <c:v>37095</c:v>
                </c:pt>
                <c:pt idx="276">
                  <c:v>37135</c:v>
                </c:pt>
                <c:pt idx="277">
                  <c:v>37160</c:v>
                </c:pt>
                <c:pt idx="278">
                  <c:v>37160</c:v>
                </c:pt>
                <c:pt idx="279">
                  <c:v>37200</c:v>
                </c:pt>
                <c:pt idx="280">
                  <c:v>37150</c:v>
                </c:pt>
                <c:pt idx="281">
                  <c:v>37120</c:v>
                </c:pt>
                <c:pt idx="282">
                  <c:v>37110</c:v>
                </c:pt>
                <c:pt idx="283">
                  <c:v>37080</c:v>
                </c:pt>
                <c:pt idx="284">
                  <c:v>37110</c:v>
                </c:pt>
                <c:pt idx="285">
                  <c:v>37160</c:v>
                </c:pt>
                <c:pt idx="286">
                  <c:v>37200</c:v>
                </c:pt>
                <c:pt idx="287">
                  <c:v>37215</c:v>
                </c:pt>
                <c:pt idx="288">
                  <c:v>37215</c:v>
                </c:pt>
                <c:pt idx="289">
                  <c:v>37215</c:v>
                </c:pt>
                <c:pt idx="290">
                  <c:v>37255</c:v>
                </c:pt>
                <c:pt idx="291">
                  <c:v>37270</c:v>
                </c:pt>
                <c:pt idx="292">
                  <c:v>37280</c:v>
                </c:pt>
                <c:pt idx="293">
                  <c:v>37280</c:v>
                </c:pt>
                <c:pt idx="294">
                  <c:v>37240</c:v>
                </c:pt>
                <c:pt idx="295">
                  <c:v>37270</c:v>
                </c:pt>
                <c:pt idx="296">
                  <c:v>37280</c:v>
                </c:pt>
                <c:pt idx="297">
                  <c:v>37310</c:v>
                </c:pt>
                <c:pt idx="298">
                  <c:v>37295</c:v>
                </c:pt>
                <c:pt idx="299">
                  <c:v>37295</c:v>
                </c:pt>
                <c:pt idx="300">
                  <c:v>37310</c:v>
                </c:pt>
                <c:pt idx="301">
                  <c:v>37375</c:v>
                </c:pt>
                <c:pt idx="302">
                  <c:v>37375</c:v>
                </c:pt>
                <c:pt idx="303">
                  <c:v>37335</c:v>
                </c:pt>
                <c:pt idx="304">
                  <c:v>37295</c:v>
                </c:pt>
                <c:pt idx="305">
                  <c:v>37270</c:v>
                </c:pt>
                <c:pt idx="306">
                  <c:v>37255</c:v>
                </c:pt>
                <c:pt idx="307">
                  <c:v>37230</c:v>
                </c:pt>
                <c:pt idx="308">
                  <c:v>37255</c:v>
                </c:pt>
                <c:pt idx="309">
                  <c:v>37240</c:v>
                </c:pt>
                <c:pt idx="310">
                  <c:v>37120</c:v>
                </c:pt>
                <c:pt idx="311">
                  <c:v>37150</c:v>
                </c:pt>
                <c:pt idx="312">
                  <c:v>37175</c:v>
                </c:pt>
                <c:pt idx="313">
                  <c:v>37150</c:v>
                </c:pt>
                <c:pt idx="314">
                  <c:v>37120</c:v>
                </c:pt>
                <c:pt idx="315">
                  <c:v>37120</c:v>
                </c:pt>
                <c:pt idx="316">
                  <c:v>37095</c:v>
                </c:pt>
                <c:pt idx="317">
                  <c:v>37120</c:v>
                </c:pt>
                <c:pt idx="318">
                  <c:v>37150</c:v>
                </c:pt>
                <c:pt idx="319">
                  <c:v>37175</c:v>
                </c:pt>
                <c:pt idx="320">
                  <c:v>37120</c:v>
                </c:pt>
                <c:pt idx="321">
                  <c:v>37150</c:v>
                </c:pt>
                <c:pt idx="322">
                  <c:v>37150</c:v>
                </c:pt>
                <c:pt idx="323">
                  <c:v>37135</c:v>
                </c:pt>
                <c:pt idx="324">
                  <c:v>37135</c:v>
                </c:pt>
                <c:pt idx="325">
                  <c:v>37190</c:v>
                </c:pt>
                <c:pt idx="326">
                  <c:v>37215</c:v>
                </c:pt>
                <c:pt idx="327">
                  <c:v>37215</c:v>
                </c:pt>
                <c:pt idx="328">
                  <c:v>37200</c:v>
                </c:pt>
                <c:pt idx="329">
                  <c:v>37215</c:v>
                </c:pt>
                <c:pt idx="330">
                  <c:v>37230</c:v>
                </c:pt>
                <c:pt idx="331">
                  <c:v>37215</c:v>
                </c:pt>
                <c:pt idx="332">
                  <c:v>37230</c:v>
                </c:pt>
                <c:pt idx="333">
                  <c:v>37215</c:v>
                </c:pt>
                <c:pt idx="334">
                  <c:v>37160</c:v>
                </c:pt>
                <c:pt idx="335">
                  <c:v>37150</c:v>
                </c:pt>
                <c:pt idx="336">
                  <c:v>37080</c:v>
                </c:pt>
                <c:pt idx="337">
                  <c:v>37110</c:v>
                </c:pt>
                <c:pt idx="338">
                  <c:v>37150</c:v>
                </c:pt>
                <c:pt idx="339">
                  <c:v>37200</c:v>
                </c:pt>
                <c:pt idx="340">
                  <c:v>37215</c:v>
                </c:pt>
                <c:pt idx="341">
                  <c:v>37240</c:v>
                </c:pt>
                <c:pt idx="342">
                  <c:v>37230</c:v>
                </c:pt>
                <c:pt idx="343">
                  <c:v>37255</c:v>
                </c:pt>
                <c:pt idx="344">
                  <c:v>37240</c:v>
                </c:pt>
                <c:pt idx="345">
                  <c:v>37150</c:v>
                </c:pt>
                <c:pt idx="346">
                  <c:v>37135</c:v>
                </c:pt>
                <c:pt idx="347">
                  <c:v>37160</c:v>
                </c:pt>
                <c:pt idx="348">
                  <c:v>37135</c:v>
                </c:pt>
                <c:pt idx="349">
                  <c:v>37110</c:v>
                </c:pt>
                <c:pt idx="350">
                  <c:v>37120</c:v>
                </c:pt>
                <c:pt idx="351">
                  <c:v>37135</c:v>
                </c:pt>
                <c:pt idx="352">
                  <c:v>37110</c:v>
                </c:pt>
                <c:pt idx="353">
                  <c:v>37095</c:v>
                </c:pt>
                <c:pt idx="354">
                  <c:v>37120</c:v>
                </c:pt>
                <c:pt idx="355">
                  <c:v>37160</c:v>
                </c:pt>
                <c:pt idx="356">
                  <c:v>37120</c:v>
                </c:pt>
                <c:pt idx="357">
                  <c:v>37110</c:v>
                </c:pt>
                <c:pt idx="358">
                  <c:v>37110</c:v>
                </c:pt>
                <c:pt idx="359">
                  <c:v>37095</c:v>
                </c:pt>
                <c:pt idx="360">
                  <c:v>37070</c:v>
                </c:pt>
                <c:pt idx="361">
                  <c:v>37040</c:v>
                </c:pt>
                <c:pt idx="362">
                  <c:v>37030</c:v>
                </c:pt>
                <c:pt idx="363">
                  <c:v>37040</c:v>
                </c:pt>
                <c:pt idx="364">
                  <c:v>37030</c:v>
                </c:pt>
                <c:pt idx="365">
                  <c:v>37015</c:v>
                </c:pt>
                <c:pt idx="366">
                  <c:v>37000</c:v>
                </c:pt>
                <c:pt idx="367">
                  <c:v>37015</c:v>
                </c:pt>
                <c:pt idx="368">
                  <c:v>37015</c:v>
                </c:pt>
                <c:pt idx="369">
                  <c:v>37015</c:v>
                </c:pt>
                <c:pt idx="370">
                  <c:v>37000</c:v>
                </c:pt>
                <c:pt idx="371">
                  <c:v>37015</c:v>
                </c:pt>
                <c:pt idx="372">
                  <c:v>37070</c:v>
                </c:pt>
                <c:pt idx="373">
                  <c:v>37055</c:v>
                </c:pt>
                <c:pt idx="374">
                  <c:v>37015</c:v>
                </c:pt>
                <c:pt idx="375">
                  <c:v>37000</c:v>
                </c:pt>
                <c:pt idx="376">
                  <c:v>37030</c:v>
                </c:pt>
                <c:pt idx="377">
                  <c:v>36975</c:v>
                </c:pt>
                <c:pt idx="378">
                  <c:v>36990</c:v>
                </c:pt>
                <c:pt idx="379">
                  <c:v>36960</c:v>
                </c:pt>
                <c:pt idx="380">
                  <c:v>36950</c:v>
                </c:pt>
                <c:pt idx="381">
                  <c:v>36935</c:v>
                </c:pt>
                <c:pt idx="382">
                  <c:v>37000</c:v>
                </c:pt>
                <c:pt idx="383">
                  <c:v>37015</c:v>
                </c:pt>
                <c:pt idx="384">
                  <c:v>37040</c:v>
                </c:pt>
                <c:pt idx="385">
                  <c:v>37055</c:v>
                </c:pt>
                <c:pt idx="386">
                  <c:v>37055</c:v>
                </c:pt>
                <c:pt idx="387">
                  <c:v>37070</c:v>
                </c:pt>
                <c:pt idx="388">
                  <c:v>37070</c:v>
                </c:pt>
                <c:pt idx="389">
                  <c:v>37070</c:v>
                </c:pt>
                <c:pt idx="390">
                  <c:v>37080</c:v>
                </c:pt>
                <c:pt idx="391">
                  <c:v>37120</c:v>
                </c:pt>
                <c:pt idx="392">
                  <c:v>37120</c:v>
                </c:pt>
                <c:pt idx="393">
                  <c:v>37095</c:v>
                </c:pt>
                <c:pt idx="394">
                  <c:v>37135</c:v>
                </c:pt>
                <c:pt idx="395">
                  <c:v>37175</c:v>
                </c:pt>
                <c:pt idx="396">
                  <c:v>37160</c:v>
                </c:pt>
                <c:pt idx="397">
                  <c:v>37120</c:v>
                </c:pt>
                <c:pt idx="398">
                  <c:v>37120</c:v>
                </c:pt>
                <c:pt idx="399">
                  <c:v>37175</c:v>
                </c:pt>
                <c:pt idx="400">
                  <c:v>37230</c:v>
                </c:pt>
                <c:pt idx="401">
                  <c:v>37230</c:v>
                </c:pt>
                <c:pt idx="402">
                  <c:v>37230</c:v>
                </c:pt>
                <c:pt idx="403">
                  <c:v>37240</c:v>
                </c:pt>
                <c:pt idx="404">
                  <c:v>37240</c:v>
                </c:pt>
                <c:pt idx="405">
                  <c:v>37215</c:v>
                </c:pt>
                <c:pt idx="406">
                  <c:v>37190</c:v>
                </c:pt>
                <c:pt idx="407">
                  <c:v>37175</c:v>
                </c:pt>
                <c:pt idx="408">
                  <c:v>37160</c:v>
                </c:pt>
                <c:pt idx="409">
                  <c:v>37160</c:v>
                </c:pt>
                <c:pt idx="410">
                  <c:v>37150</c:v>
                </c:pt>
                <c:pt idx="411">
                  <c:v>37160</c:v>
                </c:pt>
                <c:pt idx="412">
                  <c:v>37150</c:v>
                </c:pt>
                <c:pt idx="413">
                  <c:v>37150</c:v>
                </c:pt>
                <c:pt idx="414">
                  <c:v>37095</c:v>
                </c:pt>
                <c:pt idx="415">
                  <c:v>37055</c:v>
                </c:pt>
                <c:pt idx="416">
                  <c:v>37070</c:v>
                </c:pt>
                <c:pt idx="417">
                  <c:v>37070</c:v>
                </c:pt>
                <c:pt idx="418">
                  <c:v>37095</c:v>
                </c:pt>
                <c:pt idx="419">
                  <c:v>37055</c:v>
                </c:pt>
                <c:pt idx="420">
                  <c:v>37080</c:v>
                </c:pt>
                <c:pt idx="421">
                  <c:v>37095</c:v>
                </c:pt>
                <c:pt idx="422">
                  <c:v>37135</c:v>
                </c:pt>
                <c:pt idx="423">
                  <c:v>37150</c:v>
                </c:pt>
                <c:pt idx="424">
                  <c:v>37160</c:v>
                </c:pt>
                <c:pt idx="425">
                  <c:v>37200</c:v>
                </c:pt>
                <c:pt idx="426">
                  <c:v>37190</c:v>
                </c:pt>
                <c:pt idx="427">
                  <c:v>37160</c:v>
                </c:pt>
                <c:pt idx="428">
                  <c:v>37175</c:v>
                </c:pt>
                <c:pt idx="429">
                  <c:v>37215</c:v>
                </c:pt>
                <c:pt idx="430">
                  <c:v>37150</c:v>
                </c:pt>
                <c:pt idx="431">
                  <c:v>37135</c:v>
                </c:pt>
                <c:pt idx="432">
                  <c:v>37175</c:v>
                </c:pt>
                <c:pt idx="433">
                  <c:v>37230</c:v>
                </c:pt>
                <c:pt idx="434">
                  <c:v>37230</c:v>
                </c:pt>
                <c:pt idx="435">
                  <c:v>37230</c:v>
                </c:pt>
                <c:pt idx="436">
                  <c:v>37280</c:v>
                </c:pt>
                <c:pt idx="437">
                  <c:v>37255</c:v>
                </c:pt>
                <c:pt idx="438">
                  <c:v>37240</c:v>
                </c:pt>
                <c:pt idx="439">
                  <c:v>37270</c:v>
                </c:pt>
                <c:pt idx="440">
                  <c:v>37240</c:v>
                </c:pt>
                <c:pt idx="441">
                  <c:v>37255</c:v>
                </c:pt>
                <c:pt idx="442">
                  <c:v>37270</c:v>
                </c:pt>
                <c:pt idx="443">
                  <c:v>37310</c:v>
                </c:pt>
                <c:pt idx="444">
                  <c:v>37295</c:v>
                </c:pt>
                <c:pt idx="445">
                  <c:v>37335</c:v>
                </c:pt>
                <c:pt idx="446">
                  <c:v>37350</c:v>
                </c:pt>
                <c:pt idx="447">
                  <c:v>37350</c:v>
                </c:pt>
                <c:pt idx="448">
                  <c:v>37375</c:v>
                </c:pt>
                <c:pt idx="449">
                  <c:v>37375</c:v>
                </c:pt>
                <c:pt idx="450">
                  <c:v>37390</c:v>
                </c:pt>
                <c:pt idx="451">
                  <c:v>37390</c:v>
                </c:pt>
                <c:pt idx="452">
                  <c:v>37400</c:v>
                </c:pt>
                <c:pt idx="453">
                  <c:v>37390</c:v>
                </c:pt>
                <c:pt idx="454">
                  <c:v>37360</c:v>
                </c:pt>
                <c:pt idx="455">
                  <c:v>37335</c:v>
                </c:pt>
                <c:pt idx="456">
                  <c:v>37350</c:v>
                </c:pt>
                <c:pt idx="457">
                  <c:v>37350</c:v>
                </c:pt>
                <c:pt idx="458">
                  <c:v>37390</c:v>
                </c:pt>
                <c:pt idx="459">
                  <c:v>37400</c:v>
                </c:pt>
                <c:pt idx="460">
                  <c:v>37335</c:v>
                </c:pt>
                <c:pt idx="461">
                  <c:v>37350</c:v>
                </c:pt>
                <c:pt idx="462">
                  <c:v>37360</c:v>
                </c:pt>
                <c:pt idx="463">
                  <c:v>37375</c:v>
                </c:pt>
                <c:pt idx="464">
                  <c:v>37360</c:v>
                </c:pt>
                <c:pt idx="465">
                  <c:v>37390</c:v>
                </c:pt>
                <c:pt idx="466">
                  <c:v>37375</c:v>
                </c:pt>
                <c:pt idx="467">
                  <c:v>37390</c:v>
                </c:pt>
                <c:pt idx="468">
                  <c:v>37360</c:v>
                </c:pt>
                <c:pt idx="469">
                  <c:v>37400</c:v>
                </c:pt>
                <c:pt idx="470">
                  <c:v>37415</c:v>
                </c:pt>
                <c:pt idx="471">
                  <c:v>37440</c:v>
                </c:pt>
                <c:pt idx="472">
                  <c:v>37415</c:v>
                </c:pt>
                <c:pt idx="473">
                  <c:v>37400</c:v>
                </c:pt>
                <c:pt idx="474">
                  <c:v>37360</c:v>
                </c:pt>
                <c:pt idx="475">
                  <c:v>37360</c:v>
                </c:pt>
                <c:pt idx="476">
                  <c:v>37375</c:v>
                </c:pt>
                <c:pt idx="477">
                  <c:v>37375</c:v>
                </c:pt>
                <c:pt idx="478">
                  <c:v>37440</c:v>
                </c:pt>
                <c:pt idx="479">
                  <c:v>37470</c:v>
                </c:pt>
                <c:pt idx="480">
                  <c:v>37470</c:v>
                </c:pt>
                <c:pt idx="481">
                  <c:v>37535</c:v>
                </c:pt>
                <c:pt idx="482">
                  <c:v>37550</c:v>
                </c:pt>
                <c:pt idx="483">
                  <c:v>37550</c:v>
                </c:pt>
                <c:pt idx="484">
                  <c:v>37575</c:v>
                </c:pt>
                <c:pt idx="485">
                  <c:v>37615</c:v>
                </c:pt>
                <c:pt idx="486">
                  <c:v>37640</c:v>
                </c:pt>
                <c:pt idx="487">
                  <c:v>37640</c:v>
                </c:pt>
                <c:pt idx="488">
                  <c:v>37670</c:v>
                </c:pt>
                <c:pt idx="489">
                  <c:v>37670</c:v>
                </c:pt>
                <c:pt idx="490">
                  <c:v>37640</c:v>
                </c:pt>
                <c:pt idx="491">
                  <c:v>37630</c:v>
                </c:pt>
                <c:pt idx="492">
                  <c:v>37590</c:v>
                </c:pt>
                <c:pt idx="493">
                  <c:v>37590</c:v>
                </c:pt>
                <c:pt idx="494">
                  <c:v>37550</c:v>
                </c:pt>
                <c:pt idx="495">
                  <c:v>37590</c:v>
                </c:pt>
                <c:pt idx="496">
                  <c:v>37575</c:v>
                </c:pt>
                <c:pt idx="497">
                  <c:v>37600</c:v>
                </c:pt>
                <c:pt idx="498">
                  <c:v>37615</c:v>
                </c:pt>
                <c:pt idx="499">
                  <c:v>37630</c:v>
                </c:pt>
                <c:pt idx="500">
                  <c:v>37655</c:v>
                </c:pt>
                <c:pt idx="501">
                  <c:v>37680</c:v>
                </c:pt>
                <c:pt idx="502">
                  <c:v>37655</c:v>
                </c:pt>
                <c:pt idx="503">
                  <c:v>37640</c:v>
                </c:pt>
                <c:pt idx="504">
                  <c:v>37655</c:v>
                </c:pt>
                <c:pt idx="505">
                  <c:v>37630</c:v>
                </c:pt>
                <c:pt idx="506">
                  <c:v>37615</c:v>
                </c:pt>
                <c:pt idx="507">
                  <c:v>37630</c:v>
                </c:pt>
                <c:pt idx="508">
                  <c:v>37655</c:v>
                </c:pt>
                <c:pt idx="509">
                  <c:v>37590</c:v>
                </c:pt>
                <c:pt idx="510">
                  <c:v>37590</c:v>
                </c:pt>
                <c:pt idx="511">
                  <c:v>37600</c:v>
                </c:pt>
                <c:pt idx="512">
                  <c:v>37600</c:v>
                </c:pt>
                <c:pt idx="513">
                  <c:v>37630</c:v>
                </c:pt>
                <c:pt idx="514">
                  <c:v>37640</c:v>
                </c:pt>
                <c:pt idx="515">
                  <c:v>37640</c:v>
                </c:pt>
                <c:pt idx="516">
                  <c:v>37640</c:v>
                </c:pt>
                <c:pt idx="517">
                  <c:v>37615</c:v>
                </c:pt>
                <c:pt idx="518">
                  <c:v>37615</c:v>
                </c:pt>
                <c:pt idx="519">
                  <c:v>37615</c:v>
                </c:pt>
                <c:pt idx="520">
                  <c:v>37615</c:v>
                </c:pt>
                <c:pt idx="521">
                  <c:v>37615</c:v>
                </c:pt>
                <c:pt idx="522">
                  <c:v>37615</c:v>
                </c:pt>
                <c:pt idx="523">
                  <c:v>37590</c:v>
                </c:pt>
                <c:pt idx="524">
                  <c:v>37590</c:v>
                </c:pt>
                <c:pt idx="525">
                  <c:v>37590</c:v>
                </c:pt>
                <c:pt idx="526">
                  <c:v>37630</c:v>
                </c:pt>
                <c:pt idx="527">
                  <c:v>37655</c:v>
                </c:pt>
                <c:pt idx="528">
                  <c:v>37710</c:v>
                </c:pt>
                <c:pt idx="529">
                  <c:v>37735</c:v>
                </c:pt>
                <c:pt idx="530">
                  <c:v>37735</c:v>
                </c:pt>
                <c:pt idx="531">
                  <c:v>37800</c:v>
                </c:pt>
                <c:pt idx="532">
                  <c:v>37815</c:v>
                </c:pt>
                <c:pt idx="533">
                  <c:v>37830</c:v>
                </c:pt>
                <c:pt idx="534">
                  <c:v>37840</c:v>
                </c:pt>
                <c:pt idx="535">
                  <c:v>37830</c:v>
                </c:pt>
                <c:pt idx="536">
                  <c:v>37790</c:v>
                </c:pt>
                <c:pt idx="537">
                  <c:v>37800</c:v>
                </c:pt>
                <c:pt idx="538">
                  <c:v>37830</c:v>
                </c:pt>
                <c:pt idx="539">
                  <c:v>37830</c:v>
                </c:pt>
                <c:pt idx="540">
                  <c:v>37830</c:v>
                </c:pt>
                <c:pt idx="541">
                  <c:v>37830</c:v>
                </c:pt>
                <c:pt idx="542">
                  <c:v>37830</c:v>
                </c:pt>
                <c:pt idx="543">
                  <c:v>37815</c:v>
                </c:pt>
                <c:pt idx="544">
                  <c:v>37790</c:v>
                </c:pt>
                <c:pt idx="545">
                  <c:v>37775</c:v>
                </c:pt>
                <c:pt idx="546">
                  <c:v>37830</c:v>
                </c:pt>
                <c:pt idx="547">
                  <c:v>37840</c:v>
                </c:pt>
                <c:pt idx="548">
                  <c:v>37815</c:v>
                </c:pt>
                <c:pt idx="549">
                  <c:v>37830</c:v>
                </c:pt>
                <c:pt idx="550">
                  <c:v>37775</c:v>
                </c:pt>
                <c:pt idx="551">
                  <c:v>37815</c:v>
                </c:pt>
                <c:pt idx="552">
                  <c:v>37790</c:v>
                </c:pt>
                <c:pt idx="553">
                  <c:v>37775</c:v>
                </c:pt>
                <c:pt idx="554">
                  <c:v>37775</c:v>
                </c:pt>
                <c:pt idx="555">
                  <c:v>37800</c:v>
                </c:pt>
                <c:pt idx="556">
                  <c:v>37800</c:v>
                </c:pt>
                <c:pt idx="557">
                  <c:v>37760</c:v>
                </c:pt>
                <c:pt idx="558">
                  <c:v>37720</c:v>
                </c:pt>
                <c:pt idx="559">
                  <c:v>37670</c:v>
                </c:pt>
                <c:pt idx="560">
                  <c:v>37655</c:v>
                </c:pt>
                <c:pt idx="561">
                  <c:v>37640</c:v>
                </c:pt>
                <c:pt idx="562">
                  <c:v>37600</c:v>
                </c:pt>
                <c:pt idx="563">
                  <c:v>37600</c:v>
                </c:pt>
                <c:pt idx="564">
                  <c:v>37575</c:v>
                </c:pt>
                <c:pt idx="565">
                  <c:v>37560</c:v>
                </c:pt>
                <c:pt idx="566">
                  <c:v>37615</c:v>
                </c:pt>
                <c:pt idx="567">
                  <c:v>37590</c:v>
                </c:pt>
                <c:pt idx="568">
                  <c:v>37550</c:v>
                </c:pt>
                <c:pt idx="569">
                  <c:v>37560</c:v>
                </c:pt>
                <c:pt idx="570">
                  <c:v>37560</c:v>
                </c:pt>
                <c:pt idx="571">
                  <c:v>37535</c:v>
                </c:pt>
                <c:pt idx="572">
                  <c:v>37560</c:v>
                </c:pt>
                <c:pt idx="573">
                  <c:v>37535</c:v>
                </c:pt>
                <c:pt idx="574">
                  <c:v>37600</c:v>
                </c:pt>
                <c:pt idx="575">
                  <c:v>37590</c:v>
                </c:pt>
                <c:pt idx="576">
                  <c:v>37575</c:v>
                </c:pt>
                <c:pt idx="577">
                  <c:v>37550</c:v>
                </c:pt>
                <c:pt idx="578">
                  <c:v>37510</c:v>
                </c:pt>
                <c:pt idx="579">
                  <c:v>37480</c:v>
                </c:pt>
                <c:pt idx="580">
                  <c:v>37480</c:v>
                </c:pt>
                <c:pt idx="581">
                  <c:v>37430</c:v>
                </c:pt>
                <c:pt idx="582">
                  <c:v>37455</c:v>
                </c:pt>
                <c:pt idx="583">
                  <c:v>37470</c:v>
                </c:pt>
                <c:pt idx="584">
                  <c:v>37495</c:v>
                </c:pt>
                <c:pt idx="585">
                  <c:v>37495</c:v>
                </c:pt>
                <c:pt idx="586">
                  <c:v>37510</c:v>
                </c:pt>
                <c:pt idx="587">
                  <c:v>37510</c:v>
                </c:pt>
                <c:pt idx="588">
                  <c:v>37510</c:v>
                </c:pt>
                <c:pt idx="589">
                  <c:v>37495</c:v>
                </c:pt>
                <c:pt idx="590">
                  <c:v>37495</c:v>
                </c:pt>
                <c:pt idx="591">
                  <c:v>37550</c:v>
                </c:pt>
                <c:pt idx="592">
                  <c:v>37560</c:v>
                </c:pt>
                <c:pt idx="593">
                  <c:v>37615</c:v>
                </c:pt>
                <c:pt idx="594">
                  <c:v>37630</c:v>
                </c:pt>
                <c:pt idx="595">
                  <c:v>37615</c:v>
                </c:pt>
                <c:pt idx="596">
                  <c:v>37615</c:v>
                </c:pt>
                <c:pt idx="597">
                  <c:v>37630</c:v>
                </c:pt>
                <c:pt idx="598">
                  <c:v>37615</c:v>
                </c:pt>
                <c:pt idx="599">
                  <c:v>37600</c:v>
                </c:pt>
                <c:pt idx="600">
                  <c:v>37600</c:v>
                </c:pt>
                <c:pt idx="601">
                  <c:v>37630</c:v>
                </c:pt>
                <c:pt idx="602">
                  <c:v>37640</c:v>
                </c:pt>
                <c:pt idx="603">
                  <c:v>37630</c:v>
                </c:pt>
                <c:pt idx="604">
                  <c:v>37640</c:v>
                </c:pt>
                <c:pt idx="605">
                  <c:v>37630</c:v>
                </c:pt>
                <c:pt idx="606">
                  <c:v>37640</c:v>
                </c:pt>
                <c:pt idx="607">
                  <c:v>37680</c:v>
                </c:pt>
                <c:pt idx="608">
                  <c:v>37640</c:v>
                </c:pt>
                <c:pt idx="609">
                  <c:v>37640</c:v>
                </c:pt>
                <c:pt idx="610">
                  <c:v>37640</c:v>
                </c:pt>
                <c:pt idx="611">
                  <c:v>37670</c:v>
                </c:pt>
                <c:pt idx="612">
                  <c:v>37630</c:v>
                </c:pt>
                <c:pt idx="613">
                  <c:v>37615</c:v>
                </c:pt>
                <c:pt idx="614">
                  <c:v>37600</c:v>
                </c:pt>
                <c:pt idx="615">
                  <c:v>37600</c:v>
                </c:pt>
                <c:pt idx="616">
                  <c:v>37615</c:v>
                </c:pt>
                <c:pt idx="617">
                  <c:v>37600</c:v>
                </c:pt>
                <c:pt idx="618">
                  <c:v>37590</c:v>
                </c:pt>
                <c:pt idx="619">
                  <c:v>37615</c:v>
                </c:pt>
                <c:pt idx="620">
                  <c:v>37615</c:v>
                </c:pt>
                <c:pt idx="621">
                  <c:v>37600</c:v>
                </c:pt>
                <c:pt idx="622">
                  <c:v>37600</c:v>
                </c:pt>
                <c:pt idx="623">
                  <c:v>37575</c:v>
                </c:pt>
                <c:pt idx="624">
                  <c:v>37535</c:v>
                </c:pt>
                <c:pt idx="625">
                  <c:v>37575</c:v>
                </c:pt>
                <c:pt idx="626">
                  <c:v>37575</c:v>
                </c:pt>
                <c:pt idx="627">
                  <c:v>37590</c:v>
                </c:pt>
                <c:pt idx="628">
                  <c:v>37615</c:v>
                </c:pt>
                <c:pt idx="629">
                  <c:v>37615</c:v>
                </c:pt>
                <c:pt idx="630">
                  <c:v>37670</c:v>
                </c:pt>
                <c:pt idx="631">
                  <c:v>37680</c:v>
                </c:pt>
                <c:pt idx="632">
                  <c:v>37680</c:v>
                </c:pt>
                <c:pt idx="633">
                  <c:v>37670</c:v>
                </c:pt>
                <c:pt idx="634">
                  <c:v>37655</c:v>
                </c:pt>
                <c:pt idx="635">
                  <c:v>37655</c:v>
                </c:pt>
                <c:pt idx="636">
                  <c:v>37655</c:v>
                </c:pt>
                <c:pt idx="637">
                  <c:v>37680</c:v>
                </c:pt>
                <c:pt idx="638">
                  <c:v>37710</c:v>
                </c:pt>
                <c:pt idx="639">
                  <c:v>37680</c:v>
                </c:pt>
                <c:pt idx="640">
                  <c:v>37670</c:v>
                </c:pt>
                <c:pt idx="641">
                  <c:v>37640</c:v>
                </c:pt>
                <c:pt idx="642">
                  <c:v>37680</c:v>
                </c:pt>
                <c:pt idx="643">
                  <c:v>37670</c:v>
                </c:pt>
                <c:pt idx="644">
                  <c:v>37655</c:v>
                </c:pt>
                <c:pt idx="645">
                  <c:v>37670</c:v>
                </c:pt>
                <c:pt idx="646">
                  <c:v>37670</c:v>
                </c:pt>
                <c:pt idx="647">
                  <c:v>37655</c:v>
                </c:pt>
                <c:pt idx="648">
                  <c:v>37655</c:v>
                </c:pt>
                <c:pt idx="649">
                  <c:v>37670</c:v>
                </c:pt>
                <c:pt idx="650">
                  <c:v>37695</c:v>
                </c:pt>
                <c:pt idx="651">
                  <c:v>37670</c:v>
                </c:pt>
                <c:pt idx="652">
                  <c:v>37640</c:v>
                </c:pt>
                <c:pt idx="653">
                  <c:v>37655</c:v>
                </c:pt>
                <c:pt idx="654">
                  <c:v>37655</c:v>
                </c:pt>
                <c:pt idx="655">
                  <c:v>37640</c:v>
                </c:pt>
                <c:pt idx="656">
                  <c:v>37680</c:v>
                </c:pt>
                <c:pt idx="657">
                  <c:v>37720</c:v>
                </c:pt>
                <c:pt idx="658">
                  <c:v>37720</c:v>
                </c:pt>
                <c:pt idx="659">
                  <c:v>37720</c:v>
                </c:pt>
                <c:pt idx="660">
                  <c:v>37720</c:v>
                </c:pt>
                <c:pt idx="661">
                  <c:v>37735</c:v>
                </c:pt>
                <c:pt idx="662">
                  <c:v>37720</c:v>
                </c:pt>
                <c:pt idx="663">
                  <c:v>37710</c:v>
                </c:pt>
                <c:pt idx="664">
                  <c:v>37750</c:v>
                </c:pt>
                <c:pt idx="665">
                  <c:v>37760</c:v>
                </c:pt>
                <c:pt idx="666">
                  <c:v>37790</c:v>
                </c:pt>
                <c:pt idx="667">
                  <c:v>37750</c:v>
                </c:pt>
                <c:pt idx="668">
                  <c:v>37670</c:v>
                </c:pt>
                <c:pt idx="669">
                  <c:v>37710</c:v>
                </c:pt>
                <c:pt idx="670">
                  <c:v>37695</c:v>
                </c:pt>
                <c:pt idx="671">
                  <c:v>37680</c:v>
                </c:pt>
                <c:pt idx="672">
                  <c:v>37630</c:v>
                </c:pt>
                <c:pt idx="673">
                  <c:v>37630</c:v>
                </c:pt>
                <c:pt idx="674">
                  <c:v>37670</c:v>
                </c:pt>
                <c:pt idx="675">
                  <c:v>37615</c:v>
                </c:pt>
                <c:pt idx="676">
                  <c:v>37630</c:v>
                </c:pt>
                <c:pt idx="677">
                  <c:v>37640</c:v>
                </c:pt>
                <c:pt idx="678">
                  <c:v>37655</c:v>
                </c:pt>
                <c:pt idx="679">
                  <c:v>37655</c:v>
                </c:pt>
                <c:pt idx="680">
                  <c:v>37680</c:v>
                </c:pt>
                <c:pt idx="681">
                  <c:v>37710</c:v>
                </c:pt>
                <c:pt idx="682">
                  <c:v>37655</c:v>
                </c:pt>
                <c:pt idx="683">
                  <c:v>37590</c:v>
                </c:pt>
                <c:pt idx="684">
                  <c:v>37615</c:v>
                </c:pt>
                <c:pt idx="685">
                  <c:v>37640</c:v>
                </c:pt>
                <c:pt idx="686">
                  <c:v>37640</c:v>
                </c:pt>
                <c:pt idx="687">
                  <c:v>37670</c:v>
                </c:pt>
                <c:pt idx="688">
                  <c:v>37670</c:v>
                </c:pt>
                <c:pt idx="689">
                  <c:v>37680</c:v>
                </c:pt>
                <c:pt idx="690">
                  <c:v>37710</c:v>
                </c:pt>
                <c:pt idx="691">
                  <c:v>37735</c:v>
                </c:pt>
                <c:pt idx="692">
                  <c:v>37735</c:v>
                </c:pt>
                <c:pt idx="693">
                  <c:v>37710</c:v>
                </c:pt>
                <c:pt idx="694">
                  <c:v>37775</c:v>
                </c:pt>
                <c:pt idx="695">
                  <c:v>37775</c:v>
                </c:pt>
                <c:pt idx="696">
                  <c:v>37760</c:v>
                </c:pt>
                <c:pt idx="697">
                  <c:v>37735</c:v>
                </c:pt>
                <c:pt idx="698">
                  <c:v>37710</c:v>
                </c:pt>
                <c:pt idx="699">
                  <c:v>37710</c:v>
                </c:pt>
                <c:pt idx="700">
                  <c:v>37670</c:v>
                </c:pt>
                <c:pt idx="701">
                  <c:v>37655</c:v>
                </c:pt>
                <c:pt idx="702">
                  <c:v>37655</c:v>
                </c:pt>
                <c:pt idx="703">
                  <c:v>37680</c:v>
                </c:pt>
                <c:pt idx="704">
                  <c:v>37735</c:v>
                </c:pt>
                <c:pt idx="705">
                  <c:v>37760</c:v>
                </c:pt>
                <c:pt idx="706">
                  <c:v>37750</c:v>
                </c:pt>
                <c:pt idx="707">
                  <c:v>37750</c:v>
                </c:pt>
                <c:pt idx="708">
                  <c:v>37735</c:v>
                </c:pt>
                <c:pt idx="709">
                  <c:v>37775</c:v>
                </c:pt>
                <c:pt idx="710">
                  <c:v>37800</c:v>
                </c:pt>
                <c:pt idx="711">
                  <c:v>37775</c:v>
                </c:pt>
                <c:pt idx="712">
                  <c:v>37830</c:v>
                </c:pt>
                <c:pt idx="713">
                  <c:v>37880</c:v>
                </c:pt>
                <c:pt idx="714">
                  <c:v>37895</c:v>
                </c:pt>
                <c:pt idx="715">
                  <c:v>37870</c:v>
                </c:pt>
                <c:pt idx="716">
                  <c:v>37870</c:v>
                </c:pt>
                <c:pt idx="717">
                  <c:v>37855</c:v>
                </c:pt>
                <c:pt idx="718">
                  <c:v>37800</c:v>
                </c:pt>
                <c:pt idx="719">
                  <c:v>37855</c:v>
                </c:pt>
                <c:pt idx="720">
                  <c:v>37855</c:v>
                </c:pt>
                <c:pt idx="721">
                  <c:v>37840</c:v>
                </c:pt>
                <c:pt idx="722">
                  <c:v>37855</c:v>
                </c:pt>
                <c:pt idx="723">
                  <c:v>37840</c:v>
                </c:pt>
                <c:pt idx="724">
                  <c:v>37775</c:v>
                </c:pt>
                <c:pt idx="725">
                  <c:v>37750</c:v>
                </c:pt>
                <c:pt idx="726">
                  <c:v>37750</c:v>
                </c:pt>
                <c:pt idx="727">
                  <c:v>37720</c:v>
                </c:pt>
                <c:pt idx="728">
                  <c:v>37710</c:v>
                </c:pt>
                <c:pt idx="729">
                  <c:v>37720</c:v>
                </c:pt>
                <c:pt idx="730">
                  <c:v>37695</c:v>
                </c:pt>
                <c:pt idx="731">
                  <c:v>37750</c:v>
                </c:pt>
                <c:pt idx="732">
                  <c:v>37790</c:v>
                </c:pt>
                <c:pt idx="733">
                  <c:v>37775</c:v>
                </c:pt>
                <c:pt idx="734">
                  <c:v>37760</c:v>
                </c:pt>
                <c:pt idx="735">
                  <c:v>37760</c:v>
                </c:pt>
                <c:pt idx="736">
                  <c:v>37790</c:v>
                </c:pt>
                <c:pt idx="737">
                  <c:v>37855</c:v>
                </c:pt>
                <c:pt idx="738">
                  <c:v>37910</c:v>
                </c:pt>
                <c:pt idx="739">
                  <c:v>37960</c:v>
                </c:pt>
                <c:pt idx="740">
                  <c:v>37935</c:v>
                </c:pt>
                <c:pt idx="741">
                  <c:v>37950</c:v>
                </c:pt>
                <c:pt idx="742">
                  <c:v>37950</c:v>
                </c:pt>
                <c:pt idx="743">
                  <c:v>38000</c:v>
                </c:pt>
                <c:pt idx="744">
                  <c:v>38055</c:v>
                </c:pt>
                <c:pt idx="745">
                  <c:v>38070</c:v>
                </c:pt>
                <c:pt idx="746">
                  <c:v>38110</c:v>
                </c:pt>
                <c:pt idx="747">
                  <c:v>38095</c:v>
                </c:pt>
                <c:pt idx="748">
                  <c:v>38120</c:v>
                </c:pt>
                <c:pt idx="749">
                  <c:v>38150</c:v>
                </c:pt>
                <c:pt idx="750">
                  <c:v>38175</c:v>
                </c:pt>
                <c:pt idx="751">
                  <c:v>38230</c:v>
                </c:pt>
                <c:pt idx="752">
                  <c:v>38335</c:v>
                </c:pt>
                <c:pt idx="753">
                  <c:v>38455</c:v>
                </c:pt>
                <c:pt idx="754">
                  <c:v>38510</c:v>
                </c:pt>
                <c:pt idx="755">
                  <c:v>38590</c:v>
                </c:pt>
                <c:pt idx="756">
                  <c:v>38615</c:v>
                </c:pt>
                <c:pt idx="757">
                  <c:v>38680</c:v>
                </c:pt>
                <c:pt idx="758">
                  <c:v>38760</c:v>
                </c:pt>
                <c:pt idx="759">
                  <c:v>38790</c:v>
                </c:pt>
                <c:pt idx="760">
                  <c:v>38870</c:v>
                </c:pt>
                <c:pt idx="761">
                  <c:v>38920</c:v>
                </c:pt>
                <c:pt idx="762">
                  <c:v>38990</c:v>
                </c:pt>
                <c:pt idx="763">
                  <c:v>39030</c:v>
                </c:pt>
                <c:pt idx="764">
                  <c:v>39080</c:v>
                </c:pt>
                <c:pt idx="765">
                  <c:v>39150</c:v>
                </c:pt>
                <c:pt idx="766">
                  <c:v>39190</c:v>
                </c:pt>
                <c:pt idx="767">
                  <c:v>39295</c:v>
                </c:pt>
                <c:pt idx="768">
                  <c:v>39440</c:v>
                </c:pt>
                <c:pt idx="769">
                  <c:v>39535</c:v>
                </c:pt>
                <c:pt idx="770">
                  <c:v>39550</c:v>
                </c:pt>
                <c:pt idx="771">
                  <c:v>39695</c:v>
                </c:pt>
                <c:pt idx="772">
                  <c:v>39830</c:v>
                </c:pt>
                <c:pt idx="773">
                  <c:v>39870</c:v>
                </c:pt>
                <c:pt idx="774">
                  <c:v>39975</c:v>
                </c:pt>
                <c:pt idx="775">
                  <c:v>40040</c:v>
                </c:pt>
                <c:pt idx="776">
                  <c:v>40095</c:v>
                </c:pt>
                <c:pt idx="777">
                  <c:v>40200</c:v>
                </c:pt>
                <c:pt idx="778">
                  <c:v>40280</c:v>
                </c:pt>
                <c:pt idx="779">
                  <c:v>40390</c:v>
                </c:pt>
                <c:pt idx="780">
                  <c:v>40470</c:v>
                </c:pt>
                <c:pt idx="781">
                  <c:v>40575</c:v>
                </c:pt>
                <c:pt idx="782">
                  <c:v>40695</c:v>
                </c:pt>
                <c:pt idx="783">
                  <c:v>40775</c:v>
                </c:pt>
                <c:pt idx="784">
                  <c:v>40830</c:v>
                </c:pt>
                <c:pt idx="785">
                  <c:v>40880</c:v>
                </c:pt>
                <c:pt idx="786">
                  <c:v>40960</c:v>
                </c:pt>
                <c:pt idx="787">
                  <c:v>41070</c:v>
                </c:pt>
                <c:pt idx="788">
                  <c:v>41150</c:v>
                </c:pt>
                <c:pt idx="789">
                  <c:v>41190</c:v>
                </c:pt>
                <c:pt idx="790">
                  <c:v>41280</c:v>
                </c:pt>
                <c:pt idx="791">
                  <c:v>41335</c:v>
                </c:pt>
                <c:pt idx="792">
                  <c:v>41430</c:v>
                </c:pt>
                <c:pt idx="793">
                  <c:v>41535</c:v>
                </c:pt>
                <c:pt idx="794">
                  <c:v>41630</c:v>
                </c:pt>
                <c:pt idx="795">
                  <c:v>41720</c:v>
                </c:pt>
                <c:pt idx="796">
                  <c:v>41775</c:v>
                </c:pt>
                <c:pt idx="797">
                  <c:v>41870</c:v>
                </c:pt>
                <c:pt idx="798">
                  <c:v>41935</c:v>
                </c:pt>
                <c:pt idx="799">
                  <c:v>42015</c:v>
                </c:pt>
                <c:pt idx="800">
                  <c:v>42055</c:v>
                </c:pt>
                <c:pt idx="801">
                  <c:v>42150</c:v>
                </c:pt>
                <c:pt idx="802">
                  <c:v>42160</c:v>
                </c:pt>
                <c:pt idx="803">
                  <c:v>42215</c:v>
                </c:pt>
                <c:pt idx="804">
                  <c:v>42230</c:v>
                </c:pt>
                <c:pt idx="805">
                  <c:v>42310</c:v>
                </c:pt>
                <c:pt idx="806">
                  <c:v>42320</c:v>
                </c:pt>
                <c:pt idx="807">
                  <c:v>42320</c:v>
                </c:pt>
                <c:pt idx="808">
                  <c:v>42360</c:v>
                </c:pt>
                <c:pt idx="809">
                  <c:v>42415</c:v>
                </c:pt>
                <c:pt idx="810">
                  <c:v>42470</c:v>
                </c:pt>
                <c:pt idx="811">
                  <c:v>42520</c:v>
                </c:pt>
                <c:pt idx="812">
                  <c:v>42560</c:v>
                </c:pt>
                <c:pt idx="813">
                  <c:v>42560</c:v>
                </c:pt>
                <c:pt idx="814">
                  <c:v>42560</c:v>
                </c:pt>
                <c:pt idx="815">
                  <c:v>42560</c:v>
                </c:pt>
                <c:pt idx="816">
                  <c:v>42590</c:v>
                </c:pt>
                <c:pt idx="817">
                  <c:v>42640</c:v>
                </c:pt>
                <c:pt idx="818">
                  <c:v>42670</c:v>
                </c:pt>
                <c:pt idx="819">
                  <c:v>42695</c:v>
                </c:pt>
                <c:pt idx="820">
                  <c:v>42695</c:v>
                </c:pt>
                <c:pt idx="821">
                  <c:v>42680</c:v>
                </c:pt>
                <c:pt idx="822">
                  <c:v>42630</c:v>
                </c:pt>
                <c:pt idx="823">
                  <c:v>42600</c:v>
                </c:pt>
                <c:pt idx="824">
                  <c:v>42590</c:v>
                </c:pt>
                <c:pt idx="825">
                  <c:v>42615</c:v>
                </c:pt>
                <c:pt idx="826">
                  <c:v>42590</c:v>
                </c:pt>
                <c:pt idx="827">
                  <c:v>42550</c:v>
                </c:pt>
                <c:pt idx="828">
                  <c:v>42495</c:v>
                </c:pt>
                <c:pt idx="829">
                  <c:v>42470</c:v>
                </c:pt>
                <c:pt idx="830">
                  <c:v>42455</c:v>
                </c:pt>
                <c:pt idx="831">
                  <c:v>42400</c:v>
                </c:pt>
                <c:pt idx="832">
                  <c:v>42360</c:v>
                </c:pt>
                <c:pt idx="833">
                  <c:v>42310</c:v>
                </c:pt>
                <c:pt idx="834">
                  <c:v>42230</c:v>
                </c:pt>
                <c:pt idx="835">
                  <c:v>42160</c:v>
                </c:pt>
                <c:pt idx="836">
                  <c:v>42070</c:v>
                </c:pt>
                <c:pt idx="837">
                  <c:v>41990</c:v>
                </c:pt>
                <c:pt idx="838">
                  <c:v>41935</c:v>
                </c:pt>
                <c:pt idx="839">
                  <c:v>41855</c:v>
                </c:pt>
                <c:pt idx="840">
                  <c:v>41790</c:v>
                </c:pt>
                <c:pt idx="841">
                  <c:v>41655</c:v>
                </c:pt>
                <c:pt idx="842">
                  <c:v>41590</c:v>
                </c:pt>
                <c:pt idx="843">
                  <c:v>41535</c:v>
                </c:pt>
                <c:pt idx="844">
                  <c:v>41480</c:v>
                </c:pt>
                <c:pt idx="845">
                  <c:v>41360</c:v>
                </c:pt>
                <c:pt idx="846">
                  <c:v>41240</c:v>
                </c:pt>
                <c:pt idx="847">
                  <c:v>41150</c:v>
                </c:pt>
                <c:pt idx="848">
                  <c:v>41070</c:v>
                </c:pt>
                <c:pt idx="849">
                  <c:v>40950</c:v>
                </c:pt>
                <c:pt idx="850">
                  <c:v>40840</c:v>
                </c:pt>
                <c:pt idx="851">
                  <c:v>40695</c:v>
                </c:pt>
                <c:pt idx="852">
                  <c:v>40520</c:v>
                </c:pt>
                <c:pt idx="853">
                  <c:v>40400</c:v>
                </c:pt>
                <c:pt idx="854">
                  <c:v>40255</c:v>
                </c:pt>
                <c:pt idx="855">
                  <c:v>40160</c:v>
                </c:pt>
                <c:pt idx="856">
                  <c:v>39990</c:v>
                </c:pt>
                <c:pt idx="857">
                  <c:v>39855</c:v>
                </c:pt>
                <c:pt idx="858">
                  <c:v>39750</c:v>
                </c:pt>
                <c:pt idx="859">
                  <c:v>39575</c:v>
                </c:pt>
                <c:pt idx="860">
                  <c:v>39415</c:v>
                </c:pt>
                <c:pt idx="861">
                  <c:v>39270</c:v>
                </c:pt>
                <c:pt idx="862">
                  <c:v>39095</c:v>
                </c:pt>
                <c:pt idx="863">
                  <c:v>38950</c:v>
                </c:pt>
                <c:pt idx="864">
                  <c:v>38830</c:v>
                </c:pt>
                <c:pt idx="865">
                  <c:v>38695</c:v>
                </c:pt>
                <c:pt idx="866">
                  <c:v>38520</c:v>
                </c:pt>
                <c:pt idx="867">
                  <c:v>38360</c:v>
                </c:pt>
                <c:pt idx="868">
                  <c:v>38230</c:v>
                </c:pt>
                <c:pt idx="869">
                  <c:v>38135</c:v>
                </c:pt>
                <c:pt idx="870">
                  <c:v>37990</c:v>
                </c:pt>
                <c:pt idx="871">
                  <c:v>37870</c:v>
                </c:pt>
                <c:pt idx="872">
                  <c:v>37775</c:v>
                </c:pt>
                <c:pt idx="873">
                  <c:v>37640</c:v>
                </c:pt>
                <c:pt idx="874">
                  <c:v>37480</c:v>
                </c:pt>
                <c:pt idx="875">
                  <c:v>37350</c:v>
                </c:pt>
                <c:pt idx="876">
                  <c:v>37255</c:v>
                </c:pt>
                <c:pt idx="877">
                  <c:v>37160</c:v>
                </c:pt>
                <c:pt idx="878">
                  <c:v>36990</c:v>
                </c:pt>
                <c:pt idx="879">
                  <c:v>36870</c:v>
                </c:pt>
                <c:pt idx="880">
                  <c:v>36750</c:v>
                </c:pt>
                <c:pt idx="881">
                  <c:v>36640</c:v>
                </c:pt>
                <c:pt idx="882">
                  <c:v>36520</c:v>
                </c:pt>
                <c:pt idx="883">
                  <c:v>36400</c:v>
                </c:pt>
                <c:pt idx="884">
                  <c:v>36230</c:v>
                </c:pt>
                <c:pt idx="885">
                  <c:v>36095</c:v>
                </c:pt>
                <c:pt idx="886">
                  <c:v>35935</c:v>
                </c:pt>
                <c:pt idx="887">
                  <c:v>35840</c:v>
                </c:pt>
                <c:pt idx="888">
                  <c:v>35670</c:v>
                </c:pt>
                <c:pt idx="889">
                  <c:v>35510</c:v>
                </c:pt>
                <c:pt idx="890">
                  <c:v>35390</c:v>
                </c:pt>
                <c:pt idx="891">
                  <c:v>35280</c:v>
                </c:pt>
                <c:pt idx="892">
                  <c:v>35175</c:v>
                </c:pt>
                <c:pt idx="893">
                  <c:v>35040</c:v>
                </c:pt>
                <c:pt idx="894">
                  <c:v>34975</c:v>
                </c:pt>
                <c:pt idx="895">
                  <c:v>34910</c:v>
                </c:pt>
                <c:pt idx="896">
                  <c:v>34800</c:v>
                </c:pt>
                <c:pt idx="897">
                  <c:v>34695</c:v>
                </c:pt>
                <c:pt idx="898">
                  <c:v>34630</c:v>
                </c:pt>
                <c:pt idx="899">
                  <c:v>34480</c:v>
                </c:pt>
                <c:pt idx="900">
                  <c:v>34400</c:v>
                </c:pt>
                <c:pt idx="901">
                  <c:v>34295</c:v>
                </c:pt>
                <c:pt idx="902">
                  <c:v>34150</c:v>
                </c:pt>
                <c:pt idx="903">
                  <c:v>34040</c:v>
                </c:pt>
                <c:pt idx="904">
                  <c:v>33920</c:v>
                </c:pt>
                <c:pt idx="905">
                  <c:v>33790</c:v>
                </c:pt>
                <c:pt idx="906">
                  <c:v>33720</c:v>
                </c:pt>
                <c:pt idx="907">
                  <c:v>33655</c:v>
                </c:pt>
                <c:pt idx="908">
                  <c:v>33520</c:v>
                </c:pt>
                <c:pt idx="909">
                  <c:v>33430</c:v>
                </c:pt>
                <c:pt idx="910">
                  <c:v>33350</c:v>
                </c:pt>
                <c:pt idx="911">
                  <c:v>33280</c:v>
                </c:pt>
                <c:pt idx="912">
                  <c:v>33230</c:v>
                </c:pt>
                <c:pt idx="913">
                  <c:v>33175</c:v>
                </c:pt>
                <c:pt idx="914">
                  <c:v>33120</c:v>
                </c:pt>
                <c:pt idx="915">
                  <c:v>33080</c:v>
                </c:pt>
                <c:pt idx="916">
                  <c:v>33070</c:v>
                </c:pt>
                <c:pt idx="917">
                  <c:v>33055</c:v>
                </c:pt>
                <c:pt idx="918">
                  <c:v>33055</c:v>
                </c:pt>
                <c:pt idx="919">
                  <c:v>33070</c:v>
                </c:pt>
                <c:pt idx="920">
                  <c:v>33055</c:v>
                </c:pt>
                <c:pt idx="921">
                  <c:v>33040</c:v>
                </c:pt>
                <c:pt idx="922">
                  <c:v>33070</c:v>
                </c:pt>
                <c:pt idx="923">
                  <c:v>33095</c:v>
                </c:pt>
                <c:pt idx="924">
                  <c:v>33120</c:v>
                </c:pt>
                <c:pt idx="925">
                  <c:v>33120</c:v>
                </c:pt>
                <c:pt idx="926">
                  <c:v>33150</c:v>
                </c:pt>
                <c:pt idx="927">
                  <c:v>33150</c:v>
                </c:pt>
                <c:pt idx="928">
                  <c:v>33160</c:v>
                </c:pt>
                <c:pt idx="929">
                  <c:v>33160</c:v>
                </c:pt>
                <c:pt idx="930">
                  <c:v>33150</c:v>
                </c:pt>
                <c:pt idx="931">
                  <c:v>33200</c:v>
                </c:pt>
                <c:pt idx="932">
                  <c:v>33230</c:v>
                </c:pt>
                <c:pt idx="933">
                  <c:v>33215</c:v>
                </c:pt>
                <c:pt idx="934">
                  <c:v>33295</c:v>
                </c:pt>
                <c:pt idx="935">
                  <c:v>33310</c:v>
                </c:pt>
                <c:pt idx="936">
                  <c:v>33335</c:v>
                </c:pt>
                <c:pt idx="937">
                  <c:v>33360</c:v>
                </c:pt>
                <c:pt idx="938">
                  <c:v>33400</c:v>
                </c:pt>
                <c:pt idx="939">
                  <c:v>33470</c:v>
                </c:pt>
                <c:pt idx="940">
                  <c:v>33510</c:v>
                </c:pt>
                <c:pt idx="941">
                  <c:v>33535</c:v>
                </c:pt>
                <c:pt idx="942">
                  <c:v>33590</c:v>
                </c:pt>
                <c:pt idx="943">
                  <c:v>33655</c:v>
                </c:pt>
                <c:pt idx="944">
                  <c:v>33710</c:v>
                </c:pt>
                <c:pt idx="945">
                  <c:v>33800</c:v>
                </c:pt>
                <c:pt idx="946">
                  <c:v>33895</c:v>
                </c:pt>
                <c:pt idx="947">
                  <c:v>33920</c:v>
                </c:pt>
                <c:pt idx="948">
                  <c:v>33990</c:v>
                </c:pt>
                <c:pt idx="949">
                  <c:v>34055</c:v>
                </c:pt>
                <c:pt idx="950">
                  <c:v>34110</c:v>
                </c:pt>
                <c:pt idx="951">
                  <c:v>34175</c:v>
                </c:pt>
                <c:pt idx="952">
                  <c:v>34200</c:v>
                </c:pt>
                <c:pt idx="953">
                  <c:v>34280</c:v>
                </c:pt>
                <c:pt idx="954">
                  <c:v>34400</c:v>
                </c:pt>
                <c:pt idx="955">
                  <c:v>34495</c:v>
                </c:pt>
                <c:pt idx="956">
                  <c:v>34560</c:v>
                </c:pt>
                <c:pt idx="957">
                  <c:v>34695</c:v>
                </c:pt>
                <c:pt idx="958">
                  <c:v>34760</c:v>
                </c:pt>
                <c:pt idx="959">
                  <c:v>34830</c:v>
                </c:pt>
                <c:pt idx="960">
                  <c:v>34910</c:v>
                </c:pt>
                <c:pt idx="961">
                  <c:v>34950</c:v>
                </c:pt>
                <c:pt idx="962">
                  <c:v>34960</c:v>
                </c:pt>
                <c:pt idx="963">
                  <c:v>35055</c:v>
                </c:pt>
                <c:pt idx="964">
                  <c:v>35135</c:v>
                </c:pt>
                <c:pt idx="965">
                  <c:v>35190</c:v>
                </c:pt>
                <c:pt idx="966">
                  <c:v>35295</c:v>
                </c:pt>
                <c:pt idx="967">
                  <c:v>35360</c:v>
                </c:pt>
                <c:pt idx="968">
                  <c:v>35440</c:v>
                </c:pt>
                <c:pt idx="969">
                  <c:v>35480</c:v>
                </c:pt>
                <c:pt idx="970">
                  <c:v>35535</c:v>
                </c:pt>
                <c:pt idx="971">
                  <c:v>35590</c:v>
                </c:pt>
                <c:pt idx="972">
                  <c:v>35630</c:v>
                </c:pt>
                <c:pt idx="973">
                  <c:v>35735</c:v>
                </c:pt>
                <c:pt idx="974">
                  <c:v>35815</c:v>
                </c:pt>
                <c:pt idx="975">
                  <c:v>35870</c:v>
                </c:pt>
                <c:pt idx="976">
                  <c:v>35920</c:v>
                </c:pt>
                <c:pt idx="977">
                  <c:v>35895</c:v>
                </c:pt>
                <c:pt idx="978">
                  <c:v>35975</c:v>
                </c:pt>
                <c:pt idx="979">
                  <c:v>36030</c:v>
                </c:pt>
                <c:pt idx="980">
                  <c:v>36080</c:v>
                </c:pt>
                <c:pt idx="981">
                  <c:v>36120</c:v>
                </c:pt>
                <c:pt idx="982">
                  <c:v>36160</c:v>
                </c:pt>
                <c:pt idx="983">
                  <c:v>36255</c:v>
                </c:pt>
                <c:pt idx="984">
                  <c:v>36350</c:v>
                </c:pt>
                <c:pt idx="985">
                  <c:v>36390</c:v>
                </c:pt>
                <c:pt idx="986">
                  <c:v>36440</c:v>
                </c:pt>
                <c:pt idx="987">
                  <c:v>36430</c:v>
                </c:pt>
                <c:pt idx="988">
                  <c:v>36455</c:v>
                </c:pt>
                <c:pt idx="989">
                  <c:v>36470</c:v>
                </c:pt>
                <c:pt idx="990">
                  <c:v>36470</c:v>
                </c:pt>
                <c:pt idx="991">
                  <c:v>36535</c:v>
                </c:pt>
                <c:pt idx="992">
                  <c:v>36575</c:v>
                </c:pt>
                <c:pt idx="993">
                  <c:v>36600</c:v>
                </c:pt>
                <c:pt idx="994">
                  <c:v>36680</c:v>
                </c:pt>
                <c:pt idx="995">
                  <c:v>36680</c:v>
                </c:pt>
                <c:pt idx="996">
                  <c:v>36735</c:v>
                </c:pt>
                <c:pt idx="997">
                  <c:v>36750</c:v>
                </c:pt>
                <c:pt idx="998">
                  <c:v>36760</c:v>
                </c:pt>
                <c:pt idx="999">
                  <c:v>36815</c:v>
                </c:pt>
                <c:pt idx="1000">
                  <c:v>36815</c:v>
                </c:pt>
                <c:pt idx="1001">
                  <c:v>36775</c:v>
                </c:pt>
                <c:pt idx="1002">
                  <c:v>36760</c:v>
                </c:pt>
                <c:pt idx="1003">
                  <c:v>36840</c:v>
                </c:pt>
                <c:pt idx="1004">
                  <c:v>36830</c:v>
                </c:pt>
                <c:pt idx="1005">
                  <c:v>36855</c:v>
                </c:pt>
                <c:pt idx="1006">
                  <c:v>36800</c:v>
                </c:pt>
                <c:pt idx="1007">
                  <c:v>36800</c:v>
                </c:pt>
                <c:pt idx="1008">
                  <c:v>36830</c:v>
                </c:pt>
                <c:pt idx="1009">
                  <c:v>36830</c:v>
                </c:pt>
                <c:pt idx="1010">
                  <c:v>36880</c:v>
                </c:pt>
                <c:pt idx="1011">
                  <c:v>36895</c:v>
                </c:pt>
                <c:pt idx="1012">
                  <c:v>36880</c:v>
                </c:pt>
                <c:pt idx="1013">
                  <c:v>36870</c:v>
                </c:pt>
                <c:pt idx="1014">
                  <c:v>36880</c:v>
                </c:pt>
                <c:pt idx="1015">
                  <c:v>36880</c:v>
                </c:pt>
                <c:pt idx="1016">
                  <c:v>36895</c:v>
                </c:pt>
                <c:pt idx="1017">
                  <c:v>36950</c:v>
                </c:pt>
                <c:pt idx="1018">
                  <c:v>36975</c:v>
                </c:pt>
                <c:pt idx="1019">
                  <c:v>36935</c:v>
                </c:pt>
                <c:pt idx="1020">
                  <c:v>36910</c:v>
                </c:pt>
                <c:pt idx="1021">
                  <c:v>36910</c:v>
                </c:pt>
                <c:pt idx="1022">
                  <c:v>36920</c:v>
                </c:pt>
                <c:pt idx="1023">
                  <c:v>36935</c:v>
                </c:pt>
                <c:pt idx="1024">
                  <c:v>36960</c:v>
                </c:pt>
                <c:pt idx="1025">
                  <c:v>36975</c:v>
                </c:pt>
                <c:pt idx="1026">
                  <c:v>36935</c:v>
                </c:pt>
                <c:pt idx="1027">
                  <c:v>37000</c:v>
                </c:pt>
                <c:pt idx="1028">
                  <c:v>37030</c:v>
                </c:pt>
                <c:pt idx="1029">
                  <c:v>37055</c:v>
                </c:pt>
                <c:pt idx="1030">
                  <c:v>37095</c:v>
                </c:pt>
                <c:pt idx="1031">
                  <c:v>37055</c:v>
                </c:pt>
                <c:pt idx="1032">
                  <c:v>37095</c:v>
                </c:pt>
                <c:pt idx="1033">
                  <c:v>37135</c:v>
                </c:pt>
                <c:pt idx="1034">
                  <c:v>37175</c:v>
                </c:pt>
                <c:pt idx="1035">
                  <c:v>37175</c:v>
                </c:pt>
                <c:pt idx="1036">
                  <c:v>37230</c:v>
                </c:pt>
                <c:pt idx="1037">
                  <c:v>37230</c:v>
                </c:pt>
                <c:pt idx="1038">
                  <c:v>37240</c:v>
                </c:pt>
                <c:pt idx="1039">
                  <c:v>37200</c:v>
                </c:pt>
                <c:pt idx="1040">
                  <c:v>37215</c:v>
                </c:pt>
                <c:pt idx="1041">
                  <c:v>37200</c:v>
                </c:pt>
                <c:pt idx="1042">
                  <c:v>37230</c:v>
                </c:pt>
                <c:pt idx="1043">
                  <c:v>37215</c:v>
                </c:pt>
                <c:pt idx="1044">
                  <c:v>37200</c:v>
                </c:pt>
                <c:pt idx="1045">
                  <c:v>37175</c:v>
                </c:pt>
                <c:pt idx="1046">
                  <c:v>37150</c:v>
                </c:pt>
                <c:pt idx="1047">
                  <c:v>37160</c:v>
                </c:pt>
                <c:pt idx="1048">
                  <c:v>37120</c:v>
                </c:pt>
                <c:pt idx="1049">
                  <c:v>37135</c:v>
                </c:pt>
                <c:pt idx="1050">
                  <c:v>37175</c:v>
                </c:pt>
                <c:pt idx="1051">
                  <c:v>37135</c:v>
                </c:pt>
                <c:pt idx="1052">
                  <c:v>37135</c:v>
                </c:pt>
                <c:pt idx="1053">
                  <c:v>37135</c:v>
                </c:pt>
                <c:pt idx="1054">
                  <c:v>37095</c:v>
                </c:pt>
                <c:pt idx="1055">
                  <c:v>37135</c:v>
                </c:pt>
                <c:pt idx="1056">
                  <c:v>37150</c:v>
                </c:pt>
                <c:pt idx="1057">
                  <c:v>37120</c:v>
                </c:pt>
                <c:pt idx="1058">
                  <c:v>37080</c:v>
                </c:pt>
                <c:pt idx="1059">
                  <c:v>37080</c:v>
                </c:pt>
                <c:pt idx="1060">
                  <c:v>37030</c:v>
                </c:pt>
                <c:pt idx="1061">
                  <c:v>37030</c:v>
                </c:pt>
                <c:pt idx="1062">
                  <c:v>36990</c:v>
                </c:pt>
                <c:pt idx="1063">
                  <c:v>36990</c:v>
                </c:pt>
                <c:pt idx="1064">
                  <c:v>37030</c:v>
                </c:pt>
                <c:pt idx="1065">
                  <c:v>37030</c:v>
                </c:pt>
                <c:pt idx="1066">
                  <c:v>37080</c:v>
                </c:pt>
                <c:pt idx="1067">
                  <c:v>37030</c:v>
                </c:pt>
                <c:pt idx="1068">
                  <c:v>37000</c:v>
                </c:pt>
                <c:pt idx="1069">
                  <c:v>37030</c:v>
                </c:pt>
                <c:pt idx="1070">
                  <c:v>37070</c:v>
                </c:pt>
                <c:pt idx="1071">
                  <c:v>37030</c:v>
                </c:pt>
                <c:pt idx="1072">
                  <c:v>37055</c:v>
                </c:pt>
                <c:pt idx="1073">
                  <c:v>37015</c:v>
                </c:pt>
                <c:pt idx="1074">
                  <c:v>36990</c:v>
                </c:pt>
                <c:pt idx="1075">
                  <c:v>37040</c:v>
                </c:pt>
                <c:pt idx="1076">
                  <c:v>37040</c:v>
                </c:pt>
                <c:pt idx="1077">
                  <c:v>37055</c:v>
                </c:pt>
                <c:pt idx="1078">
                  <c:v>37055</c:v>
                </c:pt>
                <c:pt idx="1079">
                  <c:v>37030</c:v>
                </c:pt>
                <c:pt idx="1080">
                  <c:v>37055</c:v>
                </c:pt>
                <c:pt idx="1081">
                  <c:v>37015</c:v>
                </c:pt>
                <c:pt idx="1082">
                  <c:v>36975</c:v>
                </c:pt>
                <c:pt idx="1083">
                  <c:v>36960</c:v>
                </c:pt>
                <c:pt idx="1084">
                  <c:v>36935</c:v>
                </c:pt>
                <c:pt idx="1085">
                  <c:v>36960</c:v>
                </c:pt>
                <c:pt idx="1086">
                  <c:v>36975</c:v>
                </c:pt>
                <c:pt idx="1087">
                  <c:v>36990</c:v>
                </c:pt>
                <c:pt idx="1088">
                  <c:v>36975</c:v>
                </c:pt>
                <c:pt idx="1089">
                  <c:v>36990</c:v>
                </c:pt>
                <c:pt idx="1090">
                  <c:v>37040</c:v>
                </c:pt>
                <c:pt idx="1091">
                  <c:v>37040</c:v>
                </c:pt>
                <c:pt idx="1092">
                  <c:v>37030</c:v>
                </c:pt>
                <c:pt idx="1093">
                  <c:v>37030</c:v>
                </c:pt>
                <c:pt idx="1094">
                  <c:v>37040</c:v>
                </c:pt>
                <c:pt idx="1095">
                  <c:v>37080</c:v>
                </c:pt>
                <c:pt idx="1096">
                  <c:v>37040</c:v>
                </c:pt>
                <c:pt idx="1097">
                  <c:v>37040</c:v>
                </c:pt>
                <c:pt idx="1098">
                  <c:v>37070</c:v>
                </c:pt>
                <c:pt idx="1099">
                  <c:v>37040</c:v>
                </c:pt>
                <c:pt idx="1100">
                  <c:v>37015</c:v>
                </c:pt>
                <c:pt idx="1101">
                  <c:v>37040</c:v>
                </c:pt>
                <c:pt idx="1102">
                  <c:v>37055</c:v>
                </c:pt>
                <c:pt idx="1103">
                  <c:v>37015</c:v>
                </c:pt>
                <c:pt idx="1104">
                  <c:v>37000</c:v>
                </c:pt>
                <c:pt idx="1105">
                  <c:v>37000</c:v>
                </c:pt>
                <c:pt idx="1106">
                  <c:v>36975</c:v>
                </c:pt>
                <c:pt idx="1107">
                  <c:v>36920</c:v>
                </c:pt>
                <c:pt idx="1108">
                  <c:v>36960</c:v>
                </c:pt>
                <c:pt idx="1109">
                  <c:v>36935</c:v>
                </c:pt>
                <c:pt idx="1110">
                  <c:v>36920</c:v>
                </c:pt>
                <c:pt idx="1111">
                  <c:v>36975</c:v>
                </c:pt>
                <c:pt idx="1112">
                  <c:v>36975</c:v>
                </c:pt>
                <c:pt idx="1113">
                  <c:v>36990</c:v>
                </c:pt>
                <c:pt idx="1114">
                  <c:v>37040</c:v>
                </c:pt>
                <c:pt idx="1115">
                  <c:v>37030</c:v>
                </c:pt>
                <c:pt idx="1116">
                  <c:v>37000</c:v>
                </c:pt>
                <c:pt idx="1117">
                  <c:v>36990</c:v>
                </c:pt>
                <c:pt idx="1118">
                  <c:v>36990</c:v>
                </c:pt>
                <c:pt idx="1119">
                  <c:v>37000</c:v>
                </c:pt>
                <c:pt idx="1120">
                  <c:v>37030</c:v>
                </c:pt>
                <c:pt idx="1121">
                  <c:v>36975</c:v>
                </c:pt>
                <c:pt idx="1122">
                  <c:v>37000</c:v>
                </c:pt>
                <c:pt idx="1123">
                  <c:v>37015</c:v>
                </c:pt>
                <c:pt idx="1124">
                  <c:v>36990</c:v>
                </c:pt>
                <c:pt idx="1125">
                  <c:v>36990</c:v>
                </c:pt>
                <c:pt idx="1126">
                  <c:v>36975</c:v>
                </c:pt>
                <c:pt idx="1127">
                  <c:v>36960</c:v>
                </c:pt>
                <c:pt idx="1128">
                  <c:v>37000</c:v>
                </c:pt>
                <c:pt idx="1129">
                  <c:v>37040</c:v>
                </c:pt>
                <c:pt idx="1130">
                  <c:v>37030</c:v>
                </c:pt>
                <c:pt idx="1131">
                  <c:v>37070</c:v>
                </c:pt>
                <c:pt idx="1132">
                  <c:v>37080</c:v>
                </c:pt>
                <c:pt idx="1133">
                  <c:v>37070</c:v>
                </c:pt>
                <c:pt idx="1134">
                  <c:v>37055</c:v>
                </c:pt>
                <c:pt idx="1135">
                  <c:v>37030</c:v>
                </c:pt>
                <c:pt idx="1136">
                  <c:v>37030</c:v>
                </c:pt>
                <c:pt idx="1137">
                  <c:v>37015</c:v>
                </c:pt>
                <c:pt idx="1138">
                  <c:v>37040</c:v>
                </c:pt>
                <c:pt idx="1139">
                  <c:v>37030</c:v>
                </c:pt>
                <c:pt idx="1140">
                  <c:v>36975</c:v>
                </c:pt>
                <c:pt idx="1141">
                  <c:v>36950</c:v>
                </c:pt>
                <c:pt idx="1142">
                  <c:v>36975</c:v>
                </c:pt>
                <c:pt idx="1143">
                  <c:v>36950</c:v>
                </c:pt>
                <c:pt idx="1144">
                  <c:v>37015</c:v>
                </c:pt>
                <c:pt idx="1145">
                  <c:v>37055</c:v>
                </c:pt>
                <c:pt idx="1146">
                  <c:v>37095</c:v>
                </c:pt>
                <c:pt idx="1147">
                  <c:v>37135</c:v>
                </c:pt>
                <c:pt idx="1148">
                  <c:v>37175</c:v>
                </c:pt>
                <c:pt idx="1149">
                  <c:v>37160</c:v>
                </c:pt>
                <c:pt idx="1150">
                  <c:v>37190</c:v>
                </c:pt>
                <c:pt idx="1151">
                  <c:v>37190</c:v>
                </c:pt>
                <c:pt idx="1152">
                  <c:v>37175</c:v>
                </c:pt>
                <c:pt idx="1153">
                  <c:v>37200</c:v>
                </c:pt>
                <c:pt idx="1154">
                  <c:v>37240</c:v>
                </c:pt>
                <c:pt idx="1155">
                  <c:v>37255</c:v>
                </c:pt>
                <c:pt idx="1156">
                  <c:v>37320</c:v>
                </c:pt>
                <c:pt idx="1157">
                  <c:v>37310</c:v>
                </c:pt>
                <c:pt idx="1158">
                  <c:v>37280</c:v>
                </c:pt>
                <c:pt idx="1159">
                  <c:v>37295</c:v>
                </c:pt>
                <c:pt idx="1160">
                  <c:v>37320</c:v>
                </c:pt>
                <c:pt idx="1161">
                  <c:v>37335</c:v>
                </c:pt>
                <c:pt idx="1162">
                  <c:v>37350</c:v>
                </c:pt>
                <c:pt idx="1163">
                  <c:v>37375</c:v>
                </c:pt>
                <c:pt idx="1164">
                  <c:v>37360</c:v>
                </c:pt>
                <c:pt idx="1165">
                  <c:v>37350</c:v>
                </c:pt>
                <c:pt idx="1166">
                  <c:v>37310</c:v>
                </c:pt>
                <c:pt idx="1167">
                  <c:v>37295</c:v>
                </c:pt>
                <c:pt idx="1168">
                  <c:v>37310</c:v>
                </c:pt>
                <c:pt idx="1169">
                  <c:v>37310</c:v>
                </c:pt>
                <c:pt idx="1170">
                  <c:v>37360</c:v>
                </c:pt>
                <c:pt idx="1171">
                  <c:v>37390</c:v>
                </c:pt>
                <c:pt idx="1172">
                  <c:v>37350</c:v>
                </c:pt>
                <c:pt idx="1173">
                  <c:v>37320</c:v>
                </c:pt>
                <c:pt idx="1174">
                  <c:v>37295</c:v>
                </c:pt>
                <c:pt idx="1175">
                  <c:v>37280</c:v>
                </c:pt>
                <c:pt idx="1176">
                  <c:v>37310</c:v>
                </c:pt>
                <c:pt idx="1177">
                  <c:v>37350</c:v>
                </c:pt>
                <c:pt idx="1178">
                  <c:v>37310</c:v>
                </c:pt>
                <c:pt idx="1179">
                  <c:v>37295</c:v>
                </c:pt>
                <c:pt idx="1180">
                  <c:v>37295</c:v>
                </c:pt>
                <c:pt idx="1181">
                  <c:v>37280</c:v>
                </c:pt>
                <c:pt idx="1182">
                  <c:v>37280</c:v>
                </c:pt>
                <c:pt idx="1183">
                  <c:v>37280</c:v>
                </c:pt>
                <c:pt idx="1184">
                  <c:v>37255</c:v>
                </c:pt>
                <c:pt idx="1185">
                  <c:v>37230</c:v>
                </c:pt>
                <c:pt idx="1186">
                  <c:v>37215</c:v>
                </c:pt>
                <c:pt idx="1187">
                  <c:v>37230</c:v>
                </c:pt>
                <c:pt idx="1188">
                  <c:v>37240</c:v>
                </c:pt>
                <c:pt idx="1189">
                  <c:v>37190</c:v>
                </c:pt>
                <c:pt idx="1190">
                  <c:v>37135</c:v>
                </c:pt>
                <c:pt idx="1191">
                  <c:v>37150</c:v>
                </c:pt>
                <c:pt idx="1192">
                  <c:v>37160</c:v>
                </c:pt>
                <c:pt idx="1193">
                  <c:v>37175</c:v>
                </c:pt>
                <c:pt idx="1194">
                  <c:v>37190</c:v>
                </c:pt>
                <c:pt idx="1195">
                  <c:v>37215</c:v>
                </c:pt>
                <c:pt idx="1196">
                  <c:v>37200</c:v>
                </c:pt>
                <c:pt idx="1197">
                  <c:v>37240</c:v>
                </c:pt>
                <c:pt idx="1198">
                  <c:v>37280</c:v>
                </c:pt>
                <c:pt idx="1199">
                  <c:v>37295</c:v>
                </c:pt>
                <c:pt idx="1200">
                  <c:v>37295</c:v>
                </c:pt>
                <c:pt idx="1201">
                  <c:v>37295</c:v>
                </c:pt>
                <c:pt idx="1202">
                  <c:v>37295</c:v>
                </c:pt>
                <c:pt idx="1203">
                  <c:v>37310</c:v>
                </c:pt>
                <c:pt idx="1204">
                  <c:v>37270</c:v>
                </c:pt>
                <c:pt idx="1205">
                  <c:v>37255</c:v>
                </c:pt>
                <c:pt idx="1206">
                  <c:v>37215</c:v>
                </c:pt>
                <c:pt idx="1207">
                  <c:v>37190</c:v>
                </c:pt>
                <c:pt idx="1208">
                  <c:v>37200</c:v>
                </c:pt>
                <c:pt idx="1209">
                  <c:v>37160</c:v>
                </c:pt>
                <c:pt idx="1210">
                  <c:v>37200</c:v>
                </c:pt>
                <c:pt idx="1211">
                  <c:v>37110</c:v>
                </c:pt>
                <c:pt idx="1212">
                  <c:v>37120</c:v>
                </c:pt>
                <c:pt idx="1213">
                  <c:v>37120</c:v>
                </c:pt>
                <c:pt idx="1214">
                  <c:v>37110</c:v>
                </c:pt>
                <c:pt idx="1215">
                  <c:v>37120</c:v>
                </c:pt>
                <c:pt idx="1216">
                  <c:v>37070</c:v>
                </c:pt>
                <c:pt idx="1217">
                  <c:v>37070</c:v>
                </c:pt>
                <c:pt idx="1218">
                  <c:v>37040</c:v>
                </c:pt>
                <c:pt idx="1219">
                  <c:v>37110</c:v>
                </c:pt>
                <c:pt idx="1220">
                  <c:v>37070</c:v>
                </c:pt>
                <c:pt idx="1221">
                  <c:v>37080</c:v>
                </c:pt>
                <c:pt idx="1222">
                  <c:v>37080</c:v>
                </c:pt>
                <c:pt idx="1223">
                  <c:v>37015</c:v>
                </c:pt>
                <c:pt idx="1224">
                  <c:v>37000</c:v>
                </c:pt>
                <c:pt idx="1225">
                  <c:v>37000</c:v>
                </c:pt>
                <c:pt idx="1226">
                  <c:v>37000</c:v>
                </c:pt>
                <c:pt idx="1227">
                  <c:v>37015</c:v>
                </c:pt>
                <c:pt idx="1228">
                  <c:v>37015</c:v>
                </c:pt>
                <c:pt idx="1229">
                  <c:v>37040</c:v>
                </c:pt>
                <c:pt idx="1230">
                  <c:v>37015</c:v>
                </c:pt>
                <c:pt idx="1231">
                  <c:v>36950</c:v>
                </c:pt>
                <c:pt idx="1232">
                  <c:v>36920</c:v>
                </c:pt>
                <c:pt idx="1233">
                  <c:v>36935</c:v>
                </c:pt>
                <c:pt idx="1234">
                  <c:v>36910</c:v>
                </c:pt>
                <c:pt idx="1235">
                  <c:v>36920</c:v>
                </c:pt>
                <c:pt idx="1236">
                  <c:v>36950</c:v>
                </c:pt>
                <c:pt idx="1237">
                  <c:v>36920</c:v>
                </c:pt>
                <c:pt idx="1238">
                  <c:v>36990</c:v>
                </c:pt>
                <c:pt idx="1239">
                  <c:v>36975</c:v>
                </c:pt>
                <c:pt idx="1240">
                  <c:v>37030</c:v>
                </c:pt>
                <c:pt idx="1241">
                  <c:v>37070</c:v>
                </c:pt>
                <c:pt idx="1242">
                  <c:v>37070</c:v>
                </c:pt>
                <c:pt idx="1243">
                  <c:v>37040</c:v>
                </c:pt>
                <c:pt idx="1244">
                  <c:v>37080</c:v>
                </c:pt>
                <c:pt idx="1245">
                  <c:v>37135</c:v>
                </c:pt>
                <c:pt idx="1246">
                  <c:v>37200</c:v>
                </c:pt>
                <c:pt idx="1247">
                  <c:v>37200</c:v>
                </c:pt>
                <c:pt idx="1248">
                  <c:v>37200</c:v>
                </c:pt>
                <c:pt idx="1249">
                  <c:v>37190</c:v>
                </c:pt>
                <c:pt idx="1250">
                  <c:v>37190</c:v>
                </c:pt>
                <c:pt idx="1251">
                  <c:v>37190</c:v>
                </c:pt>
                <c:pt idx="1252">
                  <c:v>37160</c:v>
                </c:pt>
                <c:pt idx="1253">
                  <c:v>37200</c:v>
                </c:pt>
                <c:pt idx="1254">
                  <c:v>37230</c:v>
                </c:pt>
                <c:pt idx="1255">
                  <c:v>37190</c:v>
                </c:pt>
                <c:pt idx="1256">
                  <c:v>37160</c:v>
                </c:pt>
                <c:pt idx="1257">
                  <c:v>37120</c:v>
                </c:pt>
                <c:pt idx="1258">
                  <c:v>37110</c:v>
                </c:pt>
                <c:pt idx="1259">
                  <c:v>37110</c:v>
                </c:pt>
                <c:pt idx="1260">
                  <c:v>37120</c:v>
                </c:pt>
                <c:pt idx="1261">
                  <c:v>37095</c:v>
                </c:pt>
                <c:pt idx="1262">
                  <c:v>37030</c:v>
                </c:pt>
                <c:pt idx="1263">
                  <c:v>37000</c:v>
                </c:pt>
                <c:pt idx="1264">
                  <c:v>37015</c:v>
                </c:pt>
                <c:pt idx="1265">
                  <c:v>37015</c:v>
                </c:pt>
                <c:pt idx="1266">
                  <c:v>37015</c:v>
                </c:pt>
                <c:pt idx="1267">
                  <c:v>37030</c:v>
                </c:pt>
                <c:pt idx="1268">
                  <c:v>37080</c:v>
                </c:pt>
                <c:pt idx="1269">
                  <c:v>37135</c:v>
                </c:pt>
                <c:pt idx="1270">
                  <c:v>37175</c:v>
                </c:pt>
                <c:pt idx="1271">
                  <c:v>37230</c:v>
                </c:pt>
                <c:pt idx="1272">
                  <c:v>37240</c:v>
                </c:pt>
                <c:pt idx="1273">
                  <c:v>37295</c:v>
                </c:pt>
                <c:pt idx="1274">
                  <c:v>37280</c:v>
                </c:pt>
                <c:pt idx="1275">
                  <c:v>37240</c:v>
                </c:pt>
                <c:pt idx="1276">
                  <c:v>37215</c:v>
                </c:pt>
                <c:pt idx="1277">
                  <c:v>37190</c:v>
                </c:pt>
                <c:pt idx="1278">
                  <c:v>37190</c:v>
                </c:pt>
                <c:pt idx="1279">
                  <c:v>37150</c:v>
                </c:pt>
                <c:pt idx="1280">
                  <c:v>37160</c:v>
                </c:pt>
                <c:pt idx="1281">
                  <c:v>37120</c:v>
                </c:pt>
                <c:pt idx="1282">
                  <c:v>37120</c:v>
                </c:pt>
                <c:pt idx="1283">
                  <c:v>37135</c:v>
                </c:pt>
                <c:pt idx="1284">
                  <c:v>37160</c:v>
                </c:pt>
                <c:pt idx="1285">
                  <c:v>37160</c:v>
                </c:pt>
                <c:pt idx="1286">
                  <c:v>37120</c:v>
                </c:pt>
                <c:pt idx="1287">
                  <c:v>37095</c:v>
                </c:pt>
                <c:pt idx="1288">
                  <c:v>37040</c:v>
                </c:pt>
                <c:pt idx="1289">
                  <c:v>37070</c:v>
                </c:pt>
                <c:pt idx="1290">
                  <c:v>37120</c:v>
                </c:pt>
                <c:pt idx="1291">
                  <c:v>37150</c:v>
                </c:pt>
                <c:pt idx="1292">
                  <c:v>37175</c:v>
                </c:pt>
                <c:pt idx="1293">
                  <c:v>37150</c:v>
                </c:pt>
                <c:pt idx="1294">
                  <c:v>37160</c:v>
                </c:pt>
                <c:pt idx="1295">
                  <c:v>37110</c:v>
                </c:pt>
                <c:pt idx="1296">
                  <c:v>37110</c:v>
                </c:pt>
                <c:pt idx="1297">
                  <c:v>37110</c:v>
                </c:pt>
                <c:pt idx="1298">
                  <c:v>37135</c:v>
                </c:pt>
                <c:pt idx="1299">
                  <c:v>37175</c:v>
                </c:pt>
                <c:pt idx="1300">
                  <c:v>37135</c:v>
                </c:pt>
                <c:pt idx="1301">
                  <c:v>37135</c:v>
                </c:pt>
                <c:pt idx="1302">
                  <c:v>37095</c:v>
                </c:pt>
                <c:pt idx="1303">
                  <c:v>37135</c:v>
                </c:pt>
                <c:pt idx="1304">
                  <c:v>37150</c:v>
                </c:pt>
                <c:pt idx="1305">
                  <c:v>37160</c:v>
                </c:pt>
                <c:pt idx="1306">
                  <c:v>37200</c:v>
                </c:pt>
                <c:pt idx="1307">
                  <c:v>37160</c:v>
                </c:pt>
                <c:pt idx="1308">
                  <c:v>37160</c:v>
                </c:pt>
                <c:pt idx="1309">
                  <c:v>37150</c:v>
                </c:pt>
                <c:pt idx="1310">
                  <c:v>37175</c:v>
                </c:pt>
                <c:pt idx="1311">
                  <c:v>37215</c:v>
                </c:pt>
                <c:pt idx="1312">
                  <c:v>37190</c:v>
                </c:pt>
                <c:pt idx="1313">
                  <c:v>37150</c:v>
                </c:pt>
                <c:pt idx="1314">
                  <c:v>37095</c:v>
                </c:pt>
                <c:pt idx="1315">
                  <c:v>37095</c:v>
                </c:pt>
                <c:pt idx="1316">
                  <c:v>37120</c:v>
                </c:pt>
                <c:pt idx="1317">
                  <c:v>37160</c:v>
                </c:pt>
                <c:pt idx="1318">
                  <c:v>37200</c:v>
                </c:pt>
                <c:pt idx="1319">
                  <c:v>37215</c:v>
                </c:pt>
                <c:pt idx="1320">
                  <c:v>37230</c:v>
                </c:pt>
                <c:pt idx="1321">
                  <c:v>37255</c:v>
                </c:pt>
                <c:pt idx="1322">
                  <c:v>37270</c:v>
                </c:pt>
                <c:pt idx="1323">
                  <c:v>37270</c:v>
                </c:pt>
                <c:pt idx="1324">
                  <c:v>37240</c:v>
                </c:pt>
                <c:pt idx="1325">
                  <c:v>37270</c:v>
                </c:pt>
                <c:pt idx="1326">
                  <c:v>37230</c:v>
                </c:pt>
                <c:pt idx="1327">
                  <c:v>37240</c:v>
                </c:pt>
                <c:pt idx="1328">
                  <c:v>37255</c:v>
                </c:pt>
                <c:pt idx="1329">
                  <c:v>37255</c:v>
                </c:pt>
                <c:pt idx="1330">
                  <c:v>37280</c:v>
                </c:pt>
                <c:pt idx="1331">
                  <c:v>37270</c:v>
                </c:pt>
                <c:pt idx="1332">
                  <c:v>37270</c:v>
                </c:pt>
                <c:pt idx="1333">
                  <c:v>37280</c:v>
                </c:pt>
                <c:pt idx="1334">
                  <c:v>37310</c:v>
                </c:pt>
                <c:pt idx="1335">
                  <c:v>37335</c:v>
                </c:pt>
                <c:pt idx="1336">
                  <c:v>37295</c:v>
                </c:pt>
                <c:pt idx="1337">
                  <c:v>37280</c:v>
                </c:pt>
                <c:pt idx="1338">
                  <c:v>37240</c:v>
                </c:pt>
                <c:pt idx="1339">
                  <c:v>37240</c:v>
                </c:pt>
                <c:pt idx="1340">
                  <c:v>37200</c:v>
                </c:pt>
                <c:pt idx="1341">
                  <c:v>37190</c:v>
                </c:pt>
                <c:pt idx="1342">
                  <c:v>37120</c:v>
                </c:pt>
                <c:pt idx="1343">
                  <c:v>37190</c:v>
                </c:pt>
                <c:pt idx="1344">
                  <c:v>37240</c:v>
                </c:pt>
                <c:pt idx="1345">
                  <c:v>37280</c:v>
                </c:pt>
                <c:pt idx="1346">
                  <c:v>37270</c:v>
                </c:pt>
                <c:pt idx="1347">
                  <c:v>37280</c:v>
                </c:pt>
                <c:pt idx="1348">
                  <c:v>37360</c:v>
                </c:pt>
                <c:pt idx="1349">
                  <c:v>37390</c:v>
                </c:pt>
                <c:pt idx="1350">
                  <c:v>37390</c:v>
                </c:pt>
                <c:pt idx="1351">
                  <c:v>37360</c:v>
                </c:pt>
                <c:pt idx="1352">
                  <c:v>37295</c:v>
                </c:pt>
                <c:pt idx="1353">
                  <c:v>37320</c:v>
                </c:pt>
                <c:pt idx="1354">
                  <c:v>37375</c:v>
                </c:pt>
                <c:pt idx="1355">
                  <c:v>37390</c:v>
                </c:pt>
                <c:pt idx="1356">
                  <c:v>37470</c:v>
                </c:pt>
                <c:pt idx="1357">
                  <c:v>37415</c:v>
                </c:pt>
                <c:pt idx="1358">
                  <c:v>37375</c:v>
                </c:pt>
                <c:pt idx="1359">
                  <c:v>37350</c:v>
                </c:pt>
                <c:pt idx="1360">
                  <c:v>37360</c:v>
                </c:pt>
                <c:pt idx="1361">
                  <c:v>37415</c:v>
                </c:pt>
                <c:pt idx="1362">
                  <c:v>37455</c:v>
                </c:pt>
                <c:pt idx="1363">
                  <c:v>37455</c:v>
                </c:pt>
                <c:pt idx="1364">
                  <c:v>37480</c:v>
                </c:pt>
                <c:pt idx="1365">
                  <c:v>37510</c:v>
                </c:pt>
                <c:pt idx="1366">
                  <c:v>37535</c:v>
                </c:pt>
                <c:pt idx="1367">
                  <c:v>37550</c:v>
                </c:pt>
                <c:pt idx="1368">
                  <c:v>37520</c:v>
                </c:pt>
                <c:pt idx="1369">
                  <c:v>37520</c:v>
                </c:pt>
                <c:pt idx="1370">
                  <c:v>37480</c:v>
                </c:pt>
                <c:pt idx="1371">
                  <c:v>37520</c:v>
                </c:pt>
                <c:pt idx="1372">
                  <c:v>37535</c:v>
                </c:pt>
                <c:pt idx="1373">
                  <c:v>37575</c:v>
                </c:pt>
                <c:pt idx="1374">
                  <c:v>37590</c:v>
                </c:pt>
                <c:pt idx="1375">
                  <c:v>37590</c:v>
                </c:pt>
                <c:pt idx="1376">
                  <c:v>37575</c:v>
                </c:pt>
                <c:pt idx="1377">
                  <c:v>37560</c:v>
                </c:pt>
                <c:pt idx="1378">
                  <c:v>37560</c:v>
                </c:pt>
                <c:pt idx="1379">
                  <c:v>37600</c:v>
                </c:pt>
                <c:pt idx="1380">
                  <c:v>37590</c:v>
                </c:pt>
                <c:pt idx="1381">
                  <c:v>37600</c:v>
                </c:pt>
                <c:pt idx="1382">
                  <c:v>37630</c:v>
                </c:pt>
                <c:pt idx="1383">
                  <c:v>37600</c:v>
                </c:pt>
                <c:pt idx="1384">
                  <c:v>37640</c:v>
                </c:pt>
                <c:pt idx="1385">
                  <c:v>37640</c:v>
                </c:pt>
                <c:pt idx="1386">
                  <c:v>37710</c:v>
                </c:pt>
                <c:pt idx="1387">
                  <c:v>37695</c:v>
                </c:pt>
                <c:pt idx="1388">
                  <c:v>37695</c:v>
                </c:pt>
                <c:pt idx="1389">
                  <c:v>37720</c:v>
                </c:pt>
                <c:pt idx="1390">
                  <c:v>37720</c:v>
                </c:pt>
                <c:pt idx="1391">
                  <c:v>37720</c:v>
                </c:pt>
                <c:pt idx="1392">
                  <c:v>37710</c:v>
                </c:pt>
                <c:pt idx="1393">
                  <c:v>37710</c:v>
                </c:pt>
                <c:pt idx="1394">
                  <c:v>37710</c:v>
                </c:pt>
                <c:pt idx="1395">
                  <c:v>37750</c:v>
                </c:pt>
                <c:pt idx="1396">
                  <c:v>37760</c:v>
                </c:pt>
                <c:pt idx="1397">
                  <c:v>37790</c:v>
                </c:pt>
                <c:pt idx="1398">
                  <c:v>37815</c:v>
                </c:pt>
                <c:pt idx="1399">
                  <c:v>37800</c:v>
                </c:pt>
                <c:pt idx="1400">
                  <c:v>37830</c:v>
                </c:pt>
                <c:pt idx="1401">
                  <c:v>37855</c:v>
                </c:pt>
                <c:pt idx="1402">
                  <c:v>37870</c:v>
                </c:pt>
                <c:pt idx="1403">
                  <c:v>37880</c:v>
                </c:pt>
                <c:pt idx="1404">
                  <c:v>37895</c:v>
                </c:pt>
                <c:pt idx="1405">
                  <c:v>37895</c:v>
                </c:pt>
                <c:pt idx="1406">
                  <c:v>37880</c:v>
                </c:pt>
                <c:pt idx="1407">
                  <c:v>37910</c:v>
                </c:pt>
                <c:pt idx="1408">
                  <c:v>37935</c:v>
                </c:pt>
                <c:pt idx="1409">
                  <c:v>37910</c:v>
                </c:pt>
                <c:pt idx="1410">
                  <c:v>37910</c:v>
                </c:pt>
                <c:pt idx="1411">
                  <c:v>37840</c:v>
                </c:pt>
                <c:pt idx="1412">
                  <c:v>37830</c:v>
                </c:pt>
                <c:pt idx="1413">
                  <c:v>37840</c:v>
                </c:pt>
                <c:pt idx="1414">
                  <c:v>37855</c:v>
                </c:pt>
                <c:pt idx="1415">
                  <c:v>37815</c:v>
                </c:pt>
                <c:pt idx="1416">
                  <c:v>37870</c:v>
                </c:pt>
                <c:pt idx="1417">
                  <c:v>37880</c:v>
                </c:pt>
                <c:pt idx="1418">
                  <c:v>37895</c:v>
                </c:pt>
                <c:pt idx="1419">
                  <c:v>37840</c:v>
                </c:pt>
                <c:pt idx="1420">
                  <c:v>37800</c:v>
                </c:pt>
                <c:pt idx="1421">
                  <c:v>37815</c:v>
                </c:pt>
                <c:pt idx="1422">
                  <c:v>37815</c:v>
                </c:pt>
                <c:pt idx="1423">
                  <c:v>37830</c:v>
                </c:pt>
                <c:pt idx="1424">
                  <c:v>37855</c:v>
                </c:pt>
                <c:pt idx="1425">
                  <c:v>37880</c:v>
                </c:pt>
                <c:pt idx="1426">
                  <c:v>37895</c:v>
                </c:pt>
                <c:pt idx="1427">
                  <c:v>37870</c:v>
                </c:pt>
                <c:pt idx="1428">
                  <c:v>37840</c:v>
                </c:pt>
                <c:pt idx="1429">
                  <c:v>37840</c:v>
                </c:pt>
                <c:pt idx="1430">
                  <c:v>37840</c:v>
                </c:pt>
                <c:pt idx="1431">
                  <c:v>37840</c:v>
                </c:pt>
                <c:pt idx="1432">
                  <c:v>37800</c:v>
                </c:pt>
                <c:pt idx="1433">
                  <c:v>37800</c:v>
                </c:pt>
                <c:pt idx="1434">
                  <c:v>37800</c:v>
                </c:pt>
                <c:pt idx="1435">
                  <c:v>37800</c:v>
                </c:pt>
                <c:pt idx="1436">
                  <c:v>37815</c:v>
                </c:pt>
                <c:pt idx="1437">
                  <c:v>37870</c:v>
                </c:pt>
                <c:pt idx="1438">
                  <c:v>37895</c:v>
                </c:pt>
                <c:pt idx="1439">
                  <c:v>37935</c:v>
                </c:pt>
                <c:pt idx="1440">
                  <c:v>37975</c:v>
                </c:pt>
                <c:pt idx="1441">
                  <c:v>37920</c:v>
                </c:pt>
                <c:pt idx="1442">
                  <c:v>37880</c:v>
                </c:pt>
                <c:pt idx="1443">
                  <c:v>37895</c:v>
                </c:pt>
                <c:pt idx="1444">
                  <c:v>37895</c:v>
                </c:pt>
                <c:pt idx="1445">
                  <c:v>37910</c:v>
                </c:pt>
                <c:pt idx="1446">
                  <c:v>37880</c:v>
                </c:pt>
                <c:pt idx="1447">
                  <c:v>37880</c:v>
                </c:pt>
                <c:pt idx="1448">
                  <c:v>37895</c:v>
                </c:pt>
                <c:pt idx="1449">
                  <c:v>37870</c:v>
                </c:pt>
                <c:pt idx="1450">
                  <c:v>37870</c:v>
                </c:pt>
                <c:pt idx="1451">
                  <c:v>37830</c:v>
                </c:pt>
                <c:pt idx="1452">
                  <c:v>37830</c:v>
                </c:pt>
                <c:pt idx="1453">
                  <c:v>37815</c:v>
                </c:pt>
                <c:pt idx="1454">
                  <c:v>37870</c:v>
                </c:pt>
                <c:pt idx="1455">
                  <c:v>37880</c:v>
                </c:pt>
                <c:pt idx="1456">
                  <c:v>37830</c:v>
                </c:pt>
                <c:pt idx="1457">
                  <c:v>37855</c:v>
                </c:pt>
                <c:pt idx="1458">
                  <c:v>37840</c:v>
                </c:pt>
                <c:pt idx="1459">
                  <c:v>37880</c:v>
                </c:pt>
                <c:pt idx="1460">
                  <c:v>37840</c:v>
                </c:pt>
                <c:pt idx="1461">
                  <c:v>37840</c:v>
                </c:pt>
                <c:pt idx="1462">
                  <c:v>37855</c:v>
                </c:pt>
                <c:pt idx="1463">
                  <c:v>37855</c:v>
                </c:pt>
                <c:pt idx="1464">
                  <c:v>37855</c:v>
                </c:pt>
                <c:pt idx="1465">
                  <c:v>37815</c:v>
                </c:pt>
                <c:pt idx="1466">
                  <c:v>37790</c:v>
                </c:pt>
                <c:pt idx="1467">
                  <c:v>37815</c:v>
                </c:pt>
                <c:pt idx="1468">
                  <c:v>37830</c:v>
                </c:pt>
                <c:pt idx="1469">
                  <c:v>37830</c:v>
                </c:pt>
                <c:pt idx="1470">
                  <c:v>37840</c:v>
                </c:pt>
                <c:pt idx="1471">
                  <c:v>37870</c:v>
                </c:pt>
                <c:pt idx="1472">
                  <c:v>37880</c:v>
                </c:pt>
                <c:pt idx="1473">
                  <c:v>37880</c:v>
                </c:pt>
                <c:pt idx="1474">
                  <c:v>37910</c:v>
                </c:pt>
                <c:pt idx="1475">
                  <c:v>37920</c:v>
                </c:pt>
                <c:pt idx="1476">
                  <c:v>37895</c:v>
                </c:pt>
                <c:pt idx="1477">
                  <c:v>37880</c:v>
                </c:pt>
                <c:pt idx="1478">
                  <c:v>37910</c:v>
                </c:pt>
                <c:pt idx="1479">
                  <c:v>37935</c:v>
                </c:pt>
                <c:pt idx="1480">
                  <c:v>37975</c:v>
                </c:pt>
                <c:pt idx="1481">
                  <c:v>37990</c:v>
                </c:pt>
                <c:pt idx="1482">
                  <c:v>38000</c:v>
                </c:pt>
                <c:pt idx="1483">
                  <c:v>37990</c:v>
                </c:pt>
                <c:pt idx="1484">
                  <c:v>38015</c:v>
                </c:pt>
                <c:pt idx="1485">
                  <c:v>38095</c:v>
                </c:pt>
                <c:pt idx="1486">
                  <c:v>38080</c:v>
                </c:pt>
                <c:pt idx="1487">
                  <c:v>38055</c:v>
                </c:pt>
                <c:pt idx="1488">
                  <c:v>38040</c:v>
                </c:pt>
                <c:pt idx="1489">
                  <c:v>38095</c:v>
                </c:pt>
                <c:pt idx="1490">
                  <c:v>38110</c:v>
                </c:pt>
                <c:pt idx="1491">
                  <c:v>38110</c:v>
                </c:pt>
                <c:pt idx="1492">
                  <c:v>38150</c:v>
                </c:pt>
                <c:pt idx="1493">
                  <c:v>38175</c:v>
                </c:pt>
                <c:pt idx="1494">
                  <c:v>38190</c:v>
                </c:pt>
                <c:pt idx="1495">
                  <c:v>38175</c:v>
                </c:pt>
                <c:pt idx="1496">
                  <c:v>38190</c:v>
                </c:pt>
                <c:pt idx="1497">
                  <c:v>38230</c:v>
                </c:pt>
                <c:pt idx="1498">
                  <c:v>38200</c:v>
                </c:pt>
                <c:pt idx="1499">
                  <c:v>38160</c:v>
                </c:pt>
                <c:pt idx="1500">
                  <c:v>38175</c:v>
                </c:pt>
                <c:pt idx="1501">
                  <c:v>38200</c:v>
                </c:pt>
                <c:pt idx="1502">
                  <c:v>38200</c:v>
                </c:pt>
                <c:pt idx="1503">
                  <c:v>38215</c:v>
                </c:pt>
                <c:pt idx="1504">
                  <c:v>38215</c:v>
                </c:pt>
                <c:pt idx="1505">
                  <c:v>38240</c:v>
                </c:pt>
                <c:pt idx="1506">
                  <c:v>38270</c:v>
                </c:pt>
                <c:pt idx="1507">
                  <c:v>38320</c:v>
                </c:pt>
                <c:pt idx="1508">
                  <c:v>38320</c:v>
                </c:pt>
                <c:pt idx="1509">
                  <c:v>38390</c:v>
                </c:pt>
                <c:pt idx="1510">
                  <c:v>38415</c:v>
                </c:pt>
                <c:pt idx="1511">
                  <c:v>38440</c:v>
                </c:pt>
                <c:pt idx="1512">
                  <c:v>38535</c:v>
                </c:pt>
                <c:pt idx="1513">
                  <c:v>38550</c:v>
                </c:pt>
                <c:pt idx="1514">
                  <c:v>38560</c:v>
                </c:pt>
                <c:pt idx="1515">
                  <c:v>38615</c:v>
                </c:pt>
                <c:pt idx="1516">
                  <c:v>38670</c:v>
                </c:pt>
                <c:pt idx="1517">
                  <c:v>38775</c:v>
                </c:pt>
                <c:pt idx="1518">
                  <c:v>38855</c:v>
                </c:pt>
                <c:pt idx="1519">
                  <c:v>38920</c:v>
                </c:pt>
                <c:pt idx="1520">
                  <c:v>39000</c:v>
                </c:pt>
                <c:pt idx="1521">
                  <c:v>39055</c:v>
                </c:pt>
                <c:pt idx="1522">
                  <c:v>39215</c:v>
                </c:pt>
                <c:pt idx="1523">
                  <c:v>39335</c:v>
                </c:pt>
                <c:pt idx="1524">
                  <c:v>39415</c:v>
                </c:pt>
                <c:pt idx="1525">
                  <c:v>39510</c:v>
                </c:pt>
                <c:pt idx="1526">
                  <c:v>39575</c:v>
                </c:pt>
                <c:pt idx="1527">
                  <c:v>39695</c:v>
                </c:pt>
                <c:pt idx="1528">
                  <c:v>39750</c:v>
                </c:pt>
                <c:pt idx="1529">
                  <c:v>39870</c:v>
                </c:pt>
                <c:pt idx="1530">
                  <c:v>40015</c:v>
                </c:pt>
                <c:pt idx="1531">
                  <c:v>40095</c:v>
                </c:pt>
                <c:pt idx="1532">
                  <c:v>40200</c:v>
                </c:pt>
                <c:pt idx="1533">
                  <c:v>40320</c:v>
                </c:pt>
                <c:pt idx="1534">
                  <c:v>40495</c:v>
                </c:pt>
                <c:pt idx="1535">
                  <c:v>40640</c:v>
                </c:pt>
                <c:pt idx="1536">
                  <c:v>40800</c:v>
                </c:pt>
                <c:pt idx="1537">
                  <c:v>40975</c:v>
                </c:pt>
                <c:pt idx="1538">
                  <c:v>41120</c:v>
                </c:pt>
                <c:pt idx="1539">
                  <c:v>41270</c:v>
                </c:pt>
                <c:pt idx="1540">
                  <c:v>41415</c:v>
                </c:pt>
                <c:pt idx="1541">
                  <c:v>41550</c:v>
                </c:pt>
                <c:pt idx="1542">
                  <c:v>41680</c:v>
                </c:pt>
                <c:pt idx="1543">
                  <c:v>41855</c:v>
                </c:pt>
                <c:pt idx="1544">
                  <c:v>42000</c:v>
                </c:pt>
                <c:pt idx="1545">
                  <c:v>42160</c:v>
                </c:pt>
                <c:pt idx="1546">
                  <c:v>42310</c:v>
                </c:pt>
                <c:pt idx="1547">
                  <c:v>42440</c:v>
                </c:pt>
                <c:pt idx="1548">
                  <c:v>42590</c:v>
                </c:pt>
                <c:pt idx="1549">
                  <c:v>42720</c:v>
                </c:pt>
                <c:pt idx="1550">
                  <c:v>42880</c:v>
                </c:pt>
                <c:pt idx="1551">
                  <c:v>43040</c:v>
                </c:pt>
                <c:pt idx="1552">
                  <c:v>43215</c:v>
                </c:pt>
                <c:pt idx="1553">
                  <c:v>43400</c:v>
                </c:pt>
                <c:pt idx="1554">
                  <c:v>43535</c:v>
                </c:pt>
                <c:pt idx="1555">
                  <c:v>43710</c:v>
                </c:pt>
                <c:pt idx="1556">
                  <c:v>43920</c:v>
                </c:pt>
                <c:pt idx="1557">
                  <c:v>44120</c:v>
                </c:pt>
                <c:pt idx="1558">
                  <c:v>44200</c:v>
                </c:pt>
                <c:pt idx="1559">
                  <c:v>44350</c:v>
                </c:pt>
                <c:pt idx="1560">
                  <c:v>44535</c:v>
                </c:pt>
                <c:pt idx="1561">
                  <c:v>44720</c:v>
                </c:pt>
                <c:pt idx="1562">
                  <c:v>44910</c:v>
                </c:pt>
                <c:pt idx="1563">
                  <c:v>45095</c:v>
                </c:pt>
                <c:pt idx="1564">
                  <c:v>45270</c:v>
                </c:pt>
                <c:pt idx="1565">
                  <c:v>45400</c:v>
                </c:pt>
                <c:pt idx="1566">
                  <c:v>45520</c:v>
                </c:pt>
                <c:pt idx="1567">
                  <c:v>45640</c:v>
                </c:pt>
                <c:pt idx="1568">
                  <c:v>45750</c:v>
                </c:pt>
                <c:pt idx="1569">
                  <c:v>45895</c:v>
                </c:pt>
                <c:pt idx="1570">
                  <c:v>45975</c:v>
                </c:pt>
                <c:pt idx="1571">
                  <c:v>46070</c:v>
                </c:pt>
                <c:pt idx="1572">
                  <c:v>46175</c:v>
                </c:pt>
                <c:pt idx="1573">
                  <c:v>46240</c:v>
                </c:pt>
                <c:pt idx="1574">
                  <c:v>46270</c:v>
                </c:pt>
                <c:pt idx="1575">
                  <c:v>46320</c:v>
                </c:pt>
                <c:pt idx="1576">
                  <c:v>46390</c:v>
                </c:pt>
                <c:pt idx="1577">
                  <c:v>46455</c:v>
                </c:pt>
                <c:pt idx="1578">
                  <c:v>46480</c:v>
                </c:pt>
                <c:pt idx="1579">
                  <c:v>46560</c:v>
                </c:pt>
                <c:pt idx="1580">
                  <c:v>46600</c:v>
                </c:pt>
                <c:pt idx="1581">
                  <c:v>46640</c:v>
                </c:pt>
                <c:pt idx="1582">
                  <c:v>46680</c:v>
                </c:pt>
                <c:pt idx="1583">
                  <c:v>46735</c:v>
                </c:pt>
                <c:pt idx="1584">
                  <c:v>46735</c:v>
                </c:pt>
                <c:pt idx="1585">
                  <c:v>46760</c:v>
                </c:pt>
                <c:pt idx="1586">
                  <c:v>46750</c:v>
                </c:pt>
                <c:pt idx="1587">
                  <c:v>46775</c:v>
                </c:pt>
                <c:pt idx="1588">
                  <c:v>46735</c:v>
                </c:pt>
                <c:pt idx="1589">
                  <c:v>46760</c:v>
                </c:pt>
                <c:pt idx="1590">
                  <c:v>46760</c:v>
                </c:pt>
                <c:pt idx="1591">
                  <c:v>46735</c:v>
                </c:pt>
                <c:pt idx="1592">
                  <c:v>46680</c:v>
                </c:pt>
                <c:pt idx="1593">
                  <c:v>46640</c:v>
                </c:pt>
                <c:pt idx="1594">
                  <c:v>46630</c:v>
                </c:pt>
                <c:pt idx="1595">
                  <c:v>46560</c:v>
                </c:pt>
                <c:pt idx="1596">
                  <c:v>46495</c:v>
                </c:pt>
                <c:pt idx="1597">
                  <c:v>46430</c:v>
                </c:pt>
                <c:pt idx="1598">
                  <c:v>46390</c:v>
                </c:pt>
                <c:pt idx="1599">
                  <c:v>46350</c:v>
                </c:pt>
                <c:pt idx="1600">
                  <c:v>46255</c:v>
                </c:pt>
                <c:pt idx="1601">
                  <c:v>46150</c:v>
                </c:pt>
                <c:pt idx="1602">
                  <c:v>46055</c:v>
                </c:pt>
                <c:pt idx="1603">
                  <c:v>45895</c:v>
                </c:pt>
                <c:pt idx="1604">
                  <c:v>45735</c:v>
                </c:pt>
                <c:pt idx="1605">
                  <c:v>45600</c:v>
                </c:pt>
                <c:pt idx="1606">
                  <c:v>45415</c:v>
                </c:pt>
                <c:pt idx="1607">
                  <c:v>45270</c:v>
                </c:pt>
                <c:pt idx="1608">
                  <c:v>45120</c:v>
                </c:pt>
                <c:pt idx="1609">
                  <c:v>45000</c:v>
                </c:pt>
                <c:pt idx="1610">
                  <c:v>44840</c:v>
                </c:pt>
                <c:pt idx="1611">
                  <c:v>44710</c:v>
                </c:pt>
                <c:pt idx="1612">
                  <c:v>44560</c:v>
                </c:pt>
                <c:pt idx="1613">
                  <c:v>44415</c:v>
                </c:pt>
                <c:pt idx="1614">
                  <c:v>44240</c:v>
                </c:pt>
                <c:pt idx="1615">
                  <c:v>44040</c:v>
                </c:pt>
                <c:pt idx="1616">
                  <c:v>43895</c:v>
                </c:pt>
                <c:pt idx="1617">
                  <c:v>43720</c:v>
                </c:pt>
                <c:pt idx="1618">
                  <c:v>43560</c:v>
                </c:pt>
                <c:pt idx="1619">
                  <c:v>43320</c:v>
                </c:pt>
                <c:pt idx="1620">
                  <c:v>43120</c:v>
                </c:pt>
                <c:pt idx="1621">
                  <c:v>42895</c:v>
                </c:pt>
                <c:pt idx="1622">
                  <c:v>42670</c:v>
                </c:pt>
                <c:pt idx="1623">
                  <c:v>42400</c:v>
                </c:pt>
                <c:pt idx="1624">
                  <c:v>42120</c:v>
                </c:pt>
                <c:pt idx="1625">
                  <c:v>41855</c:v>
                </c:pt>
                <c:pt idx="1626">
                  <c:v>41590</c:v>
                </c:pt>
                <c:pt idx="1627">
                  <c:v>41360</c:v>
                </c:pt>
                <c:pt idx="1628">
                  <c:v>41120</c:v>
                </c:pt>
                <c:pt idx="1629">
                  <c:v>40910</c:v>
                </c:pt>
                <c:pt idx="1630">
                  <c:v>40640</c:v>
                </c:pt>
                <c:pt idx="1631">
                  <c:v>40375</c:v>
                </c:pt>
                <c:pt idx="1632">
                  <c:v>40120</c:v>
                </c:pt>
                <c:pt idx="1633">
                  <c:v>39880</c:v>
                </c:pt>
                <c:pt idx="1634">
                  <c:v>39600</c:v>
                </c:pt>
                <c:pt idx="1635">
                  <c:v>39350</c:v>
                </c:pt>
                <c:pt idx="1636">
                  <c:v>39095</c:v>
                </c:pt>
                <c:pt idx="1637">
                  <c:v>38800</c:v>
                </c:pt>
                <c:pt idx="1638">
                  <c:v>38575</c:v>
                </c:pt>
                <c:pt idx="1639">
                  <c:v>38350</c:v>
                </c:pt>
                <c:pt idx="1640">
                  <c:v>38070</c:v>
                </c:pt>
                <c:pt idx="1641">
                  <c:v>37775</c:v>
                </c:pt>
                <c:pt idx="1642">
                  <c:v>37480</c:v>
                </c:pt>
                <c:pt idx="1643">
                  <c:v>37255</c:v>
                </c:pt>
                <c:pt idx="1644">
                  <c:v>36975</c:v>
                </c:pt>
                <c:pt idx="1645">
                  <c:v>36710</c:v>
                </c:pt>
                <c:pt idx="1646">
                  <c:v>36455</c:v>
                </c:pt>
                <c:pt idx="1647">
                  <c:v>36230</c:v>
                </c:pt>
                <c:pt idx="1648">
                  <c:v>35950</c:v>
                </c:pt>
                <c:pt idx="1649">
                  <c:v>35680</c:v>
                </c:pt>
                <c:pt idx="1650">
                  <c:v>35430</c:v>
                </c:pt>
                <c:pt idx="1651">
                  <c:v>35150</c:v>
                </c:pt>
                <c:pt idx="1652">
                  <c:v>34855</c:v>
                </c:pt>
                <c:pt idx="1653">
                  <c:v>34600</c:v>
                </c:pt>
                <c:pt idx="1654">
                  <c:v>34360</c:v>
                </c:pt>
                <c:pt idx="1655">
                  <c:v>34120</c:v>
                </c:pt>
                <c:pt idx="1656">
                  <c:v>33870</c:v>
                </c:pt>
                <c:pt idx="1657">
                  <c:v>33615</c:v>
                </c:pt>
                <c:pt idx="1658">
                  <c:v>33415</c:v>
                </c:pt>
                <c:pt idx="1659">
                  <c:v>33200</c:v>
                </c:pt>
                <c:pt idx="1660">
                  <c:v>32960</c:v>
                </c:pt>
                <c:pt idx="1661">
                  <c:v>32680</c:v>
                </c:pt>
                <c:pt idx="1662">
                  <c:v>32415</c:v>
                </c:pt>
                <c:pt idx="1663">
                  <c:v>32150</c:v>
                </c:pt>
                <c:pt idx="1664">
                  <c:v>31920</c:v>
                </c:pt>
                <c:pt idx="1665">
                  <c:v>31710</c:v>
                </c:pt>
                <c:pt idx="1666">
                  <c:v>31510</c:v>
                </c:pt>
                <c:pt idx="1667">
                  <c:v>31280</c:v>
                </c:pt>
                <c:pt idx="1668">
                  <c:v>31070</c:v>
                </c:pt>
                <c:pt idx="1669">
                  <c:v>30870</c:v>
                </c:pt>
                <c:pt idx="1670">
                  <c:v>30680</c:v>
                </c:pt>
                <c:pt idx="1671">
                  <c:v>30510</c:v>
                </c:pt>
                <c:pt idx="1672">
                  <c:v>30335</c:v>
                </c:pt>
                <c:pt idx="1673">
                  <c:v>30160</c:v>
                </c:pt>
                <c:pt idx="1674">
                  <c:v>29975</c:v>
                </c:pt>
                <c:pt idx="1675">
                  <c:v>29830</c:v>
                </c:pt>
                <c:pt idx="1676">
                  <c:v>29710</c:v>
                </c:pt>
                <c:pt idx="1677">
                  <c:v>29520</c:v>
                </c:pt>
                <c:pt idx="1678">
                  <c:v>29375</c:v>
                </c:pt>
                <c:pt idx="1679">
                  <c:v>29230</c:v>
                </c:pt>
                <c:pt idx="1680">
                  <c:v>29120</c:v>
                </c:pt>
                <c:pt idx="1681">
                  <c:v>29015</c:v>
                </c:pt>
                <c:pt idx="1682">
                  <c:v>28920</c:v>
                </c:pt>
                <c:pt idx="1683">
                  <c:v>28870</c:v>
                </c:pt>
                <c:pt idx="1684">
                  <c:v>28870</c:v>
                </c:pt>
                <c:pt idx="1685">
                  <c:v>28800</c:v>
                </c:pt>
                <c:pt idx="1686">
                  <c:v>28735</c:v>
                </c:pt>
                <c:pt idx="1687">
                  <c:v>28720</c:v>
                </c:pt>
                <c:pt idx="1688">
                  <c:v>28695</c:v>
                </c:pt>
                <c:pt idx="1689">
                  <c:v>28720</c:v>
                </c:pt>
                <c:pt idx="1690">
                  <c:v>28695</c:v>
                </c:pt>
                <c:pt idx="1691">
                  <c:v>28680</c:v>
                </c:pt>
                <c:pt idx="1692">
                  <c:v>28695</c:v>
                </c:pt>
                <c:pt idx="1693">
                  <c:v>28680</c:v>
                </c:pt>
                <c:pt idx="1694">
                  <c:v>28695</c:v>
                </c:pt>
                <c:pt idx="1695">
                  <c:v>28695</c:v>
                </c:pt>
                <c:pt idx="1696">
                  <c:v>28720</c:v>
                </c:pt>
                <c:pt idx="1697">
                  <c:v>28710</c:v>
                </c:pt>
                <c:pt idx="1698">
                  <c:v>28750</c:v>
                </c:pt>
                <c:pt idx="1699">
                  <c:v>28815</c:v>
                </c:pt>
                <c:pt idx="1700">
                  <c:v>28895</c:v>
                </c:pt>
                <c:pt idx="1701">
                  <c:v>28950</c:v>
                </c:pt>
                <c:pt idx="1702">
                  <c:v>28990</c:v>
                </c:pt>
                <c:pt idx="1703">
                  <c:v>29055</c:v>
                </c:pt>
                <c:pt idx="1704">
                  <c:v>29160</c:v>
                </c:pt>
                <c:pt idx="1705">
                  <c:v>29175</c:v>
                </c:pt>
                <c:pt idx="1706">
                  <c:v>29215</c:v>
                </c:pt>
                <c:pt idx="1707">
                  <c:v>29295</c:v>
                </c:pt>
                <c:pt idx="1708">
                  <c:v>29375</c:v>
                </c:pt>
                <c:pt idx="1709">
                  <c:v>29430</c:v>
                </c:pt>
                <c:pt idx="1710">
                  <c:v>29520</c:v>
                </c:pt>
                <c:pt idx="1711">
                  <c:v>29590</c:v>
                </c:pt>
                <c:pt idx="1712">
                  <c:v>29680</c:v>
                </c:pt>
                <c:pt idx="1713">
                  <c:v>29855</c:v>
                </c:pt>
                <c:pt idx="1714">
                  <c:v>30015</c:v>
                </c:pt>
                <c:pt idx="1715">
                  <c:v>30150</c:v>
                </c:pt>
                <c:pt idx="1716">
                  <c:v>30310</c:v>
                </c:pt>
                <c:pt idx="1717">
                  <c:v>30455</c:v>
                </c:pt>
                <c:pt idx="1718">
                  <c:v>30575</c:v>
                </c:pt>
                <c:pt idx="1719">
                  <c:v>30670</c:v>
                </c:pt>
                <c:pt idx="1720">
                  <c:v>30815</c:v>
                </c:pt>
                <c:pt idx="1721">
                  <c:v>30960</c:v>
                </c:pt>
                <c:pt idx="1722">
                  <c:v>31135</c:v>
                </c:pt>
                <c:pt idx="1723">
                  <c:v>31230</c:v>
                </c:pt>
                <c:pt idx="1724">
                  <c:v>31360</c:v>
                </c:pt>
                <c:pt idx="1725">
                  <c:v>31480</c:v>
                </c:pt>
                <c:pt idx="1726">
                  <c:v>31640</c:v>
                </c:pt>
                <c:pt idx="1727">
                  <c:v>31790</c:v>
                </c:pt>
                <c:pt idx="1728">
                  <c:v>31920</c:v>
                </c:pt>
                <c:pt idx="1729">
                  <c:v>32070</c:v>
                </c:pt>
                <c:pt idx="1730">
                  <c:v>32240</c:v>
                </c:pt>
                <c:pt idx="1731">
                  <c:v>32390</c:v>
                </c:pt>
                <c:pt idx="1732">
                  <c:v>32520</c:v>
                </c:pt>
                <c:pt idx="1733">
                  <c:v>32600</c:v>
                </c:pt>
                <c:pt idx="1734">
                  <c:v>32710</c:v>
                </c:pt>
                <c:pt idx="1735">
                  <c:v>32840</c:v>
                </c:pt>
                <c:pt idx="1736">
                  <c:v>32990</c:v>
                </c:pt>
                <c:pt idx="1737">
                  <c:v>33095</c:v>
                </c:pt>
                <c:pt idx="1738">
                  <c:v>33240</c:v>
                </c:pt>
                <c:pt idx="1739">
                  <c:v>33335</c:v>
                </c:pt>
                <c:pt idx="1740">
                  <c:v>33470</c:v>
                </c:pt>
                <c:pt idx="1741">
                  <c:v>33560</c:v>
                </c:pt>
                <c:pt idx="1742">
                  <c:v>33680</c:v>
                </c:pt>
                <c:pt idx="1743">
                  <c:v>33790</c:v>
                </c:pt>
                <c:pt idx="1744">
                  <c:v>33895</c:v>
                </c:pt>
                <c:pt idx="1745">
                  <c:v>34015</c:v>
                </c:pt>
                <c:pt idx="1746">
                  <c:v>34120</c:v>
                </c:pt>
                <c:pt idx="1747">
                  <c:v>34280</c:v>
                </c:pt>
                <c:pt idx="1748">
                  <c:v>34400</c:v>
                </c:pt>
                <c:pt idx="1749">
                  <c:v>34510</c:v>
                </c:pt>
                <c:pt idx="1750">
                  <c:v>34600</c:v>
                </c:pt>
                <c:pt idx="1751">
                  <c:v>34695</c:v>
                </c:pt>
                <c:pt idx="1752">
                  <c:v>34760</c:v>
                </c:pt>
                <c:pt idx="1753">
                  <c:v>34855</c:v>
                </c:pt>
                <c:pt idx="1754">
                  <c:v>34920</c:v>
                </c:pt>
                <c:pt idx="1755">
                  <c:v>35030</c:v>
                </c:pt>
                <c:pt idx="1756">
                  <c:v>35080</c:v>
                </c:pt>
                <c:pt idx="1757">
                  <c:v>35110</c:v>
                </c:pt>
                <c:pt idx="1758">
                  <c:v>35175</c:v>
                </c:pt>
                <c:pt idx="1759">
                  <c:v>35215</c:v>
                </c:pt>
                <c:pt idx="1760">
                  <c:v>35240</c:v>
                </c:pt>
                <c:pt idx="1761">
                  <c:v>35270</c:v>
                </c:pt>
                <c:pt idx="1762">
                  <c:v>35295</c:v>
                </c:pt>
                <c:pt idx="1763">
                  <c:v>35335</c:v>
                </c:pt>
                <c:pt idx="1764">
                  <c:v>35335</c:v>
                </c:pt>
                <c:pt idx="1765">
                  <c:v>35360</c:v>
                </c:pt>
                <c:pt idx="1766">
                  <c:v>35375</c:v>
                </c:pt>
                <c:pt idx="1767">
                  <c:v>35390</c:v>
                </c:pt>
                <c:pt idx="1768">
                  <c:v>35440</c:v>
                </c:pt>
                <c:pt idx="1769">
                  <c:v>35510</c:v>
                </c:pt>
                <c:pt idx="1770">
                  <c:v>35520</c:v>
                </c:pt>
                <c:pt idx="1771">
                  <c:v>35615</c:v>
                </c:pt>
                <c:pt idx="1772">
                  <c:v>35680</c:v>
                </c:pt>
                <c:pt idx="1773">
                  <c:v>35750</c:v>
                </c:pt>
                <c:pt idx="1774">
                  <c:v>35800</c:v>
                </c:pt>
                <c:pt idx="1775">
                  <c:v>35840</c:v>
                </c:pt>
                <c:pt idx="1776">
                  <c:v>35895</c:v>
                </c:pt>
                <c:pt idx="1777">
                  <c:v>35920</c:v>
                </c:pt>
                <c:pt idx="1778">
                  <c:v>35960</c:v>
                </c:pt>
                <c:pt idx="1779">
                  <c:v>35990</c:v>
                </c:pt>
                <c:pt idx="1780">
                  <c:v>35990</c:v>
                </c:pt>
                <c:pt idx="1781">
                  <c:v>36030</c:v>
                </c:pt>
                <c:pt idx="1782">
                  <c:v>36080</c:v>
                </c:pt>
                <c:pt idx="1783">
                  <c:v>36135</c:v>
                </c:pt>
                <c:pt idx="1784">
                  <c:v>36175</c:v>
                </c:pt>
                <c:pt idx="1785">
                  <c:v>36175</c:v>
                </c:pt>
                <c:pt idx="1786">
                  <c:v>36175</c:v>
                </c:pt>
                <c:pt idx="1787">
                  <c:v>36215</c:v>
                </c:pt>
                <c:pt idx="1788">
                  <c:v>36215</c:v>
                </c:pt>
                <c:pt idx="1789">
                  <c:v>36240</c:v>
                </c:pt>
                <c:pt idx="1790">
                  <c:v>36255</c:v>
                </c:pt>
                <c:pt idx="1791">
                  <c:v>36270</c:v>
                </c:pt>
                <c:pt idx="1792">
                  <c:v>36320</c:v>
                </c:pt>
                <c:pt idx="1793">
                  <c:v>36375</c:v>
                </c:pt>
                <c:pt idx="1794">
                  <c:v>36400</c:v>
                </c:pt>
                <c:pt idx="1795">
                  <c:v>36400</c:v>
                </c:pt>
                <c:pt idx="1796">
                  <c:v>36390</c:v>
                </c:pt>
                <c:pt idx="1797">
                  <c:v>36430</c:v>
                </c:pt>
                <c:pt idx="1798">
                  <c:v>36440</c:v>
                </c:pt>
                <c:pt idx="1799">
                  <c:v>36440</c:v>
                </c:pt>
                <c:pt idx="1800">
                  <c:v>36440</c:v>
                </c:pt>
                <c:pt idx="1801">
                  <c:v>36390</c:v>
                </c:pt>
                <c:pt idx="1802">
                  <c:v>36375</c:v>
                </c:pt>
                <c:pt idx="1803">
                  <c:v>36310</c:v>
                </c:pt>
                <c:pt idx="1804">
                  <c:v>36295</c:v>
                </c:pt>
                <c:pt idx="1805">
                  <c:v>36255</c:v>
                </c:pt>
                <c:pt idx="1806">
                  <c:v>36270</c:v>
                </c:pt>
                <c:pt idx="1807">
                  <c:v>36310</c:v>
                </c:pt>
                <c:pt idx="1808">
                  <c:v>36270</c:v>
                </c:pt>
                <c:pt idx="1809">
                  <c:v>36295</c:v>
                </c:pt>
                <c:pt idx="1810">
                  <c:v>36240</c:v>
                </c:pt>
                <c:pt idx="1811">
                  <c:v>36270</c:v>
                </c:pt>
                <c:pt idx="1812">
                  <c:v>36270</c:v>
                </c:pt>
                <c:pt idx="1813">
                  <c:v>36240</c:v>
                </c:pt>
                <c:pt idx="1814">
                  <c:v>36255</c:v>
                </c:pt>
                <c:pt idx="1815">
                  <c:v>36280</c:v>
                </c:pt>
                <c:pt idx="1816">
                  <c:v>36310</c:v>
                </c:pt>
                <c:pt idx="1817">
                  <c:v>36335</c:v>
                </c:pt>
                <c:pt idx="1818">
                  <c:v>36375</c:v>
                </c:pt>
                <c:pt idx="1819">
                  <c:v>36390</c:v>
                </c:pt>
                <c:pt idx="1820">
                  <c:v>36390</c:v>
                </c:pt>
                <c:pt idx="1821">
                  <c:v>36400</c:v>
                </c:pt>
                <c:pt idx="1822">
                  <c:v>36375</c:v>
                </c:pt>
                <c:pt idx="1823">
                  <c:v>36360</c:v>
                </c:pt>
                <c:pt idx="1824">
                  <c:v>36360</c:v>
                </c:pt>
                <c:pt idx="1825">
                  <c:v>36390</c:v>
                </c:pt>
                <c:pt idx="1826">
                  <c:v>36350</c:v>
                </c:pt>
                <c:pt idx="1827">
                  <c:v>36350</c:v>
                </c:pt>
                <c:pt idx="1828">
                  <c:v>36310</c:v>
                </c:pt>
                <c:pt idx="1829">
                  <c:v>36255</c:v>
                </c:pt>
                <c:pt idx="1830">
                  <c:v>36215</c:v>
                </c:pt>
                <c:pt idx="1831">
                  <c:v>36175</c:v>
                </c:pt>
                <c:pt idx="1832">
                  <c:v>36175</c:v>
                </c:pt>
                <c:pt idx="1833">
                  <c:v>36160</c:v>
                </c:pt>
                <c:pt idx="1834">
                  <c:v>36200</c:v>
                </c:pt>
                <c:pt idx="1835">
                  <c:v>36280</c:v>
                </c:pt>
                <c:pt idx="1836">
                  <c:v>36295</c:v>
                </c:pt>
                <c:pt idx="1837">
                  <c:v>36295</c:v>
                </c:pt>
                <c:pt idx="1838">
                  <c:v>36280</c:v>
                </c:pt>
                <c:pt idx="1839">
                  <c:v>36280</c:v>
                </c:pt>
                <c:pt idx="1840">
                  <c:v>36270</c:v>
                </c:pt>
                <c:pt idx="1841">
                  <c:v>36310</c:v>
                </c:pt>
                <c:pt idx="1842">
                  <c:v>36280</c:v>
                </c:pt>
                <c:pt idx="1843">
                  <c:v>36230</c:v>
                </c:pt>
                <c:pt idx="1844">
                  <c:v>36200</c:v>
                </c:pt>
                <c:pt idx="1845">
                  <c:v>36160</c:v>
                </c:pt>
                <c:pt idx="1846">
                  <c:v>36150</c:v>
                </c:pt>
                <c:pt idx="1847">
                  <c:v>36150</c:v>
                </c:pt>
                <c:pt idx="1848">
                  <c:v>36175</c:v>
                </c:pt>
                <c:pt idx="1849">
                  <c:v>36200</c:v>
                </c:pt>
                <c:pt idx="1850">
                  <c:v>36160</c:v>
                </c:pt>
                <c:pt idx="1851">
                  <c:v>36200</c:v>
                </c:pt>
                <c:pt idx="1852">
                  <c:v>36200</c:v>
                </c:pt>
                <c:pt idx="1853">
                  <c:v>36160</c:v>
                </c:pt>
                <c:pt idx="1854">
                  <c:v>36175</c:v>
                </c:pt>
                <c:pt idx="1855">
                  <c:v>36255</c:v>
                </c:pt>
                <c:pt idx="1856">
                  <c:v>36200</c:v>
                </c:pt>
                <c:pt idx="1857">
                  <c:v>36230</c:v>
                </c:pt>
                <c:pt idx="1858">
                  <c:v>36230</c:v>
                </c:pt>
                <c:pt idx="1859">
                  <c:v>36190</c:v>
                </c:pt>
                <c:pt idx="1860">
                  <c:v>36175</c:v>
                </c:pt>
                <c:pt idx="1861">
                  <c:v>36175</c:v>
                </c:pt>
                <c:pt idx="1862">
                  <c:v>36215</c:v>
                </c:pt>
                <c:pt idx="1863">
                  <c:v>36240</c:v>
                </c:pt>
                <c:pt idx="1864">
                  <c:v>36295</c:v>
                </c:pt>
                <c:pt idx="1865">
                  <c:v>36310</c:v>
                </c:pt>
                <c:pt idx="1866">
                  <c:v>36320</c:v>
                </c:pt>
                <c:pt idx="1867">
                  <c:v>36350</c:v>
                </c:pt>
                <c:pt idx="1868">
                  <c:v>36390</c:v>
                </c:pt>
                <c:pt idx="1869">
                  <c:v>36415</c:v>
                </c:pt>
                <c:pt idx="1870">
                  <c:v>36470</c:v>
                </c:pt>
                <c:pt idx="1871">
                  <c:v>36455</c:v>
                </c:pt>
                <c:pt idx="1872">
                  <c:v>36455</c:v>
                </c:pt>
                <c:pt idx="1873">
                  <c:v>36430</c:v>
                </c:pt>
                <c:pt idx="1874">
                  <c:v>36430</c:v>
                </c:pt>
                <c:pt idx="1875">
                  <c:v>36430</c:v>
                </c:pt>
                <c:pt idx="1876">
                  <c:v>36430</c:v>
                </c:pt>
                <c:pt idx="1877">
                  <c:v>36470</c:v>
                </c:pt>
                <c:pt idx="1878">
                  <c:v>36470</c:v>
                </c:pt>
                <c:pt idx="1879">
                  <c:v>36470</c:v>
                </c:pt>
                <c:pt idx="1880">
                  <c:v>36470</c:v>
                </c:pt>
                <c:pt idx="1881">
                  <c:v>36510</c:v>
                </c:pt>
                <c:pt idx="1882">
                  <c:v>36510</c:v>
                </c:pt>
                <c:pt idx="1883">
                  <c:v>36520</c:v>
                </c:pt>
                <c:pt idx="1884">
                  <c:v>36560</c:v>
                </c:pt>
                <c:pt idx="1885">
                  <c:v>36600</c:v>
                </c:pt>
                <c:pt idx="1886">
                  <c:v>36615</c:v>
                </c:pt>
                <c:pt idx="1887">
                  <c:v>36640</c:v>
                </c:pt>
                <c:pt idx="1888">
                  <c:v>36670</c:v>
                </c:pt>
                <c:pt idx="1889">
                  <c:v>36735</c:v>
                </c:pt>
                <c:pt idx="1890">
                  <c:v>36735</c:v>
                </c:pt>
                <c:pt idx="1891">
                  <c:v>36720</c:v>
                </c:pt>
                <c:pt idx="1892">
                  <c:v>36735</c:v>
                </c:pt>
                <c:pt idx="1893">
                  <c:v>36735</c:v>
                </c:pt>
                <c:pt idx="1894">
                  <c:v>36710</c:v>
                </c:pt>
                <c:pt idx="1895">
                  <c:v>36710</c:v>
                </c:pt>
                <c:pt idx="1896">
                  <c:v>36720</c:v>
                </c:pt>
                <c:pt idx="1897">
                  <c:v>36750</c:v>
                </c:pt>
                <c:pt idx="1898">
                  <c:v>36760</c:v>
                </c:pt>
                <c:pt idx="1899">
                  <c:v>36735</c:v>
                </c:pt>
                <c:pt idx="1900">
                  <c:v>36775</c:v>
                </c:pt>
                <c:pt idx="1901">
                  <c:v>36815</c:v>
                </c:pt>
                <c:pt idx="1902">
                  <c:v>36840</c:v>
                </c:pt>
                <c:pt idx="1903">
                  <c:v>36840</c:v>
                </c:pt>
                <c:pt idx="1904">
                  <c:v>36870</c:v>
                </c:pt>
                <c:pt idx="1905">
                  <c:v>36880</c:v>
                </c:pt>
                <c:pt idx="1906">
                  <c:v>36920</c:v>
                </c:pt>
                <c:pt idx="1907">
                  <c:v>36910</c:v>
                </c:pt>
                <c:pt idx="1908">
                  <c:v>36895</c:v>
                </c:pt>
                <c:pt idx="1909">
                  <c:v>36935</c:v>
                </c:pt>
                <c:pt idx="1910">
                  <c:v>36950</c:v>
                </c:pt>
                <c:pt idx="1911">
                  <c:v>36975</c:v>
                </c:pt>
                <c:pt idx="1912">
                  <c:v>36935</c:v>
                </c:pt>
                <c:pt idx="1913">
                  <c:v>36910</c:v>
                </c:pt>
                <c:pt idx="1914">
                  <c:v>36920</c:v>
                </c:pt>
                <c:pt idx="1915">
                  <c:v>36910</c:v>
                </c:pt>
                <c:pt idx="1916">
                  <c:v>36895</c:v>
                </c:pt>
                <c:pt idx="1917">
                  <c:v>36880</c:v>
                </c:pt>
                <c:pt idx="1918">
                  <c:v>36870</c:v>
                </c:pt>
                <c:pt idx="1919">
                  <c:v>36880</c:v>
                </c:pt>
                <c:pt idx="1920">
                  <c:v>36920</c:v>
                </c:pt>
                <c:pt idx="1921">
                  <c:v>36950</c:v>
                </c:pt>
                <c:pt idx="1922">
                  <c:v>36950</c:v>
                </c:pt>
                <c:pt idx="1923">
                  <c:v>36935</c:v>
                </c:pt>
                <c:pt idx="1924">
                  <c:v>36975</c:v>
                </c:pt>
                <c:pt idx="1925">
                  <c:v>36990</c:v>
                </c:pt>
                <c:pt idx="1926">
                  <c:v>36990</c:v>
                </c:pt>
                <c:pt idx="1927">
                  <c:v>36975</c:v>
                </c:pt>
                <c:pt idx="1928">
                  <c:v>36960</c:v>
                </c:pt>
                <c:pt idx="1929">
                  <c:v>36990</c:v>
                </c:pt>
                <c:pt idx="1930">
                  <c:v>36950</c:v>
                </c:pt>
                <c:pt idx="1931">
                  <c:v>36975</c:v>
                </c:pt>
                <c:pt idx="1932">
                  <c:v>37000</c:v>
                </c:pt>
                <c:pt idx="1933">
                  <c:v>36990</c:v>
                </c:pt>
                <c:pt idx="1934">
                  <c:v>37030</c:v>
                </c:pt>
                <c:pt idx="1935">
                  <c:v>37095</c:v>
                </c:pt>
                <c:pt idx="1936">
                  <c:v>37120</c:v>
                </c:pt>
                <c:pt idx="1937">
                  <c:v>37135</c:v>
                </c:pt>
                <c:pt idx="1938">
                  <c:v>37095</c:v>
                </c:pt>
                <c:pt idx="1939">
                  <c:v>37120</c:v>
                </c:pt>
                <c:pt idx="1940">
                  <c:v>37110</c:v>
                </c:pt>
                <c:pt idx="1941">
                  <c:v>37095</c:v>
                </c:pt>
                <c:pt idx="1942">
                  <c:v>37070</c:v>
                </c:pt>
                <c:pt idx="1943">
                  <c:v>37040</c:v>
                </c:pt>
                <c:pt idx="1944">
                  <c:v>37055</c:v>
                </c:pt>
                <c:pt idx="1945">
                  <c:v>37070</c:v>
                </c:pt>
                <c:pt idx="1946">
                  <c:v>37095</c:v>
                </c:pt>
                <c:pt idx="1947">
                  <c:v>37110</c:v>
                </c:pt>
                <c:pt idx="1948">
                  <c:v>37150</c:v>
                </c:pt>
                <c:pt idx="1949">
                  <c:v>37175</c:v>
                </c:pt>
                <c:pt idx="1950">
                  <c:v>37175</c:v>
                </c:pt>
                <c:pt idx="1951">
                  <c:v>37200</c:v>
                </c:pt>
                <c:pt idx="1952">
                  <c:v>37190</c:v>
                </c:pt>
                <c:pt idx="1953">
                  <c:v>37160</c:v>
                </c:pt>
                <c:pt idx="1954">
                  <c:v>37190</c:v>
                </c:pt>
                <c:pt idx="1955">
                  <c:v>37215</c:v>
                </c:pt>
                <c:pt idx="1956">
                  <c:v>37230</c:v>
                </c:pt>
                <c:pt idx="1957">
                  <c:v>37175</c:v>
                </c:pt>
                <c:pt idx="1958">
                  <c:v>37190</c:v>
                </c:pt>
                <c:pt idx="1959">
                  <c:v>37200</c:v>
                </c:pt>
                <c:pt idx="1960">
                  <c:v>37215</c:v>
                </c:pt>
                <c:pt idx="1961">
                  <c:v>37230</c:v>
                </c:pt>
                <c:pt idx="1962">
                  <c:v>37200</c:v>
                </c:pt>
                <c:pt idx="1963">
                  <c:v>37215</c:v>
                </c:pt>
                <c:pt idx="1964">
                  <c:v>37215</c:v>
                </c:pt>
                <c:pt idx="1965">
                  <c:v>37200</c:v>
                </c:pt>
                <c:pt idx="1966">
                  <c:v>37215</c:v>
                </c:pt>
                <c:pt idx="1967">
                  <c:v>37215</c:v>
                </c:pt>
                <c:pt idx="1968">
                  <c:v>37215</c:v>
                </c:pt>
                <c:pt idx="1969">
                  <c:v>37200</c:v>
                </c:pt>
                <c:pt idx="1970">
                  <c:v>37240</c:v>
                </c:pt>
                <c:pt idx="1971">
                  <c:v>37230</c:v>
                </c:pt>
                <c:pt idx="1972">
                  <c:v>37200</c:v>
                </c:pt>
                <c:pt idx="1973">
                  <c:v>37200</c:v>
                </c:pt>
                <c:pt idx="1974">
                  <c:v>37240</c:v>
                </c:pt>
                <c:pt idx="1975">
                  <c:v>37200</c:v>
                </c:pt>
                <c:pt idx="1976">
                  <c:v>37190</c:v>
                </c:pt>
                <c:pt idx="1977">
                  <c:v>37150</c:v>
                </c:pt>
                <c:pt idx="1978">
                  <c:v>37120</c:v>
                </c:pt>
                <c:pt idx="1979">
                  <c:v>37120</c:v>
                </c:pt>
                <c:pt idx="1980">
                  <c:v>37120</c:v>
                </c:pt>
                <c:pt idx="1981">
                  <c:v>37110</c:v>
                </c:pt>
                <c:pt idx="1982">
                  <c:v>37095</c:v>
                </c:pt>
                <c:pt idx="1983">
                  <c:v>37055</c:v>
                </c:pt>
                <c:pt idx="1984">
                  <c:v>37120</c:v>
                </c:pt>
                <c:pt idx="1985">
                  <c:v>37110</c:v>
                </c:pt>
                <c:pt idx="1986">
                  <c:v>37135</c:v>
                </c:pt>
                <c:pt idx="1987">
                  <c:v>37175</c:v>
                </c:pt>
                <c:pt idx="1988">
                  <c:v>37190</c:v>
                </c:pt>
                <c:pt idx="1989">
                  <c:v>37175</c:v>
                </c:pt>
                <c:pt idx="1990">
                  <c:v>37175</c:v>
                </c:pt>
                <c:pt idx="1991">
                  <c:v>37175</c:v>
                </c:pt>
                <c:pt idx="1992">
                  <c:v>37200</c:v>
                </c:pt>
                <c:pt idx="1993">
                  <c:v>37175</c:v>
                </c:pt>
                <c:pt idx="1994">
                  <c:v>37190</c:v>
                </c:pt>
                <c:pt idx="1995">
                  <c:v>37160</c:v>
                </c:pt>
                <c:pt idx="1996">
                  <c:v>37175</c:v>
                </c:pt>
                <c:pt idx="1997">
                  <c:v>37190</c:v>
                </c:pt>
                <c:pt idx="1998">
                  <c:v>37200</c:v>
                </c:pt>
                <c:pt idx="1999">
                  <c:v>37175</c:v>
                </c:pt>
                <c:pt idx="2000">
                  <c:v>37190</c:v>
                </c:pt>
                <c:pt idx="2001">
                  <c:v>37135</c:v>
                </c:pt>
                <c:pt idx="2002">
                  <c:v>37095</c:v>
                </c:pt>
                <c:pt idx="2003">
                  <c:v>37055</c:v>
                </c:pt>
                <c:pt idx="2004">
                  <c:v>37095</c:v>
                </c:pt>
                <c:pt idx="2005">
                  <c:v>37070</c:v>
                </c:pt>
                <c:pt idx="2006">
                  <c:v>37080</c:v>
                </c:pt>
                <c:pt idx="2007">
                  <c:v>37080</c:v>
                </c:pt>
                <c:pt idx="2008">
                  <c:v>37095</c:v>
                </c:pt>
                <c:pt idx="2009">
                  <c:v>37110</c:v>
                </c:pt>
                <c:pt idx="2010">
                  <c:v>37110</c:v>
                </c:pt>
                <c:pt idx="2011">
                  <c:v>37080</c:v>
                </c:pt>
                <c:pt idx="2012">
                  <c:v>37120</c:v>
                </c:pt>
                <c:pt idx="2013">
                  <c:v>37080</c:v>
                </c:pt>
                <c:pt idx="2014">
                  <c:v>37080</c:v>
                </c:pt>
                <c:pt idx="2015">
                  <c:v>37095</c:v>
                </c:pt>
                <c:pt idx="2016">
                  <c:v>37135</c:v>
                </c:pt>
                <c:pt idx="2017">
                  <c:v>37150</c:v>
                </c:pt>
                <c:pt idx="2018">
                  <c:v>37160</c:v>
                </c:pt>
                <c:pt idx="2019">
                  <c:v>37150</c:v>
                </c:pt>
                <c:pt idx="2020">
                  <c:v>37135</c:v>
                </c:pt>
                <c:pt idx="2021">
                  <c:v>37120</c:v>
                </c:pt>
                <c:pt idx="2022">
                  <c:v>37110</c:v>
                </c:pt>
                <c:pt idx="2023">
                  <c:v>37080</c:v>
                </c:pt>
                <c:pt idx="2024">
                  <c:v>37070</c:v>
                </c:pt>
                <c:pt idx="2025">
                  <c:v>37040</c:v>
                </c:pt>
                <c:pt idx="2026">
                  <c:v>37015</c:v>
                </c:pt>
                <c:pt idx="2027">
                  <c:v>37000</c:v>
                </c:pt>
                <c:pt idx="2028">
                  <c:v>36990</c:v>
                </c:pt>
                <c:pt idx="2029">
                  <c:v>37000</c:v>
                </c:pt>
                <c:pt idx="2030">
                  <c:v>37000</c:v>
                </c:pt>
                <c:pt idx="2031">
                  <c:v>37030</c:v>
                </c:pt>
                <c:pt idx="2032">
                  <c:v>37000</c:v>
                </c:pt>
                <c:pt idx="2033">
                  <c:v>36950</c:v>
                </c:pt>
                <c:pt idx="2034">
                  <c:v>36950</c:v>
                </c:pt>
                <c:pt idx="2035">
                  <c:v>36950</c:v>
                </c:pt>
                <c:pt idx="2036">
                  <c:v>36950</c:v>
                </c:pt>
                <c:pt idx="2037">
                  <c:v>36935</c:v>
                </c:pt>
                <c:pt idx="2038">
                  <c:v>36950</c:v>
                </c:pt>
                <c:pt idx="2039">
                  <c:v>36950</c:v>
                </c:pt>
                <c:pt idx="2040">
                  <c:v>36960</c:v>
                </c:pt>
                <c:pt idx="2041">
                  <c:v>36990</c:v>
                </c:pt>
                <c:pt idx="2042">
                  <c:v>36960</c:v>
                </c:pt>
                <c:pt idx="2043">
                  <c:v>36950</c:v>
                </c:pt>
                <c:pt idx="2044">
                  <c:v>36920</c:v>
                </c:pt>
                <c:pt idx="2045">
                  <c:v>36920</c:v>
                </c:pt>
                <c:pt idx="2046">
                  <c:v>36910</c:v>
                </c:pt>
                <c:pt idx="2047">
                  <c:v>36910</c:v>
                </c:pt>
                <c:pt idx="2048">
                  <c:v>36920</c:v>
                </c:pt>
                <c:pt idx="2049">
                  <c:v>36895</c:v>
                </c:pt>
                <c:pt idx="2050">
                  <c:v>36910</c:v>
                </c:pt>
                <c:pt idx="2051">
                  <c:v>36935</c:v>
                </c:pt>
                <c:pt idx="2052">
                  <c:v>36935</c:v>
                </c:pt>
                <c:pt idx="2053">
                  <c:v>36975</c:v>
                </c:pt>
                <c:pt idx="2054">
                  <c:v>37000</c:v>
                </c:pt>
                <c:pt idx="2055">
                  <c:v>36950</c:v>
                </c:pt>
                <c:pt idx="2056">
                  <c:v>36910</c:v>
                </c:pt>
                <c:pt idx="2057">
                  <c:v>36895</c:v>
                </c:pt>
                <c:pt idx="2058">
                  <c:v>36870</c:v>
                </c:pt>
                <c:pt idx="2059">
                  <c:v>36855</c:v>
                </c:pt>
                <c:pt idx="2060">
                  <c:v>36800</c:v>
                </c:pt>
                <c:pt idx="2061">
                  <c:v>36790</c:v>
                </c:pt>
                <c:pt idx="2062">
                  <c:v>36775</c:v>
                </c:pt>
                <c:pt idx="2063">
                  <c:v>36775</c:v>
                </c:pt>
                <c:pt idx="2064">
                  <c:v>36790</c:v>
                </c:pt>
                <c:pt idx="2065">
                  <c:v>36775</c:v>
                </c:pt>
                <c:pt idx="2066">
                  <c:v>36775</c:v>
                </c:pt>
                <c:pt idx="2067">
                  <c:v>36790</c:v>
                </c:pt>
                <c:pt idx="2068">
                  <c:v>36830</c:v>
                </c:pt>
                <c:pt idx="2069">
                  <c:v>36790</c:v>
                </c:pt>
                <c:pt idx="2070">
                  <c:v>36790</c:v>
                </c:pt>
                <c:pt idx="2071">
                  <c:v>36790</c:v>
                </c:pt>
                <c:pt idx="2072">
                  <c:v>36800</c:v>
                </c:pt>
                <c:pt idx="2073">
                  <c:v>36870</c:v>
                </c:pt>
                <c:pt idx="2074">
                  <c:v>36880</c:v>
                </c:pt>
                <c:pt idx="2075">
                  <c:v>36895</c:v>
                </c:pt>
                <c:pt idx="2076">
                  <c:v>36935</c:v>
                </c:pt>
                <c:pt idx="2077">
                  <c:v>36960</c:v>
                </c:pt>
                <c:pt idx="2078">
                  <c:v>36920</c:v>
                </c:pt>
                <c:pt idx="2079">
                  <c:v>36910</c:v>
                </c:pt>
                <c:pt idx="2080">
                  <c:v>36935</c:v>
                </c:pt>
                <c:pt idx="2081">
                  <c:v>36920</c:v>
                </c:pt>
                <c:pt idx="2082">
                  <c:v>36910</c:v>
                </c:pt>
                <c:pt idx="2083">
                  <c:v>36950</c:v>
                </c:pt>
                <c:pt idx="2084">
                  <c:v>36920</c:v>
                </c:pt>
                <c:pt idx="2085">
                  <c:v>36880</c:v>
                </c:pt>
                <c:pt idx="2086">
                  <c:v>36840</c:v>
                </c:pt>
                <c:pt idx="2087">
                  <c:v>36800</c:v>
                </c:pt>
                <c:pt idx="2088">
                  <c:v>36840</c:v>
                </c:pt>
                <c:pt idx="2089">
                  <c:v>36830</c:v>
                </c:pt>
                <c:pt idx="2090">
                  <c:v>36895</c:v>
                </c:pt>
                <c:pt idx="2091">
                  <c:v>36870</c:v>
                </c:pt>
                <c:pt idx="2092">
                  <c:v>36800</c:v>
                </c:pt>
                <c:pt idx="2093">
                  <c:v>36840</c:v>
                </c:pt>
                <c:pt idx="2094">
                  <c:v>36870</c:v>
                </c:pt>
                <c:pt idx="2095">
                  <c:v>36870</c:v>
                </c:pt>
                <c:pt idx="2096">
                  <c:v>36880</c:v>
                </c:pt>
                <c:pt idx="2097">
                  <c:v>36895</c:v>
                </c:pt>
                <c:pt idx="2098">
                  <c:v>36910</c:v>
                </c:pt>
                <c:pt idx="2099">
                  <c:v>36920</c:v>
                </c:pt>
                <c:pt idx="2100">
                  <c:v>36895</c:v>
                </c:pt>
                <c:pt idx="2101">
                  <c:v>36870</c:v>
                </c:pt>
                <c:pt idx="2102">
                  <c:v>36830</c:v>
                </c:pt>
                <c:pt idx="2103">
                  <c:v>36895</c:v>
                </c:pt>
                <c:pt idx="2104">
                  <c:v>36895</c:v>
                </c:pt>
                <c:pt idx="2105">
                  <c:v>36920</c:v>
                </c:pt>
                <c:pt idx="2106">
                  <c:v>36950</c:v>
                </c:pt>
                <c:pt idx="2107">
                  <c:v>36960</c:v>
                </c:pt>
                <c:pt idx="2108">
                  <c:v>36935</c:v>
                </c:pt>
                <c:pt idx="2109">
                  <c:v>36935</c:v>
                </c:pt>
                <c:pt idx="2110">
                  <c:v>36975</c:v>
                </c:pt>
                <c:pt idx="2111">
                  <c:v>36975</c:v>
                </c:pt>
                <c:pt idx="2112">
                  <c:v>36975</c:v>
                </c:pt>
                <c:pt idx="2113">
                  <c:v>37015</c:v>
                </c:pt>
                <c:pt idx="2114">
                  <c:v>37015</c:v>
                </c:pt>
                <c:pt idx="2115">
                  <c:v>37040</c:v>
                </c:pt>
                <c:pt idx="2116">
                  <c:v>37055</c:v>
                </c:pt>
                <c:pt idx="2117">
                  <c:v>37055</c:v>
                </c:pt>
                <c:pt idx="2118">
                  <c:v>37095</c:v>
                </c:pt>
                <c:pt idx="2119">
                  <c:v>37110</c:v>
                </c:pt>
                <c:pt idx="2120">
                  <c:v>37110</c:v>
                </c:pt>
                <c:pt idx="2121">
                  <c:v>37135</c:v>
                </c:pt>
                <c:pt idx="2122">
                  <c:v>37120</c:v>
                </c:pt>
                <c:pt idx="2123">
                  <c:v>37135</c:v>
                </c:pt>
                <c:pt idx="2124">
                  <c:v>37150</c:v>
                </c:pt>
                <c:pt idx="2125">
                  <c:v>37160</c:v>
                </c:pt>
                <c:pt idx="2126">
                  <c:v>37160</c:v>
                </c:pt>
                <c:pt idx="2127">
                  <c:v>37215</c:v>
                </c:pt>
                <c:pt idx="2128">
                  <c:v>37190</c:v>
                </c:pt>
                <c:pt idx="2129">
                  <c:v>37200</c:v>
                </c:pt>
                <c:pt idx="2130">
                  <c:v>37230</c:v>
                </c:pt>
                <c:pt idx="2131">
                  <c:v>37200</c:v>
                </c:pt>
                <c:pt idx="2132">
                  <c:v>37230</c:v>
                </c:pt>
                <c:pt idx="2133">
                  <c:v>37240</c:v>
                </c:pt>
                <c:pt idx="2134">
                  <c:v>37240</c:v>
                </c:pt>
                <c:pt idx="2135">
                  <c:v>37255</c:v>
                </c:pt>
                <c:pt idx="2136">
                  <c:v>37270</c:v>
                </c:pt>
                <c:pt idx="2137">
                  <c:v>37200</c:v>
                </c:pt>
                <c:pt idx="2138">
                  <c:v>37160</c:v>
                </c:pt>
                <c:pt idx="2139">
                  <c:v>37175</c:v>
                </c:pt>
                <c:pt idx="2140">
                  <c:v>37200</c:v>
                </c:pt>
                <c:pt idx="2141">
                  <c:v>37295</c:v>
                </c:pt>
                <c:pt idx="2142">
                  <c:v>37310</c:v>
                </c:pt>
                <c:pt idx="2143">
                  <c:v>37310</c:v>
                </c:pt>
                <c:pt idx="2144">
                  <c:v>37360</c:v>
                </c:pt>
                <c:pt idx="2145">
                  <c:v>37375</c:v>
                </c:pt>
                <c:pt idx="2146">
                  <c:v>37430</c:v>
                </c:pt>
                <c:pt idx="2147">
                  <c:v>37440</c:v>
                </c:pt>
                <c:pt idx="2148">
                  <c:v>37455</c:v>
                </c:pt>
                <c:pt idx="2149">
                  <c:v>37455</c:v>
                </c:pt>
                <c:pt idx="2150">
                  <c:v>37430</c:v>
                </c:pt>
                <c:pt idx="2151">
                  <c:v>37440</c:v>
                </c:pt>
                <c:pt idx="2152">
                  <c:v>37455</c:v>
                </c:pt>
                <c:pt idx="2153">
                  <c:v>37455</c:v>
                </c:pt>
                <c:pt idx="2154">
                  <c:v>37455</c:v>
                </c:pt>
                <c:pt idx="2155">
                  <c:v>37480</c:v>
                </c:pt>
                <c:pt idx="2156">
                  <c:v>37470</c:v>
                </c:pt>
                <c:pt idx="2157">
                  <c:v>37480</c:v>
                </c:pt>
                <c:pt idx="2158">
                  <c:v>37480</c:v>
                </c:pt>
                <c:pt idx="2159">
                  <c:v>37455</c:v>
                </c:pt>
                <c:pt idx="2160">
                  <c:v>37480</c:v>
                </c:pt>
                <c:pt idx="2161">
                  <c:v>37400</c:v>
                </c:pt>
                <c:pt idx="2162">
                  <c:v>37430</c:v>
                </c:pt>
                <c:pt idx="2163">
                  <c:v>37430</c:v>
                </c:pt>
                <c:pt idx="2164">
                  <c:v>37430</c:v>
                </c:pt>
                <c:pt idx="2165">
                  <c:v>37415</c:v>
                </c:pt>
                <c:pt idx="2166">
                  <c:v>37415</c:v>
                </c:pt>
                <c:pt idx="2167">
                  <c:v>37470</c:v>
                </c:pt>
                <c:pt idx="2168">
                  <c:v>37495</c:v>
                </c:pt>
                <c:pt idx="2169">
                  <c:v>37510</c:v>
                </c:pt>
                <c:pt idx="2170">
                  <c:v>37495</c:v>
                </c:pt>
                <c:pt idx="2171">
                  <c:v>37480</c:v>
                </c:pt>
                <c:pt idx="2172">
                  <c:v>37455</c:v>
                </c:pt>
                <c:pt idx="2173">
                  <c:v>37480</c:v>
                </c:pt>
                <c:pt idx="2174">
                  <c:v>37455</c:v>
                </c:pt>
                <c:pt idx="2175">
                  <c:v>37480</c:v>
                </c:pt>
                <c:pt idx="2176">
                  <c:v>37495</c:v>
                </c:pt>
                <c:pt idx="2177">
                  <c:v>37495</c:v>
                </c:pt>
                <c:pt idx="2178">
                  <c:v>37495</c:v>
                </c:pt>
                <c:pt idx="2179">
                  <c:v>37535</c:v>
                </c:pt>
                <c:pt idx="2180">
                  <c:v>37535</c:v>
                </c:pt>
                <c:pt idx="2181">
                  <c:v>37510</c:v>
                </c:pt>
                <c:pt idx="2182">
                  <c:v>37535</c:v>
                </c:pt>
                <c:pt idx="2183">
                  <c:v>37550</c:v>
                </c:pt>
                <c:pt idx="2184">
                  <c:v>37535</c:v>
                </c:pt>
                <c:pt idx="2185">
                  <c:v>37495</c:v>
                </c:pt>
                <c:pt idx="2186">
                  <c:v>37480</c:v>
                </c:pt>
                <c:pt idx="2187">
                  <c:v>37510</c:v>
                </c:pt>
                <c:pt idx="2188">
                  <c:v>37550</c:v>
                </c:pt>
                <c:pt idx="2189">
                  <c:v>37535</c:v>
                </c:pt>
                <c:pt idx="2190">
                  <c:v>37510</c:v>
                </c:pt>
                <c:pt idx="2191">
                  <c:v>37510</c:v>
                </c:pt>
                <c:pt idx="2192">
                  <c:v>37535</c:v>
                </c:pt>
                <c:pt idx="2193">
                  <c:v>37510</c:v>
                </c:pt>
                <c:pt idx="2194">
                  <c:v>37510</c:v>
                </c:pt>
                <c:pt idx="2195">
                  <c:v>37575</c:v>
                </c:pt>
                <c:pt idx="2196">
                  <c:v>37575</c:v>
                </c:pt>
                <c:pt idx="2197">
                  <c:v>37600</c:v>
                </c:pt>
                <c:pt idx="2198">
                  <c:v>37600</c:v>
                </c:pt>
                <c:pt idx="2199">
                  <c:v>37600</c:v>
                </c:pt>
                <c:pt idx="2200">
                  <c:v>37630</c:v>
                </c:pt>
                <c:pt idx="2201">
                  <c:v>37640</c:v>
                </c:pt>
                <c:pt idx="2202">
                  <c:v>37680</c:v>
                </c:pt>
                <c:pt idx="2203">
                  <c:v>37655</c:v>
                </c:pt>
                <c:pt idx="2204">
                  <c:v>37655</c:v>
                </c:pt>
                <c:pt idx="2205">
                  <c:v>37670</c:v>
                </c:pt>
                <c:pt idx="2206">
                  <c:v>37680</c:v>
                </c:pt>
                <c:pt idx="2207">
                  <c:v>37680</c:v>
                </c:pt>
                <c:pt idx="2208">
                  <c:v>37695</c:v>
                </c:pt>
                <c:pt idx="2209">
                  <c:v>37720</c:v>
                </c:pt>
                <c:pt idx="2210">
                  <c:v>37720</c:v>
                </c:pt>
                <c:pt idx="2211">
                  <c:v>37720</c:v>
                </c:pt>
                <c:pt idx="2212">
                  <c:v>37735</c:v>
                </c:pt>
                <c:pt idx="2213">
                  <c:v>37735</c:v>
                </c:pt>
                <c:pt idx="2214">
                  <c:v>37680</c:v>
                </c:pt>
                <c:pt idx="2215">
                  <c:v>37655</c:v>
                </c:pt>
                <c:pt idx="2216">
                  <c:v>37680</c:v>
                </c:pt>
                <c:pt idx="2217">
                  <c:v>37710</c:v>
                </c:pt>
                <c:pt idx="2218">
                  <c:v>37735</c:v>
                </c:pt>
                <c:pt idx="2219">
                  <c:v>37760</c:v>
                </c:pt>
                <c:pt idx="2220">
                  <c:v>37790</c:v>
                </c:pt>
                <c:pt idx="2221">
                  <c:v>37760</c:v>
                </c:pt>
                <c:pt idx="2222">
                  <c:v>37710</c:v>
                </c:pt>
                <c:pt idx="2223">
                  <c:v>37680</c:v>
                </c:pt>
                <c:pt idx="2224">
                  <c:v>37680</c:v>
                </c:pt>
                <c:pt idx="2225">
                  <c:v>37680</c:v>
                </c:pt>
                <c:pt idx="2226">
                  <c:v>37680</c:v>
                </c:pt>
                <c:pt idx="2227">
                  <c:v>37695</c:v>
                </c:pt>
                <c:pt idx="2228">
                  <c:v>37720</c:v>
                </c:pt>
                <c:pt idx="2229">
                  <c:v>37735</c:v>
                </c:pt>
                <c:pt idx="2230">
                  <c:v>37710</c:v>
                </c:pt>
                <c:pt idx="2231">
                  <c:v>37695</c:v>
                </c:pt>
                <c:pt idx="2232">
                  <c:v>37695</c:v>
                </c:pt>
                <c:pt idx="2233">
                  <c:v>37695</c:v>
                </c:pt>
                <c:pt idx="2234">
                  <c:v>37680</c:v>
                </c:pt>
                <c:pt idx="2235">
                  <c:v>37710</c:v>
                </c:pt>
                <c:pt idx="2236">
                  <c:v>37670</c:v>
                </c:pt>
                <c:pt idx="2237">
                  <c:v>37655</c:v>
                </c:pt>
                <c:pt idx="2238">
                  <c:v>37670</c:v>
                </c:pt>
                <c:pt idx="2239">
                  <c:v>37670</c:v>
                </c:pt>
                <c:pt idx="2240">
                  <c:v>37680</c:v>
                </c:pt>
                <c:pt idx="2241">
                  <c:v>37670</c:v>
                </c:pt>
                <c:pt idx="2242">
                  <c:v>37680</c:v>
                </c:pt>
                <c:pt idx="2243">
                  <c:v>37655</c:v>
                </c:pt>
                <c:pt idx="2244">
                  <c:v>37655</c:v>
                </c:pt>
                <c:pt idx="2245">
                  <c:v>37670</c:v>
                </c:pt>
                <c:pt idx="2246">
                  <c:v>37655</c:v>
                </c:pt>
                <c:pt idx="2247">
                  <c:v>37670</c:v>
                </c:pt>
                <c:pt idx="2248">
                  <c:v>37640</c:v>
                </c:pt>
                <c:pt idx="2249">
                  <c:v>37590</c:v>
                </c:pt>
                <c:pt idx="2250">
                  <c:v>37550</c:v>
                </c:pt>
                <c:pt idx="2251">
                  <c:v>37535</c:v>
                </c:pt>
                <c:pt idx="2252">
                  <c:v>37535</c:v>
                </c:pt>
                <c:pt idx="2253">
                  <c:v>37560</c:v>
                </c:pt>
                <c:pt idx="2254">
                  <c:v>37560</c:v>
                </c:pt>
                <c:pt idx="2255">
                  <c:v>37535</c:v>
                </c:pt>
                <c:pt idx="2256">
                  <c:v>37510</c:v>
                </c:pt>
                <c:pt idx="2257">
                  <c:v>37455</c:v>
                </c:pt>
                <c:pt idx="2258">
                  <c:v>37400</c:v>
                </c:pt>
                <c:pt idx="2259">
                  <c:v>37390</c:v>
                </c:pt>
                <c:pt idx="2260">
                  <c:v>37360</c:v>
                </c:pt>
                <c:pt idx="2261">
                  <c:v>37375</c:v>
                </c:pt>
                <c:pt idx="2262">
                  <c:v>37375</c:v>
                </c:pt>
                <c:pt idx="2263">
                  <c:v>37320</c:v>
                </c:pt>
                <c:pt idx="2264">
                  <c:v>37310</c:v>
                </c:pt>
                <c:pt idx="2265">
                  <c:v>37350</c:v>
                </c:pt>
                <c:pt idx="2266">
                  <c:v>37400</c:v>
                </c:pt>
                <c:pt idx="2267">
                  <c:v>37360</c:v>
                </c:pt>
                <c:pt idx="2268">
                  <c:v>37335</c:v>
                </c:pt>
                <c:pt idx="2269">
                  <c:v>37320</c:v>
                </c:pt>
                <c:pt idx="2270">
                  <c:v>37320</c:v>
                </c:pt>
                <c:pt idx="2271">
                  <c:v>37375</c:v>
                </c:pt>
                <c:pt idx="2272">
                  <c:v>37335</c:v>
                </c:pt>
                <c:pt idx="2273">
                  <c:v>37375</c:v>
                </c:pt>
                <c:pt idx="2274">
                  <c:v>37400</c:v>
                </c:pt>
                <c:pt idx="2275">
                  <c:v>37440</c:v>
                </c:pt>
                <c:pt idx="2276">
                  <c:v>37430</c:v>
                </c:pt>
                <c:pt idx="2277">
                  <c:v>37470</c:v>
                </c:pt>
                <c:pt idx="2278">
                  <c:v>37480</c:v>
                </c:pt>
                <c:pt idx="2279">
                  <c:v>37520</c:v>
                </c:pt>
                <c:pt idx="2280">
                  <c:v>37575</c:v>
                </c:pt>
                <c:pt idx="2281">
                  <c:v>37550</c:v>
                </c:pt>
                <c:pt idx="2282">
                  <c:v>37575</c:v>
                </c:pt>
                <c:pt idx="2283">
                  <c:v>37590</c:v>
                </c:pt>
                <c:pt idx="2284">
                  <c:v>37655</c:v>
                </c:pt>
                <c:pt idx="2285">
                  <c:v>37630</c:v>
                </c:pt>
                <c:pt idx="2286">
                  <c:v>37655</c:v>
                </c:pt>
                <c:pt idx="2287">
                  <c:v>37720</c:v>
                </c:pt>
                <c:pt idx="2288">
                  <c:v>37735</c:v>
                </c:pt>
                <c:pt idx="2289">
                  <c:v>37775</c:v>
                </c:pt>
                <c:pt idx="2290">
                  <c:v>37830</c:v>
                </c:pt>
                <c:pt idx="2291">
                  <c:v>37870</c:v>
                </c:pt>
                <c:pt idx="2292">
                  <c:v>37950</c:v>
                </c:pt>
                <c:pt idx="2293">
                  <c:v>38070</c:v>
                </c:pt>
                <c:pt idx="2294">
                  <c:v>38135</c:v>
                </c:pt>
                <c:pt idx="2295">
                  <c:v>38175</c:v>
                </c:pt>
                <c:pt idx="2296">
                  <c:v>38255</c:v>
                </c:pt>
                <c:pt idx="2297">
                  <c:v>38270</c:v>
                </c:pt>
                <c:pt idx="2298">
                  <c:v>38335</c:v>
                </c:pt>
                <c:pt idx="2299">
                  <c:v>38430</c:v>
                </c:pt>
                <c:pt idx="2300">
                  <c:v>38510</c:v>
                </c:pt>
                <c:pt idx="2301">
                  <c:v>38550</c:v>
                </c:pt>
                <c:pt idx="2302">
                  <c:v>38670</c:v>
                </c:pt>
                <c:pt idx="2303">
                  <c:v>38775</c:v>
                </c:pt>
                <c:pt idx="2304">
                  <c:v>38855</c:v>
                </c:pt>
                <c:pt idx="2305">
                  <c:v>38910</c:v>
                </c:pt>
                <c:pt idx="2306">
                  <c:v>39080</c:v>
                </c:pt>
                <c:pt idx="2307">
                  <c:v>39175</c:v>
                </c:pt>
                <c:pt idx="2308">
                  <c:v>39350</c:v>
                </c:pt>
                <c:pt idx="2309">
                  <c:v>39440</c:v>
                </c:pt>
                <c:pt idx="2310">
                  <c:v>39590</c:v>
                </c:pt>
                <c:pt idx="2311">
                  <c:v>39750</c:v>
                </c:pt>
                <c:pt idx="2312">
                  <c:v>39895</c:v>
                </c:pt>
                <c:pt idx="2313">
                  <c:v>40055</c:v>
                </c:pt>
                <c:pt idx="2314">
                  <c:v>40175</c:v>
                </c:pt>
                <c:pt idx="2315">
                  <c:v>40280</c:v>
                </c:pt>
                <c:pt idx="2316">
                  <c:v>40455</c:v>
                </c:pt>
                <c:pt idx="2317">
                  <c:v>40560</c:v>
                </c:pt>
                <c:pt idx="2318">
                  <c:v>40695</c:v>
                </c:pt>
                <c:pt idx="2319">
                  <c:v>40840</c:v>
                </c:pt>
                <c:pt idx="2320">
                  <c:v>40960</c:v>
                </c:pt>
                <c:pt idx="2321">
                  <c:v>41095</c:v>
                </c:pt>
                <c:pt idx="2322">
                  <c:v>41280</c:v>
                </c:pt>
                <c:pt idx="2323">
                  <c:v>41520</c:v>
                </c:pt>
                <c:pt idx="2324">
                  <c:v>41720</c:v>
                </c:pt>
                <c:pt idx="2325">
                  <c:v>41880</c:v>
                </c:pt>
                <c:pt idx="2326">
                  <c:v>42030</c:v>
                </c:pt>
                <c:pt idx="2327">
                  <c:v>42160</c:v>
                </c:pt>
                <c:pt idx="2328">
                  <c:v>42310</c:v>
                </c:pt>
                <c:pt idx="2329">
                  <c:v>42440</c:v>
                </c:pt>
                <c:pt idx="2330">
                  <c:v>42560</c:v>
                </c:pt>
                <c:pt idx="2331">
                  <c:v>42720</c:v>
                </c:pt>
                <c:pt idx="2332">
                  <c:v>42880</c:v>
                </c:pt>
                <c:pt idx="2333">
                  <c:v>43055</c:v>
                </c:pt>
                <c:pt idx="2334">
                  <c:v>43200</c:v>
                </c:pt>
                <c:pt idx="2335">
                  <c:v>43350</c:v>
                </c:pt>
                <c:pt idx="2336">
                  <c:v>43480</c:v>
                </c:pt>
                <c:pt idx="2337">
                  <c:v>43630</c:v>
                </c:pt>
                <c:pt idx="2338">
                  <c:v>43775</c:v>
                </c:pt>
                <c:pt idx="2339">
                  <c:v>43920</c:v>
                </c:pt>
                <c:pt idx="2340">
                  <c:v>44095</c:v>
                </c:pt>
                <c:pt idx="2341">
                  <c:v>44255</c:v>
                </c:pt>
                <c:pt idx="2342">
                  <c:v>44415</c:v>
                </c:pt>
                <c:pt idx="2343">
                  <c:v>44510</c:v>
                </c:pt>
                <c:pt idx="2344">
                  <c:v>44680</c:v>
                </c:pt>
                <c:pt idx="2345">
                  <c:v>44815</c:v>
                </c:pt>
                <c:pt idx="2346">
                  <c:v>44950</c:v>
                </c:pt>
                <c:pt idx="2347">
                  <c:v>45070</c:v>
                </c:pt>
                <c:pt idx="2348">
                  <c:v>45215</c:v>
                </c:pt>
                <c:pt idx="2349">
                  <c:v>45350</c:v>
                </c:pt>
                <c:pt idx="2350">
                  <c:v>45415</c:v>
                </c:pt>
                <c:pt idx="2351">
                  <c:v>45480</c:v>
                </c:pt>
                <c:pt idx="2352">
                  <c:v>45575</c:v>
                </c:pt>
                <c:pt idx="2353">
                  <c:v>45575</c:v>
                </c:pt>
                <c:pt idx="2354">
                  <c:v>45615</c:v>
                </c:pt>
                <c:pt idx="2355">
                  <c:v>45640</c:v>
                </c:pt>
                <c:pt idx="2356">
                  <c:v>45710</c:v>
                </c:pt>
                <c:pt idx="2357">
                  <c:v>45775</c:v>
                </c:pt>
                <c:pt idx="2358">
                  <c:v>45800</c:v>
                </c:pt>
                <c:pt idx="2359">
                  <c:v>45800</c:v>
                </c:pt>
                <c:pt idx="2360">
                  <c:v>45800</c:v>
                </c:pt>
                <c:pt idx="2361">
                  <c:v>45880</c:v>
                </c:pt>
                <c:pt idx="2362">
                  <c:v>45855</c:v>
                </c:pt>
                <c:pt idx="2363">
                  <c:v>45800</c:v>
                </c:pt>
                <c:pt idx="2364">
                  <c:v>45790</c:v>
                </c:pt>
                <c:pt idx="2365">
                  <c:v>45750</c:v>
                </c:pt>
                <c:pt idx="2366">
                  <c:v>45760</c:v>
                </c:pt>
                <c:pt idx="2367">
                  <c:v>45735</c:v>
                </c:pt>
                <c:pt idx="2368">
                  <c:v>45630</c:v>
                </c:pt>
                <c:pt idx="2369">
                  <c:v>45575</c:v>
                </c:pt>
                <c:pt idx="2370">
                  <c:v>45520</c:v>
                </c:pt>
                <c:pt idx="2371">
                  <c:v>45495</c:v>
                </c:pt>
                <c:pt idx="2372">
                  <c:v>45455</c:v>
                </c:pt>
                <c:pt idx="2373">
                  <c:v>45400</c:v>
                </c:pt>
                <c:pt idx="2374">
                  <c:v>45320</c:v>
                </c:pt>
                <c:pt idx="2375">
                  <c:v>45175</c:v>
                </c:pt>
                <c:pt idx="2376">
                  <c:v>45040</c:v>
                </c:pt>
                <c:pt idx="2377">
                  <c:v>44895</c:v>
                </c:pt>
                <c:pt idx="2378">
                  <c:v>44830</c:v>
                </c:pt>
                <c:pt idx="2379">
                  <c:v>44710</c:v>
                </c:pt>
                <c:pt idx="2380">
                  <c:v>44600</c:v>
                </c:pt>
                <c:pt idx="2381">
                  <c:v>44440</c:v>
                </c:pt>
                <c:pt idx="2382">
                  <c:v>44280</c:v>
                </c:pt>
                <c:pt idx="2383">
                  <c:v>44175</c:v>
                </c:pt>
                <c:pt idx="2384">
                  <c:v>44055</c:v>
                </c:pt>
                <c:pt idx="2385">
                  <c:v>43935</c:v>
                </c:pt>
                <c:pt idx="2386">
                  <c:v>43760</c:v>
                </c:pt>
                <c:pt idx="2387">
                  <c:v>43575</c:v>
                </c:pt>
                <c:pt idx="2388">
                  <c:v>43390</c:v>
                </c:pt>
                <c:pt idx="2389">
                  <c:v>43310</c:v>
                </c:pt>
                <c:pt idx="2390">
                  <c:v>43120</c:v>
                </c:pt>
                <c:pt idx="2391">
                  <c:v>42950</c:v>
                </c:pt>
                <c:pt idx="2392">
                  <c:v>42720</c:v>
                </c:pt>
                <c:pt idx="2393">
                  <c:v>42495</c:v>
                </c:pt>
                <c:pt idx="2394">
                  <c:v>42310</c:v>
                </c:pt>
                <c:pt idx="2395">
                  <c:v>42095</c:v>
                </c:pt>
                <c:pt idx="2396">
                  <c:v>41895</c:v>
                </c:pt>
                <c:pt idx="2397">
                  <c:v>41695</c:v>
                </c:pt>
                <c:pt idx="2398">
                  <c:v>41440</c:v>
                </c:pt>
                <c:pt idx="2399">
                  <c:v>41200</c:v>
                </c:pt>
                <c:pt idx="2400">
                  <c:v>40975</c:v>
                </c:pt>
                <c:pt idx="2401">
                  <c:v>40790</c:v>
                </c:pt>
                <c:pt idx="2402">
                  <c:v>40600</c:v>
                </c:pt>
                <c:pt idx="2403">
                  <c:v>40400</c:v>
                </c:pt>
                <c:pt idx="2404">
                  <c:v>40175</c:v>
                </c:pt>
                <c:pt idx="2405">
                  <c:v>39950</c:v>
                </c:pt>
                <c:pt idx="2406">
                  <c:v>39670</c:v>
                </c:pt>
                <c:pt idx="2407">
                  <c:v>39430</c:v>
                </c:pt>
                <c:pt idx="2408">
                  <c:v>39190</c:v>
                </c:pt>
                <c:pt idx="2409">
                  <c:v>38975</c:v>
                </c:pt>
                <c:pt idx="2410">
                  <c:v>38760</c:v>
                </c:pt>
                <c:pt idx="2411">
                  <c:v>38470</c:v>
                </c:pt>
                <c:pt idx="2412">
                  <c:v>38190</c:v>
                </c:pt>
                <c:pt idx="2413">
                  <c:v>37920</c:v>
                </c:pt>
                <c:pt idx="2414">
                  <c:v>37655</c:v>
                </c:pt>
                <c:pt idx="2415">
                  <c:v>37400</c:v>
                </c:pt>
                <c:pt idx="2416">
                  <c:v>37120</c:v>
                </c:pt>
                <c:pt idx="2417">
                  <c:v>36855</c:v>
                </c:pt>
                <c:pt idx="2418">
                  <c:v>36600</c:v>
                </c:pt>
                <c:pt idx="2419">
                  <c:v>36350</c:v>
                </c:pt>
                <c:pt idx="2420">
                  <c:v>36055</c:v>
                </c:pt>
                <c:pt idx="2421">
                  <c:v>35760</c:v>
                </c:pt>
                <c:pt idx="2422">
                  <c:v>35440</c:v>
                </c:pt>
                <c:pt idx="2423">
                  <c:v>35200</c:v>
                </c:pt>
                <c:pt idx="2424">
                  <c:v>34960</c:v>
                </c:pt>
                <c:pt idx="2425">
                  <c:v>34720</c:v>
                </c:pt>
                <c:pt idx="2426">
                  <c:v>34510</c:v>
                </c:pt>
                <c:pt idx="2427">
                  <c:v>34255</c:v>
                </c:pt>
                <c:pt idx="2428">
                  <c:v>33935</c:v>
                </c:pt>
                <c:pt idx="2429">
                  <c:v>33630</c:v>
                </c:pt>
                <c:pt idx="2430">
                  <c:v>33320</c:v>
                </c:pt>
                <c:pt idx="2431">
                  <c:v>33070</c:v>
                </c:pt>
                <c:pt idx="2432">
                  <c:v>32800</c:v>
                </c:pt>
                <c:pt idx="2433">
                  <c:v>32560</c:v>
                </c:pt>
                <c:pt idx="2434">
                  <c:v>32375</c:v>
                </c:pt>
                <c:pt idx="2435">
                  <c:v>32120</c:v>
                </c:pt>
                <c:pt idx="2436">
                  <c:v>31880</c:v>
                </c:pt>
                <c:pt idx="2437">
                  <c:v>31640</c:v>
                </c:pt>
                <c:pt idx="2438">
                  <c:v>31390</c:v>
                </c:pt>
                <c:pt idx="2439">
                  <c:v>31160</c:v>
                </c:pt>
                <c:pt idx="2440">
                  <c:v>30960</c:v>
                </c:pt>
                <c:pt idx="2441">
                  <c:v>30760</c:v>
                </c:pt>
                <c:pt idx="2442">
                  <c:v>30550</c:v>
                </c:pt>
                <c:pt idx="2443">
                  <c:v>30350</c:v>
                </c:pt>
                <c:pt idx="2444">
                  <c:v>30175</c:v>
                </c:pt>
                <c:pt idx="2445">
                  <c:v>30015</c:v>
                </c:pt>
                <c:pt idx="2446">
                  <c:v>29830</c:v>
                </c:pt>
                <c:pt idx="2447">
                  <c:v>29600</c:v>
                </c:pt>
                <c:pt idx="2448">
                  <c:v>29415</c:v>
                </c:pt>
                <c:pt idx="2449">
                  <c:v>29310</c:v>
                </c:pt>
                <c:pt idx="2450">
                  <c:v>29175</c:v>
                </c:pt>
                <c:pt idx="2451">
                  <c:v>29080</c:v>
                </c:pt>
                <c:pt idx="2452">
                  <c:v>28950</c:v>
                </c:pt>
                <c:pt idx="2453">
                  <c:v>28790</c:v>
                </c:pt>
                <c:pt idx="2454">
                  <c:v>28670</c:v>
                </c:pt>
                <c:pt idx="2455">
                  <c:v>28590</c:v>
                </c:pt>
                <c:pt idx="2456">
                  <c:v>28510</c:v>
                </c:pt>
                <c:pt idx="2457">
                  <c:v>28415</c:v>
                </c:pt>
                <c:pt idx="2458">
                  <c:v>28310</c:v>
                </c:pt>
                <c:pt idx="2459">
                  <c:v>28215</c:v>
                </c:pt>
                <c:pt idx="2460">
                  <c:v>28110</c:v>
                </c:pt>
                <c:pt idx="2461">
                  <c:v>28055</c:v>
                </c:pt>
                <c:pt idx="2462">
                  <c:v>27975</c:v>
                </c:pt>
                <c:pt idx="2463">
                  <c:v>27895</c:v>
                </c:pt>
                <c:pt idx="2464">
                  <c:v>27855</c:v>
                </c:pt>
                <c:pt idx="2465">
                  <c:v>27830</c:v>
                </c:pt>
                <c:pt idx="2466">
                  <c:v>27760</c:v>
                </c:pt>
                <c:pt idx="2467">
                  <c:v>27720</c:v>
                </c:pt>
                <c:pt idx="2468">
                  <c:v>27720</c:v>
                </c:pt>
                <c:pt idx="2469">
                  <c:v>27750</c:v>
                </c:pt>
                <c:pt idx="2470">
                  <c:v>27735</c:v>
                </c:pt>
                <c:pt idx="2471">
                  <c:v>27750</c:v>
                </c:pt>
                <c:pt idx="2472">
                  <c:v>27775</c:v>
                </c:pt>
                <c:pt idx="2473">
                  <c:v>27800</c:v>
                </c:pt>
                <c:pt idx="2474">
                  <c:v>27870</c:v>
                </c:pt>
                <c:pt idx="2475">
                  <c:v>27880</c:v>
                </c:pt>
                <c:pt idx="2476">
                  <c:v>27880</c:v>
                </c:pt>
                <c:pt idx="2477">
                  <c:v>27920</c:v>
                </c:pt>
                <c:pt idx="2478">
                  <c:v>27975</c:v>
                </c:pt>
                <c:pt idx="2479">
                  <c:v>28030</c:v>
                </c:pt>
                <c:pt idx="2480">
                  <c:v>28070</c:v>
                </c:pt>
                <c:pt idx="2481">
                  <c:v>28135</c:v>
                </c:pt>
                <c:pt idx="2482">
                  <c:v>28230</c:v>
                </c:pt>
                <c:pt idx="2483">
                  <c:v>28360</c:v>
                </c:pt>
                <c:pt idx="2484">
                  <c:v>28455</c:v>
                </c:pt>
                <c:pt idx="2485">
                  <c:v>28550</c:v>
                </c:pt>
                <c:pt idx="2486">
                  <c:v>28640</c:v>
                </c:pt>
                <c:pt idx="2487">
                  <c:v>28760</c:v>
                </c:pt>
                <c:pt idx="2488">
                  <c:v>28840</c:v>
                </c:pt>
                <c:pt idx="2489">
                  <c:v>28975</c:v>
                </c:pt>
                <c:pt idx="2490">
                  <c:v>29120</c:v>
                </c:pt>
                <c:pt idx="2491">
                  <c:v>29230</c:v>
                </c:pt>
                <c:pt idx="2492">
                  <c:v>29320</c:v>
                </c:pt>
                <c:pt idx="2493">
                  <c:v>29440</c:v>
                </c:pt>
                <c:pt idx="2494">
                  <c:v>29510</c:v>
                </c:pt>
                <c:pt idx="2495">
                  <c:v>29655</c:v>
                </c:pt>
                <c:pt idx="2496">
                  <c:v>29760</c:v>
                </c:pt>
                <c:pt idx="2497">
                  <c:v>29920</c:v>
                </c:pt>
                <c:pt idx="2498">
                  <c:v>30030</c:v>
                </c:pt>
                <c:pt idx="2499">
                  <c:v>30135</c:v>
                </c:pt>
                <c:pt idx="2500">
                  <c:v>30295</c:v>
                </c:pt>
                <c:pt idx="2501">
                  <c:v>30480</c:v>
                </c:pt>
                <c:pt idx="2502">
                  <c:v>30655</c:v>
                </c:pt>
                <c:pt idx="2503">
                  <c:v>30840</c:v>
                </c:pt>
                <c:pt idx="2504">
                  <c:v>30960</c:v>
                </c:pt>
                <c:pt idx="2505">
                  <c:v>31055</c:v>
                </c:pt>
                <c:pt idx="2506">
                  <c:v>31095</c:v>
                </c:pt>
                <c:pt idx="2507">
                  <c:v>31295</c:v>
                </c:pt>
                <c:pt idx="2508">
                  <c:v>31415</c:v>
                </c:pt>
                <c:pt idx="2509">
                  <c:v>31550</c:v>
                </c:pt>
                <c:pt idx="2510">
                  <c:v>31655</c:v>
                </c:pt>
                <c:pt idx="2511">
                  <c:v>31800</c:v>
                </c:pt>
                <c:pt idx="2512">
                  <c:v>31895</c:v>
                </c:pt>
                <c:pt idx="2513">
                  <c:v>31990</c:v>
                </c:pt>
                <c:pt idx="2514">
                  <c:v>32110</c:v>
                </c:pt>
                <c:pt idx="2515">
                  <c:v>32270</c:v>
                </c:pt>
                <c:pt idx="2516">
                  <c:v>32390</c:v>
                </c:pt>
                <c:pt idx="2517">
                  <c:v>32510</c:v>
                </c:pt>
                <c:pt idx="2518">
                  <c:v>32615</c:v>
                </c:pt>
                <c:pt idx="2519">
                  <c:v>32710</c:v>
                </c:pt>
                <c:pt idx="2520">
                  <c:v>32830</c:v>
                </c:pt>
                <c:pt idx="2521">
                  <c:v>32935</c:v>
                </c:pt>
                <c:pt idx="2522">
                  <c:v>33015</c:v>
                </c:pt>
                <c:pt idx="2523">
                  <c:v>33135</c:v>
                </c:pt>
                <c:pt idx="2524">
                  <c:v>33230</c:v>
                </c:pt>
                <c:pt idx="2525">
                  <c:v>33360</c:v>
                </c:pt>
                <c:pt idx="2526">
                  <c:v>33470</c:v>
                </c:pt>
                <c:pt idx="2527">
                  <c:v>33560</c:v>
                </c:pt>
                <c:pt idx="2528">
                  <c:v>33655</c:v>
                </c:pt>
                <c:pt idx="2529">
                  <c:v>33695</c:v>
                </c:pt>
                <c:pt idx="2530">
                  <c:v>33790</c:v>
                </c:pt>
                <c:pt idx="2531">
                  <c:v>33880</c:v>
                </c:pt>
                <c:pt idx="2532">
                  <c:v>33950</c:v>
                </c:pt>
                <c:pt idx="2533">
                  <c:v>33975</c:v>
                </c:pt>
                <c:pt idx="2534">
                  <c:v>34015</c:v>
                </c:pt>
                <c:pt idx="2535">
                  <c:v>34120</c:v>
                </c:pt>
                <c:pt idx="2536">
                  <c:v>34160</c:v>
                </c:pt>
                <c:pt idx="2537">
                  <c:v>34200</c:v>
                </c:pt>
                <c:pt idx="2538">
                  <c:v>34280</c:v>
                </c:pt>
                <c:pt idx="2539">
                  <c:v>34375</c:v>
                </c:pt>
                <c:pt idx="2540">
                  <c:v>34430</c:v>
                </c:pt>
                <c:pt idx="2541">
                  <c:v>34470</c:v>
                </c:pt>
                <c:pt idx="2542">
                  <c:v>34495</c:v>
                </c:pt>
                <c:pt idx="2543">
                  <c:v>34535</c:v>
                </c:pt>
                <c:pt idx="2544">
                  <c:v>34550</c:v>
                </c:pt>
                <c:pt idx="2545">
                  <c:v>34535</c:v>
                </c:pt>
                <c:pt idx="2546">
                  <c:v>34590</c:v>
                </c:pt>
                <c:pt idx="2547">
                  <c:v>34615</c:v>
                </c:pt>
                <c:pt idx="2548">
                  <c:v>34640</c:v>
                </c:pt>
                <c:pt idx="2549">
                  <c:v>34680</c:v>
                </c:pt>
                <c:pt idx="2550">
                  <c:v>34735</c:v>
                </c:pt>
                <c:pt idx="2551">
                  <c:v>34830</c:v>
                </c:pt>
                <c:pt idx="2552">
                  <c:v>34830</c:v>
                </c:pt>
                <c:pt idx="2553">
                  <c:v>34870</c:v>
                </c:pt>
                <c:pt idx="2554">
                  <c:v>34880</c:v>
                </c:pt>
                <c:pt idx="2555">
                  <c:v>34910</c:v>
                </c:pt>
                <c:pt idx="2556">
                  <c:v>34880</c:v>
                </c:pt>
                <c:pt idx="2557">
                  <c:v>34910</c:v>
                </c:pt>
                <c:pt idx="2558">
                  <c:v>34920</c:v>
                </c:pt>
                <c:pt idx="2559">
                  <c:v>34960</c:v>
                </c:pt>
                <c:pt idx="2560">
                  <c:v>35040</c:v>
                </c:pt>
                <c:pt idx="2561">
                  <c:v>35095</c:v>
                </c:pt>
                <c:pt idx="2562">
                  <c:v>35110</c:v>
                </c:pt>
                <c:pt idx="2563">
                  <c:v>35120</c:v>
                </c:pt>
                <c:pt idx="2564">
                  <c:v>35135</c:v>
                </c:pt>
                <c:pt idx="2565">
                  <c:v>35135</c:v>
                </c:pt>
                <c:pt idx="2566">
                  <c:v>35160</c:v>
                </c:pt>
                <c:pt idx="2567">
                  <c:v>35175</c:v>
                </c:pt>
                <c:pt idx="2568">
                  <c:v>35190</c:v>
                </c:pt>
                <c:pt idx="2569">
                  <c:v>35160</c:v>
                </c:pt>
                <c:pt idx="2570">
                  <c:v>35230</c:v>
                </c:pt>
                <c:pt idx="2571">
                  <c:v>35240</c:v>
                </c:pt>
                <c:pt idx="2572">
                  <c:v>35270</c:v>
                </c:pt>
                <c:pt idx="2573">
                  <c:v>35320</c:v>
                </c:pt>
                <c:pt idx="2574">
                  <c:v>35375</c:v>
                </c:pt>
                <c:pt idx="2575">
                  <c:v>35335</c:v>
                </c:pt>
                <c:pt idx="2576">
                  <c:v>35335</c:v>
                </c:pt>
                <c:pt idx="2577">
                  <c:v>35320</c:v>
                </c:pt>
                <c:pt idx="2578">
                  <c:v>35335</c:v>
                </c:pt>
                <c:pt idx="2579">
                  <c:v>35350</c:v>
                </c:pt>
                <c:pt idx="2580">
                  <c:v>35415</c:v>
                </c:pt>
                <c:pt idx="2581">
                  <c:v>35440</c:v>
                </c:pt>
                <c:pt idx="2582">
                  <c:v>35440</c:v>
                </c:pt>
                <c:pt idx="2583">
                  <c:v>35470</c:v>
                </c:pt>
                <c:pt idx="2584">
                  <c:v>35495</c:v>
                </c:pt>
                <c:pt idx="2585">
                  <c:v>35455</c:v>
                </c:pt>
                <c:pt idx="2586">
                  <c:v>35440</c:v>
                </c:pt>
                <c:pt idx="2587">
                  <c:v>35440</c:v>
                </c:pt>
                <c:pt idx="2588">
                  <c:v>35455</c:v>
                </c:pt>
                <c:pt idx="2589">
                  <c:v>35430</c:v>
                </c:pt>
                <c:pt idx="2590">
                  <c:v>35455</c:v>
                </c:pt>
                <c:pt idx="2591">
                  <c:v>35470</c:v>
                </c:pt>
                <c:pt idx="2592">
                  <c:v>35495</c:v>
                </c:pt>
                <c:pt idx="2593">
                  <c:v>35550</c:v>
                </c:pt>
                <c:pt idx="2594">
                  <c:v>35575</c:v>
                </c:pt>
                <c:pt idx="2595">
                  <c:v>35560</c:v>
                </c:pt>
                <c:pt idx="2596">
                  <c:v>35560</c:v>
                </c:pt>
                <c:pt idx="2597">
                  <c:v>35615</c:v>
                </c:pt>
                <c:pt idx="2598">
                  <c:v>35640</c:v>
                </c:pt>
                <c:pt idx="2599">
                  <c:v>35695</c:v>
                </c:pt>
                <c:pt idx="2600">
                  <c:v>35735</c:v>
                </c:pt>
                <c:pt idx="2601">
                  <c:v>35720</c:v>
                </c:pt>
                <c:pt idx="2602">
                  <c:v>35720</c:v>
                </c:pt>
                <c:pt idx="2603">
                  <c:v>35775</c:v>
                </c:pt>
                <c:pt idx="2604">
                  <c:v>35750</c:v>
                </c:pt>
                <c:pt idx="2605">
                  <c:v>35760</c:v>
                </c:pt>
                <c:pt idx="2606">
                  <c:v>35735</c:v>
                </c:pt>
                <c:pt idx="2607">
                  <c:v>35750</c:v>
                </c:pt>
                <c:pt idx="2608">
                  <c:v>35775</c:v>
                </c:pt>
                <c:pt idx="2609">
                  <c:v>35750</c:v>
                </c:pt>
                <c:pt idx="2610">
                  <c:v>35735</c:v>
                </c:pt>
                <c:pt idx="2611">
                  <c:v>35710</c:v>
                </c:pt>
                <c:pt idx="2612">
                  <c:v>35720</c:v>
                </c:pt>
                <c:pt idx="2613">
                  <c:v>35790</c:v>
                </c:pt>
                <c:pt idx="2614">
                  <c:v>35800</c:v>
                </c:pt>
                <c:pt idx="2615">
                  <c:v>35800</c:v>
                </c:pt>
                <c:pt idx="2616">
                  <c:v>35760</c:v>
                </c:pt>
                <c:pt idx="2617">
                  <c:v>35750</c:v>
                </c:pt>
                <c:pt idx="2618">
                  <c:v>35760</c:v>
                </c:pt>
                <c:pt idx="2619">
                  <c:v>35840</c:v>
                </c:pt>
                <c:pt idx="2620">
                  <c:v>35870</c:v>
                </c:pt>
                <c:pt idx="2621">
                  <c:v>35855</c:v>
                </c:pt>
                <c:pt idx="2622">
                  <c:v>35870</c:v>
                </c:pt>
                <c:pt idx="2623">
                  <c:v>35870</c:v>
                </c:pt>
                <c:pt idx="2624">
                  <c:v>35855</c:v>
                </c:pt>
                <c:pt idx="2625">
                  <c:v>35815</c:v>
                </c:pt>
                <c:pt idx="2626">
                  <c:v>35815</c:v>
                </c:pt>
                <c:pt idx="2627">
                  <c:v>35815</c:v>
                </c:pt>
                <c:pt idx="2628">
                  <c:v>35800</c:v>
                </c:pt>
                <c:pt idx="2629">
                  <c:v>35830</c:v>
                </c:pt>
                <c:pt idx="2630">
                  <c:v>35830</c:v>
                </c:pt>
                <c:pt idx="2631">
                  <c:v>35815</c:v>
                </c:pt>
                <c:pt idx="2632">
                  <c:v>35815</c:v>
                </c:pt>
                <c:pt idx="2633">
                  <c:v>35840</c:v>
                </c:pt>
                <c:pt idx="2634">
                  <c:v>35870</c:v>
                </c:pt>
                <c:pt idx="2635">
                  <c:v>35870</c:v>
                </c:pt>
                <c:pt idx="2636">
                  <c:v>35855</c:v>
                </c:pt>
                <c:pt idx="2637">
                  <c:v>35880</c:v>
                </c:pt>
                <c:pt idx="2638">
                  <c:v>35880</c:v>
                </c:pt>
                <c:pt idx="2639">
                  <c:v>35870</c:v>
                </c:pt>
                <c:pt idx="2640">
                  <c:v>35895</c:v>
                </c:pt>
                <c:pt idx="2641">
                  <c:v>35895</c:v>
                </c:pt>
                <c:pt idx="2642">
                  <c:v>35910</c:v>
                </c:pt>
                <c:pt idx="2643">
                  <c:v>35895</c:v>
                </c:pt>
                <c:pt idx="2644">
                  <c:v>35880</c:v>
                </c:pt>
                <c:pt idx="2645">
                  <c:v>35870</c:v>
                </c:pt>
                <c:pt idx="2646">
                  <c:v>35880</c:v>
                </c:pt>
                <c:pt idx="2647">
                  <c:v>35920</c:v>
                </c:pt>
                <c:pt idx="2648">
                  <c:v>35935</c:v>
                </c:pt>
                <c:pt idx="2649">
                  <c:v>35975</c:v>
                </c:pt>
                <c:pt idx="2650">
                  <c:v>35960</c:v>
                </c:pt>
                <c:pt idx="2651">
                  <c:v>36000</c:v>
                </c:pt>
                <c:pt idx="2652">
                  <c:v>36015</c:v>
                </c:pt>
                <c:pt idx="2653">
                  <c:v>36015</c:v>
                </c:pt>
                <c:pt idx="2654">
                  <c:v>36000</c:v>
                </c:pt>
                <c:pt idx="2655">
                  <c:v>35960</c:v>
                </c:pt>
                <c:pt idx="2656">
                  <c:v>35990</c:v>
                </c:pt>
                <c:pt idx="2657">
                  <c:v>36000</c:v>
                </c:pt>
                <c:pt idx="2658">
                  <c:v>36040</c:v>
                </c:pt>
                <c:pt idx="2659">
                  <c:v>36030</c:v>
                </c:pt>
                <c:pt idx="2660">
                  <c:v>36030</c:v>
                </c:pt>
                <c:pt idx="2661">
                  <c:v>36030</c:v>
                </c:pt>
                <c:pt idx="2662">
                  <c:v>36055</c:v>
                </c:pt>
                <c:pt idx="2663">
                  <c:v>36095</c:v>
                </c:pt>
                <c:pt idx="2664">
                  <c:v>36080</c:v>
                </c:pt>
                <c:pt idx="2665">
                  <c:v>36110</c:v>
                </c:pt>
                <c:pt idx="2666">
                  <c:v>36135</c:v>
                </c:pt>
                <c:pt idx="2667">
                  <c:v>36135</c:v>
                </c:pt>
                <c:pt idx="2668">
                  <c:v>36120</c:v>
                </c:pt>
                <c:pt idx="2669">
                  <c:v>36160</c:v>
                </c:pt>
                <c:pt idx="2670">
                  <c:v>36135</c:v>
                </c:pt>
                <c:pt idx="2671">
                  <c:v>36120</c:v>
                </c:pt>
                <c:pt idx="2672">
                  <c:v>36120</c:v>
                </c:pt>
                <c:pt idx="2673">
                  <c:v>36150</c:v>
                </c:pt>
                <c:pt idx="2674">
                  <c:v>36120</c:v>
                </c:pt>
                <c:pt idx="2675">
                  <c:v>36095</c:v>
                </c:pt>
                <c:pt idx="2676">
                  <c:v>36080</c:v>
                </c:pt>
                <c:pt idx="2677">
                  <c:v>36095</c:v>
                </c:pt>
                <c:pt idx="2678">
                  <c:v>36120</c:v>
                </c:pt>
                <c:pt idx="2679">
                  <c:v>36095</c:v>
                </c:pt>
                <c:pt idx="2680">
                  <c:v>36095</c:v>
                </c:pt>
                <c:pt idx="2681">
                  <c:v>36030</c:v>
                </c:pt>
                <c:pt idx="2682">
                  <c:v>36030</c:v>
                </c:pt>
                <c:pt idx="2683">
                  <c:v>36040</c:v>
                </c:pt>
                <c:pt idx="2684">
                  <c:v>36070</c:v>
                </c:pt>
                <c:pt idx="2685">
                  <c:v>36080</c:v>
                </c:pt>
                <c:pt idx="2686">
                  <c:v>36070</c:v>
                </c:pt>
                <c:pt idx="2687">
                  <c:v>36120</c:v>
                </c:pt>
                <c:pt idx="2688">
                  <c:v>36135</c:v>
                </c:pt>
                <c:pt idx="2689">
                  <c:v>36160</c:v>
                </c:pt>
                <c:pt idx="2690">
                  <c:v>36175</c:v>
                </c:pt>
                <c:pt idx="2691">
                  <c:v>36175</c:v>
                </c:pt>
                <c:pt idx="2692">
                  <c:v>36160</c:v>
                </c:pt>
                <c:pt idx="2693">
                  <c:v>36190</c:v>
                </c:pt>
                <c:pt idx="2694">
                  <c:v>36200</c:v>
                </c:pt>
                <c:pt idx="2695">
                  <c:v>36175</c:v>
                </c:pt>
                <c:pt idx="2696">
                  <c:v>36150</c:v>
                </c:pt>
                <c:pt idx="2697">
                  <c:v>36190</c:v>
                </c:pt>
                <c:pt idx="2698">
                  <c:v>36240</c:v>
                </c:pt>
                <c:pt idx="2699">
                  <c:v>36270</c:v>
                </c:pt>
                <c:pt idx="2700">
                  <c:v>36295</c:v>
                </c:pt>
                <c:pt idx="2701">
                  <c:v>36360</c:v>
                </c:pt>
                <c:pt idx="2702">
                  <c:v>36350</c:v>
                </c:pt>
                <c:pt idx="2703">
                  <c:v>36350</c:v>
                </c:pt>
                <c:pt idx="2704">
                  <c:v>36360</c:v>
                </c:pt>
                <c:pt idx="2705">
                  <c:v>36335</c:v>
                </c:pt>
                <c:pt idx="2706">
                  <c:v>36320</c:v>
                </c:pt>
                <c:pt idx="2707">
                  <c:v>36335</c:v>
                </c:pt>
                <c:pt idx="2708">
                  <c:v>36320</c:v>
                </c:pt>
                <c:pt idx="2709">
                  <c:v>36310</c:v>
                </c:pt>
                <c:pt idx="2710">
                  <c:v>36295</c:v>
                </c:pt>
                <c:pt idx="2711">
                  <c:v>36310</c:v>
                </c:pt>
                <c:pt idx="2712">
                  <c:v>36320</c:v>
                </c:pt>
                <c:pt idx="2713">
                  <c:v>36375</c:v>
                </c:pt>
                <c:pt idx="2714">
                  <c:v>36350</c:v>
                </c:pt>
                <c:pt idx="2715">
                  <c:v>36350</c:v>
                </c:pt>
                <c:pt idx="2716">
                  <c:v>36335</c:v>
                </c:pt>
                <c:pt idx="2717">
                  <c:v>36335</c:v>
                </c:pt>
                <c:pt idx="2718">
                  <c:v>36390</c:v>
                </c:pt>
                <c:pt idx="2719">
                  <c:v>36390</c:v>
                </c:pt>
                <c:pt idx="2720">
                  <c:v>36360</c:v>
                </c:pt>
                <c:pt idx="2721">
                  <c:v>36350</c:v>
                </c:pt>
                <c:pt idx="2722">
                  <c:v>36335</c:v>
                </c:pt>
                <c:pt idx="2723">
                  <c:v>36335</c:v>
                </c:pt>
                <c:pt idx="2724">
                  <c:v>36335</c:v>
                </c:pt>
                <c:pt idx="2725">
                  <c:v>36360</c:v>
                </c:pt>
                <c:pt idx="2726">
                  <c:v>36375</c:v>
                </c:pt>
                <c:pt idx="2727">
                  <c:v>36430</c:v>
                </c:pt>
                <c:pt idx="2728">
                  <c:v>36400</c:v>
                </c:pt>
                <c:pt idx="2729">
                  <c:v>36390</c:v>
                </c:pt>
                <c:pt idx="2730">
                  <c:v>36335</c:v>
                </c:pt>
                <c:pt idx="2731">
                  <c:v>36360</c:v>
                </c:pt>
                <c:pt idx="2732">
                  <c:v>36350</c:v>
                </c:pt>
                <c:pt idx="2733">
                  <c:v>36415</c:v>
                </c:pt>
                <c:pt idx="2734">
                  <c:v>36440</c:v>
                </c:pt>
                <c:pt idx="2735">
                  <c:v>36455</c:v>
                </c:pt>
                <c:pt idx="2736">
                  <c:v>36480</c:v>
                </c:pt>
                <c:pt idx="2737">
                  <c:v>36535</c:v>
                </c:pt>
                <c:pt idx="2738">
                  <c:v>36550</c:v>
                </c:pt>
                <c:pt idx="2739">
                  <c:v>36550</c:v>
                </c:pt>
                <c:pt idx="2740">
                  <c:v>36560</c:v>
                </c:pt>
                <c:pt idx="2741">
                  <c:v>36550</c:v>
                </c:pt>
                <c:pt idx="2742">
                  <c:v>36535</c:v>
                </c:pt>
                <c:pt idx="2743">
                  <c:v>36535</c:v>
                </c:pt>
                <c:pt idx="2744">
                  <c:v>36550</c:v>
                </c:pt>
                <c:pt idx="2745">
                  <c:v>36535</c:v>
                </c:pt>
                <c:pt idx="2746">
                  <c:v>36560</c:v>
                </c:pt>
                <c:pt idx="2747">
                  <c:v>36560</c:v>
                </c:pt>
                <c:pt idx="2748">
                  <c:v>36590</c:v>
                </c:pt>
                <c:pt idx="2749">
                  <c:v>36600</c:v>
                </c:pt>
                <c:pt idx="2750">
                  <c:v>36560</c:v>
                </c:pt>
                <c:pt idx="2751">
                  <c:v>36520</c:v>
                </c:pt>
                <c:pt idx="2752">
                  <c:v>36495</c:v>
                </c:pt>
                <c:pt idx="2753">
                  <c:v>36510</c:v>
                </c:pt>
                <c:pt idx="2754">
                  <c:v>36510</c:v>
                </c:pt>
                <c:pt idx="2755">
                  <c:v>36495</c:v>
                </c:pt>
                <c:pt idx="2756">
                  <c:v>36510</c:v>
                </c:pt>
                <c:pt idx="2757">
                  <c:v>36520</c:v>
                </c:pt>
                <c:pt idx="2758">
                  <c:v>36550</c:v>
                </c:pt>
                <c:pt idx="2759">
                  <c:v>36590</c:v>
                </c:pt>
                <c:pt idx="2760">
                  <c:v>36615</c:v>
                </c:pt>
                <c:pt idx="2761">
                  <c:v>36630</c:v>
                </c:pt>
                <c:pt idx="2762">
                  <c:v>36640</c:v>
                </c:pt>
                <c:pt idx="2763">
                  <c:v>36670</c:v>
                </c:pt>
                <c:pt idx="2764">
                  <c:v>36670</c:v>
                </c:pt>
                <c:pt idx="2765">
                  <c:v>36710</c:v>
                </c:pt>
                <c:pt idx="2766">
                  <c:v>36750</c:v>
                </c:pt>
                <c:pt idx="2767">
                  <c:v>36750</c:v>
                </c:pt>
                <c:pt idx="2768">
                  <c:v>36750</c:v>
                </c:pt>
                <c:pt idx="2769">
                  <c:v>36720</c:v>
                </c:pt>
                <c:pt idx="2770">
                  <c:v>36720</c:v>
                </c:pt>
                <c:pt idx="2771">
                  <c:v>36750</c:v>
                </c:pt>
                <c:pt idx="2772">
                  <c:v>36775</c:v>
                </c:pt>
                <c:pt idx="2773">
                  <c:v>36775</c:v>
                </c:pt>
                <c:pt idx="2774">
                  <c:v>36760</c:v>
                </c:pt>
                <c:pt idx="2775">
                  <c:v>36750</c:v>
                </c:pt>
                <c:pt idx="2776">
                  <c:v>36750</c:v>
                </c:pt>
                <c:pt idx="2777">
                  <c:v>36775</c:v>
                </c:pt>
                <c:pt idx="2778">
                  <c:v>36815</c:v>
                </c:pt>
                <c:pt idx="2779">
                  <c:v>36840</c:v>
                </c:pt>
                <c:pt idx="2780">
                  <c:v>36855</c:v>
                </c:pt>
                <c:pt idx="2781">
                  <c:v>36830</c:v>
                </c:pt>
                <c:pt idx="2782">
                  <c:v>36815</c:v>
                </c:pt>
                <c:pt idx="2783">
                  <c:v>36830</c:v>
                </c:pt>
                <c:pt idx="2784">
                  <c:v>36830</c:v>
                </c:pt>
                <c:pt idx="2785">
                  <c:v>36840</c:v>
                </c:pt>
                <c:pt idx="2786">
                  <c:v>36855</c:v>
                </c:pt>
                <c:pt idx="2787">
                  <c:v>36870</c:v>
                </c:pt>
                <c:pt idx="2788">
                  <c:v>36870</c:v>
                </c:pt>
                <c:pt idx="2789">
                  <c:v>36840</c:v>
                </c:pt>
                <c:pt idx="2790">
                  <c:v>36855</c:v>
                </c:pt>
                <c:pt idx="2791">
                  <c:v>36790</c:v>
                </c:pt>
                <c:pt idx="2792">
                  <c:v>36775</c:v>
                </c:pt>
                <c:pt idx="2793">
                  <c:v>36790</c:v>
                </c:pt>
                <c:pt idx="2794">
                  <c:v>36760</c:v>
                </c:pt>
                <c:pt idx="2795">
                  <c:v>36735</c:v>
                </c:pt>
                <c:pt idx="2796">
                  <c:v>36830</c:v>
                </c:pt>
                <c:pt idx="2797">
                  <c:v>36870</c:v>
                </c:pt>
                <c:pt idx="2798">
                  <c:v>36870</c:v>
                </c:pt>
                <c:pt idx="2799">
                  <c:v>36870</c:v>
                </c:pt>
                <c:pt idx="2800">
                  <c:v>36870</c:v>
                </c:pt>
                <c:pt idx="2801">
                  <c:v>36840</c:v>
                </c:pt>
                <c:pt idx="2802">
                  <c:v>36855</c:v>
                </c:pt>
                <c:pt idx="2803">
                  <c:v>36870</c:v>
                </c:pt>
                <c:pt idx="2804">
                  <c:v>36880</c:v>
                </c:pt>
                <c:pt idx="2805">
                  <c:v>36855</c:v>
                </c:pt>
                <c:pt idx="2806">
                  <c:v>36840</c:v>
                </c:pt>
                <c:pt idx="2807">
                  <c:v>36830</c:v>
                </c:pt>
                <c:pt idx="2808">
                  <c:v>36855</c:v>
                </c:pt>
                <c:pt idx="2809">
                  <c:v>36830</c:v>
                </c:pt>
                <c:pt idx="2810">
                  <c:v>36800</c:v>
                </c:pt>
                <c:pt idx="2811">
                  <c:v>36815</c:v>
                </c:pt>
                <c:pt idx="2812">
                  <c:v>36855</c:v>
                </c:pt>
                <c:pt idx="2813">
                  <c:v>36830</c:v>
                </c:pt>
                <c:pt idx="2814">
                  <c:v>36815</c:v>
                </c:pt>
                <c:pt idx="2815">
                  <c:v>36815</c:v>
                </c:pt>
                <c:pt idx="2816">
                  <c:v>36840</c:v>
                </c:pt>
                <c:pt idx="2817">
                  <c:v>36855</c:v>
                </c:pt>
                <c:pt idx="2818">
                  <c:v>36830</c:v>
                </c:pt>
                <c:pt idx="2819">
                  <c:v>36830</c:v>
                </c:pt>
                <c:pt idx="2820">
                  <c:v>36800</c:v>
                </c:pt>
                <c:pt idx="2821">
                  <c:v>36815</c:v>
                </c:pt>
                <c:pt idx="2822">
                  <c:v>36815</c:v>
                </c:pt>
                <c:pt idx="2823">
                  <c:v>36895</c:v>
                </c:pt>
                <c:pt idx="2824">
                  <c:v>36870</c:v>
                </c:pt>
                <c:pt idx="2825">
                  <c:v>36840</c:v>
                </c:pt>
                <c:pt idx="2826">
                  <c:v>36830</c:v>
                </c:pt>
                <c:pt idx="2827">
                  <c:v>36840</c:v>
                </c:pt>
                <c:pt idx="2828">
                  <c:v>36815</c:v>
                </c:pt>
                <c:pt idx="2829">
                  <c:v>36790</c:v>
                </c:pt>
                <c:pt idx="2830">
                  <c:v>36815</c:v>
                </c:pt>
                <c:pt idx="2831">
                  <c:v>36840</c:v>
                </c:pt>
                <c:pt idx="2832">
                  <c:v>36830</c:v>
                </c:pt>
                <c:pt idx="2833">
                  <c:v>36870</c:v>
                </c:pt>
                <c:pt idx="2834">
                  <c:v>36855</c:v>
                </c:pt>
                <c:pt idx="2835">
                  <c:v>36790</c:v>
                </c:pt>
                <c:pt idx="2836">
                  <c:v>36750</c:v>
                </c:pt>
                <c:pt idx="2837">
                  <c:v>36720</c:v>
                </c:pt>
                <c:pt idx="2838">
                  <c:v>36735</c:v>
                </c:pt>
                <c:pt idx="2839">
                  <c:v>36735</c:v>
                </c:pt>
                <c:pt idx="2840">
                  <c:v>36760</c:v>
                </c:pt>
                <c:pt idx="2841">
                  <c:v>36775</c:v>
                </c:pt>
                <c:pt idx="2842">
                  <c:v>36800</c:v>
                </c:pt>
                <c:pt idx="2843">
                  <c:v>36790</c:v>
                </c:pt>
                <c:pt idx="2844">
                  <c:v>36760</c:v>
                </c:pt>
                <c:pt idx="2845">
                  <c:v>36760</c:v>
                </c:pt>
                <c:pt idx="2846">
                  <c:v>36800</c:v>
                </c:pt>
                <c:pt idx="2847">
                  <c:v>36830</c:v>
                </c:pt>
                <c:pt idx="2848">
                  <c:v>36815</c:v>
                </c:pt>
                <c:pt idx="2849">
                  <c:v>36830</c:v>
                </c:pt>
                <c:pt idx="2850">
                  <c:v>36775</c:v>
                </c:pt>
                <c:pt idx="2851">
                  <c:v>36720</c:v>
                </c:pt>
                <c:pt idx="2852">
                  <c:v>36710</c:v>
                </c:pt>
                <c:pt idx="2853">
                  <c:v>36735</c:v>
                </c:pt>
                <c:pt idx="2854">
                  <c:v>36735</c:v>
                </c:pt>
                <c:pt idx="2855">
                  <c:v>36710</c:v>
                </c:pt>
                <c:pt idx="2856">
                  <c:v>36735</c:v>
                </c:pt>
                <c:pt idx="2857">
                  <c:v>36760</c:v>
                </c:pt>
                <c:pt idx="2858">
                  <c:v>36775</c:v>
                </c:pt>
                <c:pt idx="2859">
                  <c:v>36680</c:v>
                </c:pt>
                <c:pt idx="2860">
                  <c:v>36680</c:v>
                </c:pt>
                <c:pt idx="2861">
                  <c:v>36720</c:v>
                </c:pt>
                <c:pt idx="2862">
                  <c:v>36720</c:v>
                </c:pt>
                <c:pt idx="2863">
                  <c:v>36710</c:v>
                </c:pt>
                <c:pt idx="2864">
                  <c:v>36710</c:v>
                </c:pt>
                <c:pt idx="2865">
                  <c:v>36695</c:v>
                </c:pt>
                <c:pt idx="2866">
                  <c:v>36710</c:v>
                </c:pt>
                <c:pt idx="2867">
                  <c:v>36750</c:v>
                </c:pt>
                <c:pt idx="2868">
                  <c:v>36735</c:v>
                </c:pt>
                <c:pt idx="2869">
                  <c:v>36790</c:v>
                </c:pt>
                <c:pt idx="2870">
                  <c:v>36760</c:v>
                </c:pt>
                <c:pt idx="2871">
                  <c:v>36790</c:v>
                </c:pt>
                <c:pt idx="2872">
                  <c:v>36815</c:v>
                </c:pt>
                <c:pt idx="2873">
                  <c:v>36870</c:v>
                </c:pt>
                <c:pt idx="2874">
                  <c:v>36895</c:v>
                </c:pt>
                <c:pt idx="2875">
                  <c:v>36935</c:v>
                </c:pt>
                <c:pt idx="2876">
                  <c:v>36950</c:v>
                </c:pt>
                <c:pt idx="2877">
                  <c:v>36950</c:v>
                </c:pt>
                <c:pt idx="2878">
                  <c:v>36950</c:v>
                </c:pt>
                <c:pt idx="2879">
                  <c:v>36950</c:v>
                </c:pt>
                <c:pt idx="2880">
                  <c:v>36950</c:v>
                </c:pt>
                <c:pt idx="2881">
                  <c:v>36935</c:v>
                </c:pt>
                <c:pt idx="2882">
                  <c:v>36920</c:v>
                </c:pt>
                <c:pt idx="2883">
                  <c:v>36975</c:v>
                </c:pt>
                <c:pt idx="2884">
                  <c:v>36975</c:v>
                </c:pt>
                <c:pt idx="2885">
                  <c:v>36960</c:v>
                </c:pt>
                <c:pt idx="2886">
                  <c:v>36975</c:v>
                </c:pt>
                <c:pt idx="2887">
                  <c:v>36960</c:v>
                </c:pt>
                <c:pt idx="2888">
                  <c:v>36950</c:v>
                </c:pt>
                <c:pt idx="2889">
                  <c:v>36960</c:v>
                </c:pt>
                <c:pt idx="2890">
                  <c:v>36975</c:v>
                </c:pt>
                <c:pt idx="2891">
                  <c:v>37030</c:v>
                </c:pt>
                <c:pt idx="2892">
                  <c:v>37040</c:v>
                </c:pt>
                <c:pt idx="2893">
                  <c:v>37015</c:v>
                </c:pt>
                <c:pt idx="2894">
                  <c:v>37030</c:v>
                </c:pt>
                <c:pt idx="2895">
                  <c:v>37015</c:v>
                </c:pt>
                <c:pt idx="2896">
                  <c:v>37000</c:v>
                </c:pt>
                <c:pt idx="2897">
                  <c:v>37000</c:v>
                </c:pt>
                <c:pt idx="2898">
                  <c:v>37000</c:v>
                </c:pt>
                <c:pt idx="2899">
                  <c:v>36975</c:v>
                </c:pt>
                <c:pt idx="2900">
                  <c:v>36950</c:v>
                </c:pt>
                <c:pt idx="2901">
                  <c:v>36935</c:v>
                </c:pt>
                <c:pt idx="2902">
                  <c:v>36895</c:v>
                </c:pt>
                <c:pt idx="2903">
                  <c:v>36870</c:v>
                </c:pt>
                <c:pt idx="2904">
                  <c:v>36880</c:v>
                </c:pt>
                <c:pt idx="2905">
                  <c:v>36840</c:v>
                </c:pt>
                <c:pt idx="2906">
                  <c:v>36840</c:v>
                </c:pt>
                <c:pt idx="2907">
                  <c:v>36895</c:v>
                </c:pt>
                <c:pt idx="2908">
                  <c:v>36950</c:v>
                </c:pt>
                <c:pt idx="2909">
                  <c:v>36975</c:v>
                </c:pt>
                <c:pt idx="2910">
                  <c:v>36990</c:v>
                </c:pt>
                <c:pt idx="2911">
                  <c:v>36935</c:v>
                </c:pt>
                <c:pt idx="2912">
                  <c:v>36950</c:v>
                </c:pt>
                <c:pt idx="2913">
                  <c:v>36950</c:v>
                </c:pt>
                <c:pt idx="2914">
                  <c:v>36950</c:v>
                </c:pt>
                <c:pt idx="2915">
                  <c:v>36920</c:v>
                </c:pt>
                <c:pt idx="2916">
                  <c:v>36880</c:v>
                </c:pt>
                <c:pt idx="2917">
                  <c:v>36910</c:v>
                </c:pt>
                <c:pt idx="2918">
                  <c:v>36950</c:v>
                </c:pt>
                <c:pt idx="2919">
                  <c:v>36960</c:v>
                </c:pt>
                <c:pt idx="2920">
                  <c:v>37000</c:v>
                </c:pt>
                <c:pt idx="2921">
                  <c:v>37015</c:v>
                </c:pt>
                <c:pt idx="2922">
                  <c:v>37030</c:v>
                </c:pt>
                <c:pt idx="2923">
                  <c:v>37030</c:v>
                </c:pt>
                <c:pt idx="2924">
                  <c:v>37055</c:v>
                </c:pt>
                <c:pt idx="2925">
                  <c:v>37110</c:v>
                </c:pt>
                <c:pt idx="2926">
                  <c:v>37160</c:v>
                </c:pt>
                <c:pt idx="2927">
                  <c:v>37175</c:v>
                </c:pt>
                <c:pt idx="2928">
                  <c:v>37150</c:v>
                </c:pt>
                <c:pt idx="2929">
                  <c:v>37110</c:v>
                </c:pt>
                <c:pt idx="2930">
                  <c:v>37055</c:v>
                </c:pt>
                <c:pt idx="2931">
                  <c:v>37055</c:v>
                </c:pt>
                <c:pt idx="2932">
                  <c:v>37095</c:v>
                </c:pt>
                <c:pt idx="2933">
                  <c:v>37110</c:v>
                </c:pt>
                <c:pt idx="2934">
                  <c:v>37135</c:v>
                </c:pt>
                <c:pt idx="2935">
                  <c:v>37150</c:v>
                </c:pt>
                <c:pt idx="2936">
                  <c:v>37120</c:v>
                </c:pt>
                <c:pt idx="2937">
                  <c:v>37175</c:v>
                </c:pt>
                <c:pt idx="2938">
                  <c:v>37150</c:v>
                </c:pt>
                <c:pt idx="2939">
                  <c:v>37110</c:v>
                </c:pt>
                <c:pt idx="2940">
                  <c:v>37095</c:v>
                </c:pt>
                <c:pt idx="2941">
                  <c:v>37110</c:v>
                </c:pt>
                <c:pt idx="2942">
                  <c:v>37150</c:v>
                </c:pt>
                <c:pt idx="2943">
                  <c:v>37200</c:v>
                </c:pt>
                <c:pt idx="2944">
                  <c:v>37190</c:v>
                </c:pt>
                <c:pt idx="2945">
                  <c:v>37190</c:v>
                </c:pt>
                <c:pt idx="2946">
                  <c:v>37160</c:v>
                </c:pt>
                <c:pt idx="2947">
                  <c:v>37200</c:v>
                </c:pt>
                <c:pt idx="2948">
                  <c:v>37230</c:v>
                </c:pt>
                <c:pt idx="2949">
                  <c:v>37215</c:v>
                </c:pt>
                <c:pt idx="2950">
                  <c:v>37215</c:v>
                </c:pt>
                <c:pt idx="2951">
                  <c:v>37160</c:v>
                </c:pt>
                <c:pt idx="2952">
                  <c:v>37160</c:v>
                </c:pt>
                <c:pt idx="2953">
                  <c:v>37175</c:v>
                </c:pt>
                <c:pt idx="2954">
                  <c:v>37135</c:v>
                </c:pt>
                <c:pt idx="2955">
                  <c:v>37120</c:v>
                </c:pt>
                <c:pt idx="2956">
                  <c:v>37120</c:v>
                </c:pt>
                <c:pt idx="2957">
                  <c:v>37120</c:v>
                </c:pt>
                <c:pt idx="2958">
                  <c:v>37095</c:v>
                </c:pt>
                <c:pt idx="2959">
                  <c:v>37070</c:v>
                </c:pt>
                <c:pt idx="2960">
                  <c:v>37095</c:v>
                </c:pt>
                <c:pt idx="2961">
                  <c:v>37120</c:v>
                </c:pt>
                <c:pt idx="2962">
                  <c:v>37135</c:v>
                </c:pt>
                <c:pt idx="2963">
                  <c:v>37120</c:v>
                </c:pt>
                <c:pt idx="2964">
                  <c:v>37120</c:v>
                </c:pt>
                <c:pt idx="2965">
                  <c:v>37160</c:v>
                </c:pt>
                <c:pt idx="2966">
                  <c:v>37175</c:v>
                </c:pt>
                <c:pt idx="2967">
                  <c:v>37190</c:v>
                </c:pt>
                <c:pt idx="2968">
                  <c:v>37215</c:v>
                </c:pt>
                <c:pt idx="2969">
                  <c:v>37200</c:v>
                </c:pt>
                <c:pt idx="2970">
                  <c:v>37190</c:v>
                </c:pt>
                <c:pt idx="2971">
                  <c:v>37160</c:v>
                </c:pt>
                <c:pt idx="2972">
                  <c:v>37135</c:v>
                </c:pt>
                <c:pt idx="2973">
                  <c:v>37150</c:v>
                </c:pt>
                <c:pt idx="2974">
                  <c:v>37160</c:v>
                </c:pt>
                <c:pt idx="2975">
                  <c:v>37160</c:v>
                </c:pt>
                <c:pt idx="2976">
                  <c:v>37215</c:v>
                </c:pt>
                <c:pt idx="2977">
                  <c:v>37230</c:v>
                </c:pt>
                <c:pt idx="2978">
                  <c:v>37255</c:v>
                </c:pt>
                <c:pt idx="2979">
                  <c:v>37270</c:v>
                </c:pt>
                <c:pt idx="2980">
                  <c:v>37280</c:v>
                </c:pt>
                <c:pt idx="2981">
                  <c:v>37310</c:v>
                </c:pt>
                <c:pt idx="2982">
                  <c:v>37310</c:v>
                </c:pt>
                <c:pt idx="2983">
                  <c:v>37270</c:v>
                </c:pt>
                <c:pt idx="2984">
                  <c:v>37310</c:v>
                </c:pt>
                <c:pt idx="2985">
                  <c:v>37335</c:v>
                </c:pt>
                <c:pt idx="2986">
                  <c:v>37320</c:v>
                </c:pt>
                <c:pt idx="2987">
                  <c:v>37320</c:v>
                </c:pt>
                <c:pt idx="2988">
                  <c:v>37320</c:v>
                </c:pt>
                <c:pt idx="2989">
                  <c:v>37350</c:v>
                </c:pt>
                <c:pt idx="2990">
                  <c:v>37350</c:v>
                </c:pt>
                <c:pt idx="2991">
                  <c:v>37350</c:v>
                </c:pt>
                <c:pt idx="2992">
                  <c:v>37375</c:v>
                </c:pt>
                <c:pt idx="2993">
                  <c:v>37400</c:v>
                </c:pt>
                <c:pt idx="2994">
                  <c:v>37455</c:v>
                </c:pt>
                <c:pt idx="2995">
                  <c:v>37440</c:v>
                </c:pt>
                <c:pt idx="2996">
                  <c:v>37430</c:v>
                </c:pt>
                <c:pt idx="2997">
                  <c:v>37430</c:v>
                </c:pt>
                <c:pt idx="2998">
                  <c:v>37415</c:v>
                </c:pt>
                <c:pt idx="2999">
                  <c:v>37440</c:v>
                </c:pt>
                <c:pt idx="3000">
                  <c:v>37400</c:v>
                </c:pt>
                <c:pt idx="3001">
                  <c:v>37400</c:v>
                </c:pt>
                <c:pt idx="3002">
                  <c:v>37455</c:v>
                </c:pt>
                <c:pt idx="3003">
                  <c:v>37430</c:v>
                </c:pt>
                <c:pt idx="3004">
                  <c:v>37390</c:v>
                </c:pt>
                <c:pt idx="3005">
                  <c:v>37415</c:v>
                </c:pt>
                <c:pt idx="3006">
                  <c:v>37415</c:v>
                </c:pt>
                <c:pt idx="3007">
                  <c:v>37430</c:v>
                </c:pt>
                <c:pt idx="3008">
                  <c:v>37470</c:v>
                </c:pt>
                <c:pt idx="3009">
                  <c:v>37440</c:v>
                </c:pt>
                <c:pt idx="3010">
                  <c:v>37390</c:v>
                </c:pt>
                <c:pt idx="3011">
                  <c:v>37390</c:v>
                </c:pt>
                <c:pt idx="3012">
                  <c:v>37375</c:v>
                </c:pt>
                <c:pt idx="3013">
                  <c:v>37350</c:v>
                </c:pt>
                <c:pt idx="3014">
                  <c:v>37360</c:v>
                </c:pt>
                <c:pt idx="3015">
                  <c:v>37400</c:v>
                </c:pt>
                <c:pt idx="3016">
                  <c:v>37390</c:v>
                </c:pt>
                <c:pt idx="3017">
                  <c:v>37400</c:v>
                </c:pt>
                <c:pt idx="3018">
                  <c:v>37390</c:v>
                </c:pt>
                <c:pt idx="3019">
                  <c:v>37390</c:v>
                </c:pt>
                <c:pt idx="3020">
                  <c:v>37375</c:v>
                </c:pt>
                <c:pt idx="3021">
                  <c:v>37390</c:v>
                </c:pt>
                <c:pt idx="3022">
                  <c:v>37360</c:v>
                </c:pt>
                <c:pt idx="3023">
                  <c:v>37335</c:v>
                </c:pt>
                <c:pt idx="3024">
                  <c:v>37280</c:v>
                </c:pt>
                <c:pt idx="3025">
                  <c:v>37255</c:v>
                </c:pt>
                <c:pt idx="3026">
                  <c:v>37295</c:v>
                </c:pt>
                <c:pt idx="3027">
                  <c:v>37270</c:v>
                </c:pt>
                <c:pt idx="3028">
                  <c:v>37255</c:v>
                </c:pt>
                <c:pt idx="3029">
                  <c:v>37240</c:v>
                </c:pt>
                <c:pt idx="3030">
                  <c:v>37230</c:v>
                </c:pt>
                <c:pt idx="3031">
                  <c:v>37215</c:v>
                </c:pt>
                <c:pt idx="3032">
                  <c:v>37190</c:v>
                </c:pt>
                <c:pt idx="3033">
                  <c:v>37190</c:v>
                </c:pt>
                <c:pt idx="3034">
                  <c:v>37200</c:v>
                </c:pt>
                <c:pt idx="3035">
                  <c:v>37160</c:v>
                </c:pt>
                <c:pt idx="3036">
                  <c:v>37175</c:v>
                </c:pt>
                <c:pt idx="3037">
                  <c:v>37135</c:v>
                </c:pt>
                <c:pt idx="3038">
                  <c:v>37110</c:v>
                </c:pt>
                <c:pt idx="3039">
                  <c:v>37120</c:v>
                </c:pt>
                <c:pt idx="3040">
                  <c:v>37135</c:v>
                </c:pt>
                <c:pt idx="3041">
                  <c:v>37135</c:v>
                </c:pt>
                <c:pt idx="3042">
                  <c:v>37120</c:v>
                </c:pt>
                <c:pt idx="3043">
                  <c:v>37135</c:v>
                </c:pt>
                <c:pt idx="3044">
                  <c:v>37215</c:v>
                </c:pt>
                <c:pt idx="3045">
                  <c:v>37230</c:v>
                </c:pt>
                <c:pt idx="3046">
                  <c:v>37270</c:v>
                </c:pt>
                <c:pt idx="3047">
                  <c:v>37255</c:v>
                </c:pt>
                <c:pt idx="3048">
                  <c:v>37240</c:v>
                </c:pt>
                <c:pt idx="3049">
                  <c:v>37255</c:v>
                </c:pt>
                <c:pt idx="3050">
                  <c:v>37310</c:v>
                </c:pt>
                <c:pt idx="3051">
                  <c:v>37320</c:v>
                </c:pt>
                <c:pt idx="3052">
                  <c:v>37320</c:v>
                </c:pt>
                <c:pt idx="3053">
                  <c:v>37310</c:v>
                </c:pt>
                <c:pt idx="3054">
                  <c:v>37310</c:v>
                </c:pt>
                <c:pt idx="3055">
                  <c:v>37320</c:v>
                </c:pt>
                <c:pt idx="3056">
                  <c:v>37360</c:v>
                </c:pt>
                <c:pt idx="3057">
                  <c:v>37320</c:v>
                </c:pt>
                <c:pt idx="3058">
                  <c:v>37335</c:v>
                </c:pt>
                <c:pt idx="3059">
                  <c:v>37335</c:v>
                </c:pt>
                <c:pt idx="3060">
                  <c:v>37335</c:v>
                </c:pt>
                <c:pt idx="3061">
                  <c:v>37320</c:v>
                </c:pt>
                <c:pt idx="3062">
                  <c:v>37295</c:v>
                </c:pt>
                <c:pt idx="3063">
                  <c:v>37350</c:v>
                </c:pt>
                <c:pt idx="3064">
                  <c:v>37400</c:v>
                </c:pt>
                <c:pt idx="3065">
                  <c:v>37440</c:v>
                </c:pt>
                <c:pt idx="3066">
                  <c:v>37480</c:v>
                </c:pt>
                <c:pt idx="3067">
                  <c:v>37510</c:v>
                </c:pt>
                <c:pt idx="3068">
                  <c:v>37560</c:v>
                </c:pt>
                <c:pt idx="3069">
                  <c:v>37630</c:v>
                </c:pt>
                <c:pt idx="3070">
                  <c:v>37655</c:v>
                </c:pt>
                <c:pt idx="3071">
                  <c:v>37680</c:v>
                </c:pt>
                <c:pt idx="3072">
                  <c:v>37720</c:v>
                </c:pt>
                <c:pt idx="3073">
                  <c:v>37750</c:v>
                </c:pt>
                <c:pt idx="3074">
                  <c:v>37775</c:v>
                </c:pt>
                <c:pt idx="3075">
                  <c:v>37840</c:v>
                </c:pt>
                <c:pt idx="3076">
                  <c:v>37920</c:v>
                </c:pt>
                <c:pt idx="3077">
                  <c:v>38015</c:v>
                </c:pt>
                <c:pt idx="3078">
                  <c:v>38095</c:v>
                </c:pt>
                <c:pt idx="3079">
                  <c:v>38200</c:v>
                </c:pt>
                <c:pt idx="3080">
                  <c:v>38280</c:v>
                </c:pt>
                <c:pt idx="3081">
                  <c:v>38350</c:v>
                </c:pt>
                <c:pt idx="3082">
                  <c:v>38480</c:v>
                </c:pt>
                <c:pt idx="3083">
                  <c:v>38560</c:v>
                </c:pt>
                <c:pt idx="3084">
                  <c:v>38630</c:v>
                </c:pt>
                <c:pt idx="3085">
                  <c:v>38710</c:v>
                </c:pt>
                <c:pt idx="3086">
                  <c:v>38790</c:v>
                </c:pt>
                <c:pt idx="3087">
                  <c:v>38855</c:v>
                </c:pt>
                <c:pt idx="3088">
                  <c:v>38920</c:v>
                </c:pt>
                <c:pt idx="3089">
                  <c:v>38990</c:v>
                </c:pt>
                <c:pt idx="3090">
                  <c:v>39070</c:v>
                </c:pt>
                <c:pt idx="3091">
                  <c:v>39190</c:v>
                </c:pt>
                <c:pt idx="3092">
                  <c:v>39270</c:v>
                </c:pt>
                <c:pt idx="3093">
                  <c:v>39350</c:v>
                </c:pt>
                <c:pt idx="3094">
                  <c:v>39430</c:v>
                </c:pt>
                <c:pt idx="3095">
                  <c:v>39510</c:v>
                </c:pt>
                <c:pt idx="3096">
                  <c:v>39640</c:v>
                </c:pt>
                <c:pt idx="3097">
                  <c:v>39720</c:v>
                </c:pt>
                <c:pt idx="3098">
                  <c:v>39830</c:v>
                </c:pt>
                <c:pt idx="3099">
                  <c:v>39950</c:v>
                </c:pt>
                <c:pt idx="3100">
                  <c:v>40040</c:v>
                </c:pt>
                <c:pt idx="3101">
                  <c:v>40160</c:v>
                </c:pt>
                <c:pt idx="3102">
                  <c:v>40215</c:v>
                </c:pt>
                <c:pt idx="3103">
                  <c:v>40280</c:v>
                </c:pt>
                <c:pt idx="3104">
                  <c:v>40375</c:v>
                </c:pt>
                <c:pt idx="3105">
                  <c:v>40430</c:v>
                </c:pt>
                <c:pt idx="3106">
                  <c:v>40495</c:v>
                </c:pt>
                <c:pt idx="3107">
                  <c:v>40575</c:v>
                </c:pt>
                <c:pt idx="3108">
                  <c:v>40655</c:v>
                </c:pt>
                <c:pt idx="3109">
                  <c:v>40750</c:v>
                </c:pt>
                <c:pt idx="3110">
                  <c:v>40830</c:v>
                </c:pt>
                <c:pt idx="3111">
                  <c:v>40920</c:v>
                </c:pt>
                <c:pt idx="3112">
                  <c:v>40990</c:v>
                </c:pt>
                <c:pt idx="3113">
                  <c:v>41015</c:v>
                </c:pt>
                <c:pt idx="3114">
                  <c:v>41080</c:v>
                </c:pt>
                <c:pt idx="3115">
                  <c:v>41175</c:v>
                </c:pt>
                <c:pt idx="3116">
                  <c:v>41230</c:v>
                </c:pt>
                <c:pt idx="3117">
                  <c:v>41320</c:v>
                </c:pt>
                <c:pt idx="3118">
                  <c:v>41390</c:v>
                </c:pt>
                <c:pt idx="3119">
                  <c:v>41400</c:v>
                </c:pt>
                <c:pt idx="3120">
                  <c:v>41470</c:v>
                </c:pt>
                <c:pt idx="3121">
                  <c:v>41560</c:v>
                </c:pt>
                <c:pt idx="3122">
                  <c:v>41615</c:v>
                </c:pt>
                <c:pt idx="3123">
                  <c:v>41710</c:v>
                </c:pt>
                <c:pt idx="3124">
                  <c:v>41775</c:v>
                </c:pt>
                <c:pt idx="3125">
                  <c:v>41815</c:v>
                </c:pt>
                <c:pt idx="3126">
                  <c:v>41790</c:v>
                </c:pt>
                <c:pt idx="3127">
                  <c:v>41815</c:v>
                </c:pt>
                <c:pt idx="3128">
                  <c:v>41855</c:v>
                </c:pt>
                <c:pt idx="3129">
                  <c:v>41830</c:v>
                </c:pt>
                <c:pt idx="3130">
                  <c:v>41800</c:v>
                </c:pt>
                <c:pt idx="3131">
                  <c:v>41870</c:v>
                </c:pt>
                <c:pt idx="3132">
                  <c:v>41920</c:v>
                </c:pt>
                <c:pt idx="3133">
                  <c:v>41880</c:v>
                </c:pt>
                <c:pt idx="3134">
                  <c:v>41855</c:v>
                </c:pt>
                <c:pt idx="3135">
                  <c:v>41870</c:v>
                </c:pt>
                <c:pt idx="3136">
                  <c:v>41840</c:v>
                </c:pt>
                <c:pt idx="3137">
                  <c:v>41815</c:v>
                </c:pt>
                <c:pt idx="3138">
                  <c:v>41790</c:v>
                </c:pt>
                <c:pt idx="3139">
                  <c:v>41790</c:v>
                </c:pt>
                <c:pt idx="3140">
                  <c:v>41760</c:v>
                </c:pt>
                <c:pt idx="3141">
                  <c:v>41710</c:v>
                </c:pt>
                <c:pt idx="3142">
                  <c:v>41695</c:v>
                </c:pt>
                <c:pt idx="3143">
                  <c:v>41655</c:v>
                </c:pt>
                <c:pt idx="3144">
                  <c:v>41630</c:v>
                </c:pt>
                <c:pt idx="3145">
                  <c:v>41590</c:v>
                </c:pt>
                <c:pt idx="3146">
                  <c:v>41560</c:v>
                </c:pt>
                <c:pt idx="3147">
                  <c:v>41520</c:v>
                </c:pt>
                <c:pt idx="3148">
                  <c:v>41470</c:v>
                </c:pt>
                <c:pt idx="3149">
                  <c:v>41335</c:v>
                </c:pt>
                <c:pt idx="3150">
                  <c:v>41280</c:v>
                </c:pt>
                <c:pt idx="3151">
                  <c:v>41200</c:v>
                </c:pt>
                <c:pt idx="3152">
                  <c:v>41110</c:v>
                </c:pt>
                <c:pt idx="3153">
                  <c:v>41070</c:v>
                </c:pt>
                <c:pt idx="3154">
                  <c:v>41000</c:v>
                </c:pt>
                <c:pt idx="3155">
                  <c:v>40950</c:v>
                </c:pt>
                <c:pt idx="3156">
                  <c:v>40870</c:v>
                </c:pt>
                <c:pt idx="3157">
                  <c:v>40790</c:v>
                </c:pt>
                <c:pt idx="3158">
                  <c:v>40680</c:v>
                </c:pt>
                <c:pt idx="3159">
                  <c:v>40640</c:v>
                </c:pt>
                <c:pt idx="3160">
                  <c:v>40590</c:v>
                </c:pt>
                <c:pt idx="3161">
                  <c:v>40495</c:v>
                </c:pt>
                <c:pt idx="3162">
                  <c:v>40375</c:v>
                </c:pt>
                <c:pt idx="3163">
                  <c:v>40280</c:v>
                </c:pt>
                <c:pt idx="3164">
                  <c:v>40230</c:v>
                </c:pt>
                <c:pt idx="3165">
                  <c:v>40120</c:v>
                </c:pt>
                <c:pt idx="3166">
                  <c:v>39990</c:v>
                </c:pt>
                <c:pt idx="3167">
                  <c:v>39910</c:v>
                </c:pt>
                <c:pt idx="3168">
                  <c:v>39790</c:v>
                </c:pt>
                <c:pt idx="3169">
                  <c:v>39670</c:v>
                </c:pt>
                <c:pt idx="3170">
                  <c:v>39550</c:v>
                </c:pt>
                <c:pt idx="3171">
                  <c:v>39440</c:v>
                </c:pt>
                <c:pt idx="3172">
                  <c:v>39310</c:v>
                </c:pt>
                <c:pt idx="3173">
                  <c:v>39200</c:v>
                </c:pt>
                <c:pt idx="3174">
                  <c:v>39080</c:v>
                </c:pt>
                <c:pt idx="3175">
                  <c:v>38880</c:v>
                </c:pt>
                <c:pt idx="3176">
                  <c:v>38710</c:v>
                </c:pt>
                <c:pt idx="3177">
                  <c:v>38630</c:v>
                </c:pt>
                <c:pt idx="3178">
                  <c:v>38480</c:v>
                </c:pt>
                <c:pt idx="3179">
                  <c:v>38390</c:v>
                </c:pt>
                <c:pt idx="3180">
                  <c:v>38255</c:v>
                </c:pt>
                <c:pt idx="3181">
                  <c:v>38120</c:v>
                </c:pt>
                <c:pt idx="3182">
                  <c:v>37975</c:v>
                </c:pt>
                <c:pt idx="3183">
                  <c:v>37840</c:v>
                </c:pt>
                <c:pt idx="3184">
                  <c:v>37710</c:v>
                </c:pt>
                <c:pt idx="3185">
                  <c:v>37550</c:v>
                </c:pt>
                <c:pt idx="3186">
                  <c:v>37390</c:v>
                </c:pt>
                <c:pt idx="3187">
                  <c:v>37200</c:v>
                </c:pt>
                <c:pt idx="3188">
                  <c:v>37095</c:v>
                </c:pt>
                <c:pt idx="3189">
                  <c:v>36935</c:v>
                </c:pt>
                <c:pt idx="3190">
                  <c:v>36790</c:v>
                </c:pt>
                <c:pt idx="3191">
                  <c:v>36630</c:v>
                </c:pt>
                <c:pt idx="3192">
                  <c:v>36480</c:v>
                </c:pt>
                <c:pt idx="3193">
                  <c:v>36335</c:v>
                </c:pt>
                <c:pt idx="3194">
                  <c:v>36240</c:v>
                </c:pt>
                <c:pt idx="3195">
                  <c:v>36040</c:v>
                </c:pt>
                <c:pt idx="3196">
                  <c:v>35880</c:v>
                </c:pt>
                <c:pt idx="3197">
                  <c:v>35680</c:v>
                </c:pt>
                <c:pt idx="3198">
                  <c:v>35520</c:v>
                </c:pt>
                <c:pt idx="3199">
                  <c:v>35415</c:v>
                </c:pt>
                <c:pt idx="3200">
                  <c:v>35255</c:v>
                </c:pt>
                <c:pt idx="3201">
                  <c:v>35095</c:v>
                </c:pt>
                <c:pt idx="3202">
                  <c:v>34935</c:v>
                </c:pt>
                <c:pt idx="3203">
                  <c:v>34815</c:v>
                </c:pt>
                <c:pt idx="3204">
                  <c:v>34710</c:v>
                </c:pt>
                <c:pt idx="3205">
                  <c:v>34575</c:v>
                </c:pt>
                <c:pt idx="3206">
                  <c:v>34480</c:v>
                </c:pt>
                <c:pt idx="3207">
                  <c:v>34390</c:v>
                </c:pt>
                <c:pt idx="3208">
                  <c:v>34295</c:v>
                </c:pt>
                <c:pt idx="3209">
                  <c:v>34230</c:v>
                </c:pt>
                <c:pt idx="3210">
                  <c:v>34080</c:v>
                </c:pt>
                <c:pt idx="3211">
                  <c:v>33935</c:v>
                </c:pt>
                <c:pt idx="3212">
                  <c:v>33815</c:v>
                </c:pt>
                <c:pt idx="3213">
                  <c:v>33710</c:v>
                </c:pt>
                <c:pt idx="3214">
                  <c:v>33640</c:v>
                </c:pt>
                <c:pt idx="3215">
                  <c:v>33575</c:v>
                </c:pt>
                <c:pt idx="3216">
                  <c:v>33495</c:v>
                </c:pt>
                <c:pt idx="3217">
                  <c:v>33360</c:v>
                </c:pt>
                <c:pt idx="3218">
                  <c:v>33255</c:v>
                </c:pt>
                <c:pt idx="3219">
                  <c:v>33150</c:v>
                </c:pt>
                <c:pt idx="3220">
                  <c:v>33055</c:v>
                </c:pt>
                <c:pt idx="3221">
                  <c:v>32975</c:v>
                </c:pt>
                <c:pt idx="3222">
                  <c:v>32895</c:v>
                </c:pt>
                <c:pt idx="3223">
                  <c:v>32790</c:v>
                </c:pt>
                <c:pt idx="3224">
                  <c:v>32710</c:v>
                </c:pt>
                <c:pt idx="3225">
                  <c:v>32670</c:v>
                </c:pt>
                <c:pt idx="3226">
                  <c:v>32655</c:v>
                </c:pt>
                <c:pt idx="3227">
                  <c:v>32615</c:v>
                </c:pt>
                <c:pt idx="3228">
                  <c:v>32575</c:v>
                </c:pt>
                <c:pt idx="3229">
                  <c:v>32560</c:v>
                </c:pt>
                <c:pt idx="3230">
                  <c:v>32520</c:v>
                </c:pt>
                <c:pt idx="3231">
                  <c:v>32470</c:v>
                </c:pt>
                <c:pt idx="3232">
                  <c:v>32415</c:v>
                </c:pt>
                <c:pt idx="3233">
                  <c:v>32430</c:v>
                </c:pt>
                <c:pt idx="3234">
                  <c:v>32415</c:v>
                </c:pt>
                <c:pt idx="3235">
                  <c:v>32400</c:v>
                </c:pt>
                <c:pt idx="3236">
                  <c:v>32375</c:v>
                </c:pt>
                <c:pt idx="3237">
                  <c:v>32335</c:v>
                </c:pt>
                <c:pt idx="3238">
                  <c:v>32320</c:v>
                </c:pt>
                <c:pt idx="3239">
                  <c:v>32335</c:v>
                </c:pt>
                <c:pt idx="3240">
                  <c:v>32335</c:v>
                </c:pt>
                <c:pt idx="3241">
                  <c:v>32350</c:v>
                </c:pt>
                <c:pt idx="3242">
                  <c:v>32320</c:v>
                </c:pt>
                <c:pt idx="3243">
                  <c:v>32320</c:v>
                </c:pt>
                <c:pt idx="3244">
                  <c:v>32320</c:v>
                </c:pt>
                <c:pt idx="3245">
                  <c:v>32335</c:v>
                </c:pt>
                <c:pt idx="3246">
                  <c:v>32415</c:v>
                </c:pt>
                <c:pt idx="3247">
                  <c:v>32470</c:v>
                </c:pt>
                <c:pt idx="3248">
                  <c:v>32510</c:v>
                </c:pt>
                <c:pt idx="3249">
                  <c:v>32550</c:v>
                </c:pt>
                <c:pt idx="3250">
                  <c:v>32590</c:v>
                </c:pt>
                <c:pt idx="3251">
                  <c:v>32590</c:v>
                </c:pt>
                <c:pt idx="3252">
                  <c:v>32640</c:v>
                </c:pt>
                <c:pt idx="3253">
                  <c:v>32695</c:v>
                </c:pt>
                <c:pt idx="3254">
                  <c:v>32735</c:v>
                </c:pt>
                <c:pt idx="3255">
                  <c:v>32750</c:v>
                </c:pt>
                <c:pt idx="3256">
                  <c:v>32815</c:v>
                </c:pt>
                <c:pt idx="3257">
                  <c:v>32880</c:v>
                </c:pt>
                <c:pt idx="3258">
                  <c:v>32960</c:v>
                </c:pt>
                <c:pt idx="3259">
                  <c:v>33030</c:v>
                </c:pt>
                <c:pt idx="3260">
                  <c:v>33080</c:v>
                </c:pt>
                <c:pt idx="3261">
                  <c:v>33160</c:v>
                </c:pt>
                <c:pt idx="3262">
                  <c:v>33215</c:v>
                </c:pt>
                <c:pt idx="3263">
                  <c:v>33270</c:v>
                </c:pt>
                <c:pt idx="3264">
                  <c:v>33350</c:v>
                </c:pt>
                <c:pt idx="3265">
                  <c:v>33430</c:v>
                </c:pt>
                <c:pt idx="3266">
                  <c:v>33520</c:v>
                </c:pt>
                <c:pt idx="3267">
                  <c:v>33615</c:v>
                </c:pt>
                <c:pt idx="3268">
                  <c:v>33680</c:v>
                </c:pt>
                <c:pt idx="3269">
                  <c:v>33800</c:v>
                </c:pt>
                <c:pt idx="3270">
                  <c:v>33910</c:v>
                </c:pt>
                <c:pt idx="3271">
                  <c:v>33960</c:v>
                </c:pt>
                <c:pt idx="3272">
                  <c:v>34030</c:v>
                </c:pt>
                <c:pt idx="3273">
                  <c:v>34120</c:v>
                </c:pt>
                <c:pt idx="3274">
                  <c:v>34200</c:v>
                </c:pt>
                <c:pt idx="3275">
                  <c:v>34280</c:v>
                </c:pt>
                <c:pt idx="3276">
                  <c:v>34415</c:v>
                </c:pt>
                <c:pt idx="3277">
                  <c:v>34470</c:v>
                </c:pt>
                <c:pt idx="3278">
                  <c:v>34550</c:v>
                </c:pt>
                <c:pt idx="3279">
                  <c:v>34640</c:v>
                </c:pt>
                <c:pt idx="3280">
                  <c:v>34695</c:v>
                </c:pt>
                <c:pt idx="3281">
                  <c:v>34750</c:v>
                </c:pt>
                <c:pt idx="3282">
                  <c:v>34790</c:v>
                </c:pt>
                <c:pt idx="3283">
                  <c:v>34855</c:v>
                </c:pt>
                <c:pt idx="3284">
                  <c:v>34950</c:v>
                </c:pt>
                <c:pt idx="3285">
                  <c:v>34975</c:v>
                </c:pt>
                <c:pt idx="3286">
                  <c:v>35015</c:v>
                </c:pt>
                <c:pt idx="3287">
                  <c:v>35070</c:v>
                </c:pt>
                <c:pt idx="3288">
                  <c:v>35110</c:v>
                </c:pt>
                <c:pt idx="3289">
                  <c:v>35160</c:v>
                </c:pt>
                <c:pt idx="3290">
                  <c:v>35230</c:v>
                </c:pt>
                <c:pt idx="3291">
                  <c:v>35280</c:v>
                </c:pt>
                <c:pt idx="3292">
                  <c:v>35360</c:v>
                </c:pt>
                <c:pt idx="3293">
                  <c:v>35390</c:v>
                </c:pt>
                <c:pt idx="3294">
                  <c:v>35415</c:v>
                </c:pt>
                <c:pt idx="3295">
                  <c:v>35510</c:v>
                </c:pt>
                <c:pt idx="3296">
                  <c:v>35615</c:v>
                </c:pt>
                <c:pt idx="3297">
                  <c:v>35655</c:v>
                </c:pt>
                <c:pt idx="3298">
                  <c:v>35670</c:v>
                </c:pt>
                <c:pt idx="3299">
                  <c:v>35680</c:v>
                </c:pt>
                <c:pt idx="3300">
                  <c:v>35655</c:v>
                </c:pt>
                <c:pt idx="3301">
                  <c:v>35695</c:v>
                </c:pt>
                <c:pt idx="3302">
                  <c:v>35735</c:v>
                </c:pt>
                <c:pt idx="3303">
                  <c:v>35790</c:v>
                </c:pt>
                <c:pt idx="3304">
                  <c:v>35870</c:v>
                </c:pt>
                <c:pt idx="3305">
                  <c:v>35870</c:v>
                </c:pt>
                <c:pt idx="3306">
                  <c:v>35935</c:v>
                </c:pt>
                <c:pt idx="3307">
                  <c:v>35935</c:v>
                </c:pt>
                <c:pt idx="3308">
                  <c:v>35920</c:v>
                </c:pt>
                <c:pt idx="3309">
                  <c:v>35935</c:v>
                </c:pt>
                <c:pt idx="3310">
                  <c:v>35960</c:v>
                </c:pt>
                <c:pt idx="3311">
                  <c:v>35990</c:v>
                </c:pt>
                <c:pt idx="3312">
                  <c:v>35990</c:v>
                </c:pt>
                <c:pt idx="3313">
                  <c:v>36030</c:v>
                </c:pt>
                <c:pt idx="3314">
                  <c:v>36055</c:v>
                </c:pt>
                <c:pt idx="3315">
                  <c:v>36055</c:v>
                </c:pt>
                <c:pt idx="3316">
                  <c:v>36095</c:v>
                </c:pt>
                <c:pt idx="3317">
                  <c:v>36160</c:v>
                </c:pt>
                <c:pt idx="3318">
                  <c:v>36190</c:v>
                </c:pt>
                <c:pt idx="3319">
                  <c:v>36230</c:v>
                </c:pt>
                <c:pt idx="3320">
                  <c:v>36215</c:v>
                </c:pt>
                <c:pt idx="3321">
                  <c:v>36190</c:v>
                </c:pt>
                <c:pt idx="3322">
                  <c:v>36200</c:v>
                </c:pt>
                <c:pt idx="3323">
                  <c:v>36215</c:v>
                </c:pt>
                <c:pt idx="3324">
                  <c:v>36215</c:v>
                </c:pt>
                <c:pt idx="3325">
                  <c:v>36255</c:v>
                </c:pt>
                <c:pt idx="3326">
                  <c:v>36270</c:v>
                </c:pt>
                <c:pt idx="3327">
                  <c:v>36310</c:v>
                </c:pt>
                <c:pt idx="3328">
                  <c:v>36310</c:v>
                </c:pt>
                <c:pt idx="3329">
                  <c:v>36360</c:v>
                </c:pt>
                <c:pt idx="3330">
                  <c:v>36400</c:v>
                </c:pt>
                <c:pt idx="3331">
                  <c:v>36415</c:v>
                </c:pt>
                <c:pt idx="3332">
                  <c:v>36415</c:v>
                </c:pt>
                <c:pt idx="3333">
                  <c:v>36400</c:v>
                </c:pt>
                <c:pt idx="3334">
                  <c:v>36430</c:v>
                </c:pt>
                <c:pt idx="3335">
                  <c:v>36440</c:v>
                </c:pt>
                <c:pt idx="3336">
                  <c:v>36480</c:v>
                </c:pt>
                <c:pt idx="3337">
                  <c:v>36480</c:v>
                </c:pt>
                <c:pt idx="3338">
                  <c:v>36495</c:v>
                </c:pt>
                <c:pt idx="3339">
                  <c:v>36480</c:v>
                </c:pt>
                <c:pt idx="3340">
                  <c:v>36510</c:v>
                </c:pt>
                <c:pt idx="3341">
                  <c:v>36495</c:v>
                </c:pt>
                <c:pt idx="3342">
                  <c:v>36480</c:v>
                </c:pt>
                <c:pt idx="3343">
                  <c:v>36510</c:v>
                </c:pt>
                <c:pt idx="3344">
                  <c:v>36510</c:v>
                </c:pt>
                <c:pt idx="3345">
                  <c:v>36470</c:v>
                </c:pt>
                <c:pt idx="3346">
                  <c:v>36455</c:v>
                </c:pt>
                <c:pt idx="3347">
                  <c:v>36455</c:v>
                </c:pt>
                <c:pt idx="3348">
                  <c:v>36455</c:v>
                </c:pt>
                <c:pt idx="3349">
                  <c:v>36480</c:v>
                </c:pt>
                <c:pt idx="3350">
                  <c:v>36495</c:v>
                </c:pt>
                <c:pt idx="3351">
                  <c:v>36470</c:v>
                </c:pt>
                <c:pt idx="3352">
                  <c:v>36440</c:v>
                </c:pt>
                <c:pt idx="3353">
                  <c:v>36440</c:v>
                </c:pt>
                <c:pt idx="3354">
                  <c:v>36470</c:v>
                </c:pt>
                <c:pt idx="3355">
                  <c:v>36480</c:v>
                </c:pt>
                <c:pt idx="3356">
                  <c:v>36495</c:v>
                </c:pt>
                <c:pt idx="3357">
                  <c:v>36520</c:v>
                </c:pt>
                <c:pt idx="3358">
                  <c:v>36560</c:v>
                </c:pt>
                <c:pt idx="3359">
                  <c:v>36575</c:v>
                </c:pt>
                <c:pt idx="3360">
                  <c:v>36590</c:v>
                </c:pt>
                <c:pt idx="3361">
                  <c:v>36640</c:v>
                </c:pt>
                <c:pt idx="3362">
                  <c:v>36670</c:v>
                </c:pt>
                <c:pt idx="3363">
                  <c:v>36630</c:v>
                </c:pt>
                <c:pt idx="3364">
                  <c:v>36680</c:v>
                </c:pt>
                <c:pt idx="3365">
                  <c:v>36670</c:v>
                </c:pt>
                <c:pt idx="3366">
                  <c:v>36680</c:v>
                </c:pt>
                <c:pt idx="3367">
                  <c:v>36655</c:v>
                </c:pt>
                <c:pt idx="3368">
                  <c:v>36670</c:v>
                </c:pt>
                <c:pt idx="3369">
                  <c:v>36735</c:v>
                </c:pt>
                <c:pt idx="3370">
                  <c:v>36735</c:v>
                </c:pt>
                <c:pt idx="3371">
                  <c:v>36695</c:v>
                </c:pt>
                <c:pt idx="3372">
                  <c:v>36710</c:v>
                </c:pt>
                <c:pt idx="3373">
                  <c:v>36720</c:v>
                </c:pt>
                <c:pt idx="3374">
                  <c:v>36720</c:v>
                </c:pt>
                <c:pt idx="3375">
                  <c:v>36720</c:v>
                </c:pt>
                <c:pt idx="3376">
                  <c:v>36735</c:v>
                </c:pt>
                <c:pt idx="3377">
                  <c:v>36735</c:v>
                </c:pt>
                <c:pt idx="3378">
                  <c:v>36720</c:v>
                </c:pt>
                <c:pt idx="3379">
                  <c:v>36735</c:v>
                </c:pt>
                <c:pt idx="3380">
                  <c:v>36720</c:v>
                </c:pt>
                <c:pt idx="3381">
                  <c:v>36720</c:v>
                </c:pt>
                <c:pt idx="3382">
                  <c:v>36735</c:v>
                </c:pt>
                <c:pt idx="3383">
                  <c:v>36790</c:v>
                </c:pt>
                <c:pt idx="3384">
                  <c:v>36760</c:v>
                </c:pt>
                <c:pt idx="3385">
                  <c:v>36760</c:v>
                </c:pt>
                <c:pt idx="3386">
                  <c:v>36750</c:v>
                </c:pt>
                <c:pt idx="3387">
                  <c:v>36710</c:v>
                </c:pt>
                <c:pt idx="3388">
                  <c:v>36670</c:v>
                </c:pt>
                <c:pt idx="3389">
                  <c:v>36655</c:v>
                </c:pt>
                <c:pt idx="3390">
                  <c:v>36680</c:v>
                </c:pt>
                <c:pt idx="3391">
                  <c:v>36695</c:v>
                </c:pt>
                <c:pt idx="3392">
                  <c:v>36720</c:v>
                </c:pt>
                <c:pt idx="3393">
                  <c:v>36720</c:v>
                </c:pt>
                <c:pt idx="3394">
                  <c:v>36680</c:v>
                </c:pt>
                <c:pt idx="3395">
                  <c:v>36670</c:v>
                </c:pt>
                <c:pt idx="3396">
                  <c:v>36680</c:v>
                </c:pt>
                <c:pt idx="3397">
                  <c:v>36680</c:v>
                </c:pt>
                <c:pt idx="3398">
                  <c:v>36695</c:v>
                </c:pt>
                <c:pt idx="3399">
                  <c:v>36710</c:v>
                </c:pt>
                <c:pt idx="3400">
                  <c:v>36720</c:v>
                </c:pt>
                <c:pt idx="3401">
                  <c:v>36720</c:v>
                </c:pt>
                <c:pt idx="3402">
                  <c:v>36710</c:v>
                </c:pt>
                <c:pt idx="3403">
                  <c:v>36680</c:v>
                </c:pt>
                <c:pt idx="3404">
                  <c:v>36680</c:v>
                </c:pt>
                <c:pt idx="3405">
                  <c:v>36680</c:v>
                </c:pt>
                <c:pt idx="3406">
                  <c:v>36695</c:v>
                </c:pt>
                <c:pt idx="3407">
                  <c:v>36710</c:v>
                </c:pt>
                <c:pt idx="3408">
                  <c:v>36680</c:v>
                </c:pt>
                <c:pt idx="3409">
                  <c:v>36640</c:v>
                </c:pt>
                <c:pt idx="3410">
                  <c:v>36680</c:v>
                </c:pt>
                <c:pt idx="3411">
                  <c:v>36680</c:v>
                </c:pt>
                <c:pt idx="3412">
                  <c:v>36680</c:v>
                </c:pt>
                <c:pt idx="3413">
                  <c:v>36720</c:v>
                </c:pt>
                <c:pt idx="3414">
                  <c:v>36735</c:v>
                </c:pt>
                <c:pt idx="3415">
                  <c:v>36720</c:v>
                </c:pt>
                <c:pt idx="3416">
                  <c:v>36710</c:v>
                </c:pt>
                <c:pt idx="3417">
                  <c:v>36720</c:v>
                </c:pt>
                <c:pt idx="3418">
                  <c:v>36720</c:v>
                </c:pt>
                <c:pt idx="3419">
                  <c:v>36720</c:v>
                </c:pt>
                <c:pt idx="3420">
                  <c:v>36695</c:v>
                </c:pt>
                <c:pt idx="3421">
                  <c:v>36695</c:v>
                </c:pt>
                <c:pt idx="3422">
                  <c:v>36720</c:v>
                </c:pt>
                <c:pt idx="3423">
                  <c:v>36710</c:v>
                </c:pt>
                <c:pt idx="3424">
                  <c:v>36735</c:v>
                </c:pt>
                <c:pt idx="3425">
                  <c:v>36750</c:v>
                </c:pt>
                <c:pt idx="3426">
                  <c:v>36720</c:v>
                </c:pt>
                <c:pt idx="3427">
                  <c:v>36710</c:v>
                </c:pt>
                <c:pt idx="3428">
                  <c:v>36735</c:v>
                </c:pt>
                <c:pt idx="3429">
                  <c:v>36720</c:v>
                </c:pt>
                <c:pt idx="3430">
                  <c:v>36710</c:v>
                </c:pt>
                <c:pt idx="3431">
                  <c:v>36710</c:v>
                </c:pt>
                <c:pt idx="3432">
                  <c:v>36710</c:v>
                </c:pt>
                <c:pt idx="3433">
                  <c:v>36710</c:v>
                </c:pt>
                <c:pt idx="3434">
                  <c:v>36695</c:v>
                </c:pt>
                <c:pt idx="3435">
                  <c:v>36680</c:v>
                </c:pt>
                <c:pt idx="3436">
                  <c:v>36695</c:v>
                </c:pt>
                <c:pt idx="3437">
                  <c:v>36695</c:v>
                </c:pt>
                <c:pt idx="3438">
                  <c:v>36720</c:v>
                </c:pt>
                <c:pt idx="3439">
                  <c:v>36680</c:v>
                </c:pt>
                <c:pt idx="3440">
                  <c:v>36680</c:v>
                </c:pt>
                <c:pt idx="3441">
                  <c:v>36710</c:v>
                </c:pt>
                <c:pt idx="3442">
                  <c:v>36735</c:v>
                </c:pt>
                <c:pt idx="3443">
                  <c:v>36760</c:v>
                </c:pt>
                <c:pt idx="3444">
                  <c:v>36750</c:v>
                </c:pt>
                <c:pt idx="3445">
                  <c:v>36750</c:v>
                </c:pt>
                <c:pt idx="3446">
                  <c:v>36720</c:v>
                </c:pt>
                <c:pt idx="3447">
                  <c:v>36720</c:v>
                </c:pt>
                <c:pt idx="3448">
                  <c:v>36775</c:v>
                </c:pt>
                <c:pt idx="3449">
                  <c:v>36790</c:v>
                </c:pt>
                <c:pt idx="3450">
                  <c:v>36815</c:v>
                </c:pt>
                <c:pt idx="3451">
                  <c:v>36790</c:v>
                </c:pt>
                <c:pt idx="3452">
                  <c:v>36720</c:v>
                </c:pt>
                <c:pt idx="3453">
                  <c:v>36735</c:v>
                </c:pt>
                <c:pt idx="3454">
                  <c:v>36775</c:v>
                </c:pt>
                <c:pt idx="3455">
                  <c:v>36775</c:v>
                </c:pt>
                <c:pt idx="3456">
                  <c:v>36775</c:v>
                </c:pt>
                <c:pt idx="3457">
                  <c:v>36775</c:v>
                </c:pt>
                <c:pt idx="3458">
                  <c:v>36790</c:v>
                </c:pt>
                <c:pt idx="3459">
                  <c:v>36800</c:v>
                </c:pt>
                <c:pt idx="3460">
                  <c:v>36800</c:v>
                </c:pt>
                <c:pt idx="3461">
                  <c:v>36760</c:v>
                </c:pt>
                <c:pt idx="3462">
                  <c:v>36775</c:v>
                </c:pt>
                <c:pt idx="3463">
                  <c:v>36735</c:v>
                </c:pt>
                <c:pt idx="3464">
                  <c:v>36695</c:v>
                </c:pt>
                <c:pt idx="3465">
                  <c:v>36710</c:v>
                </c:pt>
                <c:pt idx="3466">
                  <c:v>36750</c:v>
                </c:pt>
                <c:pt idx="3467">
                  <c:v>36735</c:v>
                </c:pt>
                <c:pt idx="3468">
                  <c:v>36710</c:v>
                </c:pt>
                <c:pt idx="3469">
                  <c:v>36720</c:v>
                </c:pt>
                <c:pt idx="3470">
                  <c:v>36655</c:v>
                </c:pt>
                <c:pt idx="3471">
                  <c:v>36680</c:v>
                </c:pt>
                <c:pt idx="3472">
                  <c:v>36720</c:v>
                </c:pt>
                <c:pt idx="3473">
                  <c:v>36720</c:v>
                </c:pt>
                <c:pt idx="3474">
                  <c:v>36760</c:v>
                </c:pt>
                <c:pt idx="3475">
                  <c:v>36750</c:v>
                </c:pt>
                <c:pt idx="3476">
                  <c:v>36735</c:v>
                </c:pt>
                <c:pt idx="3477">
                  <c:v>36695</c:v>
                </c:pt>
                <c:pt idx="3478">
                  <c:v>36680</c:v>
                </c:pt>
                <c:pt idx="3479">
                  <c:v>36655</c:v>
                </c:pt>
                <c:pt idx="3480">
                  <c:v>36630</c:v>
                </c:pt>
                <c:pt idx="3481">
                  <c:v>36655</c:v>
                </c:pt>
                <c:pt idx="3482">
                  <c:v>36630</c:v>
                </c:pt>
                <c:pt idx="3483">
                  <c:v>36640</c:v>
                </c:pt>
                <c:pt idx="3484">
                  <c:v>36655</c:v>
                </c:pt>
                <c:pt idx="3485">
                  <c:v>36630</c:v>
                </c:pt>
                <c:pt idx="3486">
                  <c:v>36640</c:v>
                </c:pt>
                <c:pt idx="3487">
                  <c:v>36640</c:v>
                </c:pt>
                <c:pt idx="3488">
                  <c:v>36630</c:v>
                </c:pt>
                <c:pt idx="3489">
                  <c:v>36560</c:v>
                </c:pt>
                <c:pt idx="3490">
                  <c:v>36550</c:v>
                </c:pt>
                <c:pt idx="3491">
                  <c:v>36510</c:v>
                </c:pt>
                <c:pt idx="3492">
                  <c:v>36510</c:v>
                </c:pt>
                <c:pt idx="3493">
                  <c:v>36520</c:v>
                </c:pt>
                <c:pt idx="3494">
                  <c:v>36510</c:v>
                </c:pt>
                <c:pt idx="3495">
                  <c:v>36510</c:v>
                </c:pt>
                <c:pt idx="3496">
                  <c:v>36535</c:v>
                </c:pt>
                <c:pt idx="3497">
                  <c:v>36535</c:v>
                </c:pt>
                <c:pt idx="3498">
                  <c:v>36560</c:v>
                </c:pt>
                <c:pt idx="3499">
                  <c:v>36550</c:v>
                </c:pt>
                <c:pt idx="3500">
                  <c:v>36535</c:v>
                </c:pt>
                <c:pt idx="3501">
                  <c:v>36550</c:v>
                </c:pt>
                <c:pt idx="3502">
                  <c:v>36550</c:v>
                </c:pt>
                <c:pt idx="3503">
                  <c:v>36550</c:v>
                </c:pt>
                <c:pt idx="3504">
                  <c:v>36550</c:v>
                </c:pt>
                <c:pt idx="3505">
                  <c:v>36575</c:v>
                </c:pt>
                <c:pt idx="3506">
                  <c:v>36600</c:v>
                </c:pt>
                <c:pt idx="3507">
                  <c:v>36630</c:v>
                </c:pt>
                <c:pt idx="3508">
                  <c:v>36615</c:v>
                </c:pt>
                <c:pt idx="3509">
                  <c:v>36640</c:v>
                </c:pt>
                <c:pt idx="3510">
                  <c:v>36640</c:v>
                </c:pt>
                <c:pt idx="3511">
                  <c:v>36640</c:v>
                </c:pt>
                <c:pt idx="3512">
                  <c:v>36575</c:v>
                </c:pt>
                <c:pt idx="3513">
                  <c:v>36590</c:v>
                </c:pt>
                <c:pt idx="3514">
                  <c:v>36600</c:v>
                </c:pt>
                <c:pt idx="3515">
                  <c:v>36590</c:v>
                </c:pt>
                <c:pt idx="3516">
                  <c:v>36590</c:v>
                </c:pt>
                <c:pt idx="3517">
                  <c:v>36560</c:v>
                </c:pt>
                <c:pt idx="3518">
                  <c:v>36535</c:v>
                </c:pt>
                <c:pt idx="3519">
                  <c:v>36520</c:v>
                </c:pt>
                <c:pt idx="3520">
                  <c:v>36535</c:v>
                </c:pt>
                <c:pt idx="3521">
                  <c:v>36495</c:v>
                </c:pt>
                <c:pt idx="3522">
                  <c:v>36495</c:v>
                </c:pt>
                <c:pt idx="3523">
                  <c:v>36510</c:v>
                </c:pt>
                <c:pt idx="3524">
                  <c:v>36535</c:v>
                </c:pt>
                <c:pt idx="3525">
                  <c:v>36560</c:v>
                </c:pt>
                <c:pt idx="3526">
                  <c:v>36535</c:v>
                </c:pt>
                <c:pt idx="3527">
                  <c:v>36560</c:v>
                </c:pt>
                <c:pt idx="3528">
                  <c:v>36600</c:v>
                </c:pt>
                <c:pt idx="3529">
                  <c:v>36575</c:v>
                </c:pt>
                <c:pt idx="3530">
                  <c:v>36575</c:v>
                </c:pt>
                <c:pt idx="3531">
                  <c:v>36630</c:v>
                </c:pt>
                <c:pt idx="3532">
                  <c:v>36590</c:v>
                </c:pt>
                <c:pt idx="3533">
                  <c:v>36575</c:v>
                </c:pt>
                <c:pt idx="3534">
                  <c:v>36590</c:v>
                </c:pt>
                <c:pt idx="3535">
                  <c:v>36575</c:v>
                </c:pt>
                <c:pt idx="3536">
                  <c:v>36560</c:v>
                </c:pt>
                <c:pt idx="3537">
                  <c:v>36510</c:v>
                </c:pt>
                <c:pt idx="3538">
                  <c:v>36510</c:v>
                </c:pt>
                <c:pt idx="3539">
                  <c:v>36535</c:v>
                </c:pt>
                <c:pt idx="3540">
                  <c:v>36550</c:v>
                </c:pt>
                <c:pt idx="3541">
                  <c:v>36535</c:v>
                </c:pt>
                <c:pt idx="3542">
                  <c:v>36535</c:v>
                </c:pt>
                <c:pt idx="3543">
                  <c:v>36560</c:v>
                </c:pt>
                <c:pt idx="3544">
                  <c:v>36560</c:v>
                </c:pt>
                <c:pt idx="3545">
                  <c:v>36550</c:v>
                </c:pt>
                <c:pt idx="3546">
                  <c:v>36535</c:v>
                </c:pt>
                <c:pt idx="3547">
                  <c:v>36560</c:v>
                </c:pt>
                <c:pt idx="3548">
                  <c:v>36535</c:v>
                </c:pt>
                <c:pt idx="3549">
                  <c:v>36495</c:v>
                </c:pt>
                <c:pt idx="3550">
                  <c:v>36550</c:v>
                </c:pt>
                <c:pt idx="3551">
                  <c:v>36535</c:v>
                </c:pt>
                <c:pt idx="3552">
                  <c:v>36615</c:v>
                </c:pt>
                <c:pt idx="3553">
                  <c:v>36640</c:v>
                </c:pt>
                <c:pt idx="3554">
                  <c:v>36655</c:v>
                </c:pt>
                <c:pt idx="3555">
                  <c:v>36655</c:v>
                </c:pt>
                <c:pt idx="3556">
                  <c:v>36640</c:v>
                </c:pt>
                <c:pt idx="3557">
                  <c:v>36640</c:v>
                </c:pt>
                <c:pt idx="3558">
                  <c:v>36640</c:v>
                </c:pt>
                <c:pt idx="3559">
                  <c:v>36670</c:v>
                </c:pt>
                <c:pt idx="3560">
                  <c:v>36695</c:v>
                </c:pt>
                <c:pt idx="3561">
                  <c:v>36750</c:v>
                </c:pt>
                <c:pt idx="3562">
                  <c:v>36760</c:v>
                </c:pt>
                <c:pt idx="3563">
                  <c:v>36760</c:v>
                </c:pt>
                <c:pt idx="3564">
                  <c:v>36775</c:v>
                </c:pt>
                <c:pt idx="3565">
                  <c:v>36750</c:v>
                </c:pt>
                <c:pt idx="3566">
                  <c:v>36710</c:v>
                </c:pt>
                <c:pt idx="3567">
                  <c:v>36710</c:v>
                </c:pt>
                <c:pt idx="3568">
                  <c:v>36680</c:v>
                </c:pt>
                <c:pt idx="3569">
                  <c:v>36600</c:v>
                </c:pt>
                <c:pt idx="3570">
                  <c:v>36630</c:v>
                </c:pt>
                <c:pt idx="3571">
                  <c:v>36615</c:v>
                </c:pt>
                <c:pt idx="3572">
                  <c:v>36615</c:v>
                </c:pt>
                <c:pt idx="3573">
                  <c:v>36630</c:v>
                </c:pt>
                <c:pt idx="3574">
                  <c:v>36655</c:v>
                </c:pt>
                <c:pt idx="3575">
                  <c:v>36670</c:v>
                </c:pt>
                <c:pt idx="3576">
                  <c:v>36655</c:v>
                </c:pt>
                <c:pt idx="3577">
                  <c:v>36615</c:v>
                </c:pt>
                <c:pt idx="3578">
                  <c:v>36615</c:v>
                </c:pt>
                <c:pt idx="3579">
                  <c:v>36615</c:v>
                </c:pt>
                <c:pt idx="3580">
                  <c:v>36560</c:v>
                </c:pt>
                <c:pt idx="3581">
                  <c:v>36510</c:v>
                </c:pt>
                <c:pt idx="3582">
                  <c:v>36535</c:v>
                </c:pt>
                <c:pt idx="3583">
                  <c:v>36520</c:v>
                </c:pt>
                <c:pt idx="3584">
                  <c:v>36535</c:v>
                </c:pt>
                <c:pt idx="3585">
                  <c:v>36535</c:v>
                </c:pt>
                <c:pt idx="3586">
                  <c:v>36575</c:v>
                </c:pt>
                <c:pt idx="3587">
                  <c:v>36535</c:v>
                </c:pt>
                <c:pt idx="3588">
                  <c:v>36535</c:v>
                </c:pt>
                <c:pt idx="3589">
                  <c:v>36550</c:v>
                </c:pt>
                <c:pt idx="3590">
                  <c:v>36550</c:v>
                </c:pt>
                <c:pt idx="3591">
                  <c:v>36560</c:v>
                </c:pt>
                <c:pt idx="3592">
                  <c:v>36560</c:v>
                </c:pt>
                <c:pt idx="3593">
                  <c:v>36590</c:v>
                </c:pt>
                <c:pt idx="3594">
                  <c:v>36560</c:v>
                </c:pt>
                <c:pt idx="3595">
                  <c:v>36560</c:v>
                </c:pt>
                <c:pt idx="3596">
                  <c:v>36520</c:v>
                </c:pt>
                <c:pt idx="3597">
                  <c:v>36520</c:v>
                </c:pt>
                <c:pt idx="3598">
                  <c:v>36510</c:v>
                </c:pt>
                <c:pt idx="3599">
                  <c:v>36550</c:v>
                </c:pt>
                <c:pt idx="3600">
                  <c:v>36600</c:v>
                </c:pt>
                <c:pt idx="3601">
                  <c:v>36600</c:v>
                </c:pt>
                <c:pt idx="3602">
                  <c:v>36615</c:v>
                </c:pt>
                <c:pt idx="3603">
                  <c:v>36630</c:v>
                </c:pt>
                <c:pt idx="3604">
                  <c:v>36640</c:v>
                </c:pt>
                <c:pt idx="3605">
                  <c:v>36670</c:v>
                </c:pt>
                <c:pt idx="3606">
                  <c:v>36680</c:v>
                </c:pt>
                <c:pt idx="3607">
                  <c:v>36695</c:v>
                </c:pt>
                <c:pt idx="3608">
                  <c:v>36695</c:v>
                </c:pt>
                <c:pt idx="3609">
                  <c:v>36710</c:v>
                </c:pt>
                <c:pt idx="3610">
                  <c:v>36710</c:v>
                </c:pt>
                <c:pt idx="3611">
                  <c:v>36710</c:v>
                </c:pt>
                <c:pt idx="3612">
                  <c:v>36710</c:v>
                </c:pt>
                <c:pt idx="3613">
                  <c:v>36710</c:v>
                </c:pt>
                <c:pt idx="3614">
                  <c:v>36710</c:v>
                </c:pt>
                <c:pt idx="3615">
                  <c:v>36695</c:v>
                </c:pt>
                <c:pt idx="3616">
                  <c:v>36680</c:v>
                </c:pt>
                <c:pt idx="3617">
                  <c:v>36710</c:v>
                </c:pt>
                <c:pt idx="3618">
                  <c:v>36735</c:v>
                </c:pt>
                <c:pt idx="3619">
                  <c:v>36735</c:v>
                </c:pt>
                <c:pt idx="3620">
                  <c:v>36750</c:v>
                </c:pt>
                <c:pt idx="3621">
                  <c:v>36735</c:v>
                </c:pt>
                <c:pt idx="3622">
                  <c:v>36695</c:v>
                </c:pt>
                <c:pt idx="3623">
                  <c:v>36670</c:v>
                </c:pt>
                <c:pt idx="3624">
                  <c:v>36640</c:v>
                </c:pt>
                <c:pt idx="3625">
                  <c:v>36615</c:v>
                </c:pt>
                <c:pt idx="3626">
                  <c:v>36575</c:v>
                </c:pt>
                <c:pt idx="3627">
                  <c:v>36535</c:v>
                </c:pt>
                <c:pt idx="3628">
                  <c:v>36535</c:v>
                </c:pt>
                <c:pt idx="3629">
                  <c:v>36575</c:v>
                </c:pt>
                <c:pt idx="3630">
                  <c:v>36600</c:v>
                </c:pt>
                <c:pt idx="3631">
                  <c:v>36615</c:v>
                </c:pt>
                <c:pt idx="3632">
                  <c:v>36655</c:v>
                </c:pt>
                <c:pt idx="3633">
                  <c:v>36640</c:v>
                </c:pt>
                <c:pt idx="3634">
                  <c:v>36640</c:v>
                </c:pt>
                <c:pt idx="3635">
                  <c:v>36655</c:v>
                </c:pt>
                <c:pt idx="3636">
                  <c:v>36655</c:v>
                </c:pt>
                <c:pt idx="3637">
                  <c:v>36655</c:v>
                </c:pt>
                <c:pt idx="3638">
                  <c:v>36670</c:v>
                </c:pt>
                <c:pt idx="3639">
                  <c:v>36655</c:v>
                </c:pt>
                <c:pt idx="3640">
                  <c:v>36670</c:v>
                </c:pt>
                <c:pt idx="3641">
                  <c:v>36655</c:v>
                </c:pt>
                <c:pt idx="3642">
                  <c:v>36670</c:v>
                </c:pt>
                <c:pt idx="3643">
                  <c:v>36710</c:v>
                </c:pt>
                <c:pt idx="3644">
                  <c:v>36735</c:v>
                </c:pt>
                <c:pt idx="3645">
                  <c:v>36735</c:v>
                </c:pt>
                <c:pt idx="3646">
                  <c:v>36695</c:v>
                </c:pt>
                <c:pt idx="3647">
                  <c:v>36710</c:v>
                </c:pt>
                <c:pt idx="3648">
                  <c:v>36760</c:v>
                </c:pt>
                <c:pt idx="3649">
                  <c:v>36750</c:v>
                </c:pt>
                <c:pt idx="3650">
                  <c:v>36800</c:v>
                </c:pt>
                <c:pt idx="3651">
                  <c:v>36830</c:v>
                </c:pt>
                <c:pt idx="3652">
                  <c:v>36800</c:v>
                </c:pt>
                <c:pt idx="3653">
                  <c:v>36790</c:v>
                </c:pt>
                <c:pt idx="3654">
                  <c:v>36750</c:v>
                </c:pt>
                <c:pt idx="3655">
                  <c:v>36720</c:v>
                </c:pt>
                <c:pt idx="3656">
                  <c:v>36735</c:v>
                </c:pt>
                <c:pt idx="3657">
                  <c:v>36735</c:v>
                </c:pt>
                <c:pt idx="3658">
                  <c:v>36750</c:v>
                </c:pt>
                <c:pt idx="3659">
                  <c:v>36735</c:v>
                </c:pt>
                <c:pt idx="3660">
                  <c:v>36735</c:v>
                </c:pt>
                <c:pt idx="3661">
                  <c:v>36720</c:v>
                </c:pt>
                <c:pt idx="3662">
                  <c:v>36750</c:v>
                </c:pt>
                <c:pt idx="3663">
                  <c:v>36775</c:v>
                </c:pt>
                <c:pt idx="3664">
                  <c:v>36790</c:v>
                </c:pt>
                <c:pt idx="3665">
                  <c:v>36775</c:v>
                </c:pt>
                <c:pt idx="3666">
                  <c:v>36790</c:v>
                </c:pt>
                <c:pt idx="3667">
                  <c:v>36775</c:v>
                </c:pt>
                <c:pt idx="3668">
                  <c:v>36800</c:v>
                </c:pt>
                <c:pt idx="3669">
                  <c:v>36830</c:v>
                </c:pt>
                <c:pt idx="3670">
                  <c:v>36815</c:v>
                </c:pt>
                <c:pt idx="3671">
                  <c:v>36800</c:v>
                </c:pt>
                <c:pt idx="3672">
                  <c:v>36750</c:v>
                </c:pt>
                <c:pt idx="3673">
                  <c:v>36720</c:v>
                </c:pt>
                <c:pt idx="3674">
                  <c:v>36750</c:v>
                </c:pt>
                <c:pt idx="3675">
                  <c:v>36760</c:v>
                </c:pt>
                <c:pt idx="3676">
                  <c:v>36735</c:v>
                </c:pt>
                <c:pt idx="3677">
                  <c:v>36775</c:v>
                </c:pt>
                <c:pt idx="3678">
                  <c:v>36800</c:v>
                </c:pt>
                <c:pt idx="3679">
                  <c:v>36855</c:v>
                </c:pt>
                <c:pt idx="3680">
                  <c:v>36895</c:v>
                </c:pt>
                <c:pt idx="3681">
                  <c:v>36950</c:v>
                </c:pt>
                <c:pt idx="3682">
                  <c:v>36950</c:v>
                </c:pt>
                <c:pt idx="3683">
                  <c:v>36960</c:v>
                </c:pt>
                <c:pt idx="3684">
                  <c:v>36935</c:v>
                </c:pt>
                <c:pt idx="3685">
                  <c:v>36960</c:v>
                </c:pt>
                <c:pt idx="3686">
                  <c:v>36910</c:v>
                </c:pt>
                <c:pt idx="3687">
                  <c:v>36910</c:v>
                </c:pt>
                <c:pt idx="3688">
                  <c:v>36880</c:v>
                </c:pt>
                <c:pt idx="3689">
                  <c:v>36880</c:v>
                </c:pt>
                <c:pt idx="3690">
                  <c:v>36910</c:v>
                </c:pt>
                <c:pt idx="3691">
                  <c:v>36920</c:v>
                </c:pt>
                <c:pt idx="3692">
                  <c:v>36920</c:v>
                </c:pt>
                <c:pt idx="3693">
                  <c:v>37000</c:v>
                </c:pt>
                <c:pt idx="3694">
                  <c:v>37000</c:v>
                </c:pt>
                <c:pt idx="3695">
                  <c:v>36975</c:v>
                </c:pt>
                <c:pt idx="3696">
                  <c:v>36920</c:v>
                </c:pt>
                <c:pt idx="3697">
                  <c:v>36920</c:v>
                </c:pt>
                <c:pt idx="3698">
                  <c:v>36920</c:v>
                </c:pt>
                <c:pt idx="3699">
                  <c:v>36880</c:v>
                </c:pt>
                <c:pt idx="3700">
                  <c:v>36840</c:v>
                </c:pt>
                <c:pt idx="3701">
                  <c:v>36830</c:v>
                </c:pt>
                <c:pt idx="3702">
                  <c:v>36855</c:v>
                </c:pt>
                <c:pt idx="3703">
                  <c:v>36830</c:v>
                </c:pt>
                <c:pt idx="3704">
                  <c:v>36800</c:v>
                </c:pt>
                <c:pt idx="3705">
                  <c:v>36815</c:v>
                </c:pt>
                <c:pt idx="3706">
                  <c:v>36840</c:v>
                </c:pt>
                <c:pt idx="3707">
                  <c:v>36855</c:v>
                </c:pt>
                <c:pt idx="3708">
                  <c:v>36855</c:v>
                </c:pt>
                <c:pt idx="3709">
                  <c:v>36870</c:v>
                </c:pt>
                <c:pt idx="3710">
                  <c:v>36870</c:v>
                </c:pt>
                <c:pt idx="3711">
                  <c:v>36895</c:v>
                </c:pt>
                <c:pt idx="3712">
                  <c:v>36920</c:v>
                </c:pt>
                <c:pt idx="3713">
                  <c:v>36950</c:v>
                </c:pt>
                <c:pt idx="3714">
                  <c:v>37000</c:v>
                </c:pt>
                <c:pt idx="3715">
                  <c:v>37000</c:v>
                </c:pt>
                <c:pt idx="3716">
                  <c:v>37040</c:v>
                </c:pt>
                <c:pt idx="3717">
                  <c:v>37070</c:v>
                </c:pt>
                <c:pt idx="3718">
                  <c:v>37040</c:v>
                </c:pt>
                <c:pt idx="3719">
                  <c:v>37030</c:v>
                </c:pt>
                <c:pt idx="3720">
                  <c:v>37030</c:v>
                </c:pt>
                <c:pt idx="3721">
                  <c:v>37030</c:v>
                </c:pt>
                <c:pt idx="3722">
                  <c:v>37070</c:v>
                </c:pt>
                <c:pt idx="3723">
                  <c:v>37015</c:v>
                </c:pt>
                <c:pt idx="3724">
                  <c:v>37015</c:v>
                </c:pt>
                <c:pt idx="3725">
                  <c:v>37000</c:v>
                </c:pt>
                <c:pt idx="3726">
                  <c:v>36960</c:v>
                </c:pt>
                <c:pt idx="3727">
                  <c:v>36990</c:v>
                </c:pt>
                <c:pt idx="3728">
                  <c:v>36975</c:v>
                </c:pt>
                <c:pt idx="3729">
                  <c:v>36975</c:v>
                </c:pt>
                <c:pt idx="3730">
                  <c:v>36935</c:v>
                </c:pt>
                <c:pt idx="3731">
                  <c:v>36895</c:v>
                </c:pt>
                <c:pt idx="3732">
                  <c:v>36895</c:v>
                </c:pt>
                <c:pt idx="3733">
                  <c:v>36880</c:v>
                </c:pt>
                <c:pt idx="3734">
                  <c:v>36880</c:v>
                </c:pt>
                <c:pt idx="3735">
                  <c:v>36895</c:v>
                </c:pt>
                <c:pt idx="3736">
                  <c:v>36910</c:v>
                </c:pt>
                <c:pt idx="3737">
                  <c:v>36870</c:v>
                </c:pt>
                <c:pt idx="3738">
                  <c:v>36855</c:v>
                </c:pt>
                <c:pt idx="3739">
                  <c:v>36895</c:v>
                </c:pt>
                <c:pt idx="3740">
                  <c:v>36870</c:v>
                </c:pt>
                <c:pt idx="3741">
                  <c:v>36855</c:v>
                </c:pt>
                <c:pt idx="3742">
                  <c:v>36855</c:v>
                </c:pt>
                <c:pt idx="3743">
                  <c:v>36830</c:v>
                </c:pt>
                <c:pt idx="3744">
                  <c:v>36815</c:v>
                </c:pt>
                <c:pt idx="3745">
                  <c:v>36830</c:v>
                </c:pt>
                <c:pt idx="3746">
                  <c:v>36870</c:v>
                </c:pt>
                <c:pt idx="3747">
                  <c:v>36880</c:v>
                </c:pt>
                <c:pt idx="3748">
                  <c:v>36855</c:v>
                </c:pt>
                <c:pt idx="3749">
                  <c:v>36870</c:v>
                </c:pt>
                <c:pt idx="3750">
                  <c:v>36855</c:v>
                </c:pt>
                <c:pt idx="3751">
                  <c:v>36840</c:v>
                </c:pt>
                <c:pt idx="3752">
                  <c:v>36855</c:v>
                </c:pt>
                <c:pt idx="3753">
                  <c:v>36910</c:v>
                </c:pt>
                <c:pt idx="3754">
                  <c:v>36935</c:v>
                </c:pt>
                <c:pt idx="3755">
                  <c:v>36920</c:v>
                </c:pt>
                <c:pt idx="3756">
                  <c:v>36895</c:v>
                </c:pt>
                <c:pt idx="3757">
                  <c:v>36880</c:v>
                </c:pt>
                <c:pt idx="3758">
                  <c:v>36935</c:v>
                </c:pt>
                <c:pt idx="3759">
                  <c:v>36935</c:v>
                </c:pt>
                <c:pt idx="3760">
                  <c:v>36910</c:v>
                </c:pt>
                <c:pt idx="3761">
                  <c:v>36895</c:v>
                </c:pt>
                <c:pt idx="3762">
                  <c:v>36880</c:v>
                </c:pt>
                <c:pt idx="3763">
                  <c:v>36895</c:v>
                </c:pt>
                <c:pt idx="3764">
                  <c:v>36920</c:v>
                </c:pt>
                <c:pt idx="3765">
                  <c:v>36960</c:v>
                </c:pt>
                <c:pt idx="3766">
                  <c:v>37030</c:v>
                </c:pt>
                <c:pt idx="3767">
                  <c:v>36990</c:v>
                </c:pt>
                <c:pt idx="3768">
                  <c:v>36960</c:v>
                </c:pt>
                <c:pt idx="3769">
                  <c:v>36960</c:v>
                </c:pt>
                <c:pt idx="3770">
                  <c:v>36975</c:v>
                </c:pt>
                <c:pt idx="3771">
                  <c:v>36935</c:v>
                </c:pt>
                <c:pt idx="3772">
                  <c:v>36895</c:v>
                </c:pt>
                <c:pt idx="3773">
                  <c:v>36830</c:v>
                </c:pt>
                <c:pt idx="3774">
                  <c:v>36815</c:v>
                </c:pt>
                <c:pt idx="3775">
                  <c:v>36800</c:v>
                </c:pt>
                <c:pt idx="3776">
                  <c:v>36815</c:v>
                </c:pt>
                <c:pt idx="3777">
                  <c:v>36775</c:v>
                </c:pt>
                <c:pt idx="3778">
                  <c:v>36800</c:v>
                </c:pt>
                <c:pt idx="3779">
                  <c:v>36870</c:v>
                </c:pt>
                <c:pt idx="3780">
                  <c:v>36895</c:v>
                </c:pt>
                <c:pt idx="3781">
                  <c:v>36920</c:v>
                </c:pt>
                <c:pt idx="3782">
                  <c:v>36950</c:v>
                </c:pt>
                <c:pt idx="3783">
                  <c:v>36950</c:v>
                </c:pt>
                <c:pt idx="3784">
                  <c:v>36950</c:v>
                </c:pt>
                <c:pt idx="3785">
                  <c:v>36950</c:v>
                </c:pt>
                <c:pt idx="3786">
                  <c:v>36950</c:v>
                </c:pt>
                <c:pt idx="3787">
                  <c:v>36990</c:v>
                </c:pt>
                <c:pt idx="3788">
                  <c:v>37070</c:v>
                </c:pt>
                <c:pt idx="3789">
                  <c:v>37040</c:v>
                </c:pt>
                <c:pt idx="3790">
                  <c:v>37055</c:v>
                </c:pt>
                <c:pt idx="3791">
                  <c:v>37070</c:v>
                </c:pt>
                <c:pt idx="3792">
                  <c:v>37055</c:v>
                </c:pt>
                <c:pt idx="3793">
                  <c:v>37055</c:v>
                </c:pt>
                <c:pt idx="3794">
                  <c:v>37015</c:v>
                </c:pt>
                <c:pt idx="3795">
                  <c:v>37030</c:v>
                </c:pt>
                <c:pt idx="3796">
                  <c:v>37015</c:v>
                </c:pt>
                <c:pt idx="3797">
                  <c:v>37000</c:v>
                </c:pt>
                <c:pt idx="3798">
                  <c:v>36975</c:v>
                </c:pt>
                <c:pt idx="3799">
                  <c:v>36880</c:v>
                </c:pt>
                <c:pt idx="3800">
                  <c:v>36895</c:v>
                </c:pt>
                <c:pt idx="3801">
                  <c:v>36880</c:v>
                </c:pt>
                <c:pt idx="3802">
                  <c:v>36895</c:v>
                </c:pt>
                <c:pt idx="3803">
                  <c:v>36910</c:v>
                </c:pt>
                <c:pt idx="3804">
                  <c:v>36910</c:v>
                </c:pt>
                <c:pt idx="3805">
                  <c:v>36920</c:v>
                </c:pt>
                <c:pt idx="3806">
                  <c:v>36920</c:v>
                </c:pt>
                <c:pt idx="3807">
                  <c:v>36920</c:v>
                </c:pt>
                <c:pt idx="3808">
                  <c:v>36920</c:v>
                </c:pt>
                <c:pt idx="3809">
                  <c:v>36935</c:v>
                </c:pt>
                <c:pt idx="3810">
                  <c:v>36950</c:v>
                </c:pt>
                <c:pt idx="3811">
                  <c:v>36950</c:v>
                </c:pt>
                <c:pt idx="3812">
                  <c:v>36960</c:v>
                </c:pt>
                <c:pt idx="3813">
                  <c:v>36990</c:v>
                </c:pt>
                <c:pt idx="3814">
                  <c:v>36975</c:v>
                </c:pt>
                <c:pt idx="3815">
                  <c:v>36990</c:v>
                </c:pt>
                <c:pt idx="3816">
                  <c:v>36990</c:v>
                </c:pt>
                <c:pt idx="3817">
                  <c:v>36950</c:v>
                </c:pt>
                <c:pt idx="3818">
                  <c:v>36975</c:v>
                </c:pt>
                <c:pt idx="3819">
                  <c:v>36950</c:v>
                </c:pt>
                <c:pt idx="3820">
                  <c:v>36935</c:v>
                </c:pt>
                <c:pt idx="3821">
                  <c:v>36920</c:v>
                </c:pt>
                <c:pt idx="3822">
                  <c:v>36990</c:v>
                </c:pt>
                <c:pt idx="3823">
                  <c:v>36990</c:v>
                </c:pt>
                <c:pt idx="3824">
                  <c:v>36975</c:v>
                </c:pt>
                <c:pt idx="3825">
                  <c:v>36935</c:v>
                </c:pt>
                <c:pt idx="3826">
                  <c:v>36950</c:v>
                </c:pt>
                <c:pt idx="3827">
                  <c:v>36935</c:v>
                </c:pt>
                <c:pt idx="3828">
                  <c:v>36910</c:v>
                </c:pt>
                <c:pt idx="3829">
                  <c:v>36895</c:v>
                </c:pt>
                <c:pt idx="3830">
                  <c:v>36880</c:v>
                </c:pt>
                <c:pt idx="3831">
                  <c:v>36870</c:v>
                </c:pt>
                <c:pt idx="3832">
                  <c:v>36855</c:v>
                </c:pt>
                <c:pt idx="3833">
                  <c:v>36870</c:v>
                </c:pt>
                <c:pt idx="3834">
                  <c:v>36830</c:v>
                </c:pt>
                <c:pt idx="3835">
                  <c:v>36840</c:v>
                </c:pt>
                <c:pt idx="3836">
                  <c:v>36815</c:v>
                </c:pt>
                <c:pt idx="3837">
                  <c:v>36830</c:v>
                </c:pt>
                <c:pt idx="3838">
                  <c:v>36855</c:v>
                </c:pt>
                <c:pt idx="3839">
                  <c:v>36855</c:v>
                </c:pt>
                <c:pt idx="3840">
                  <c:v>36840</c:v>
                </c:pt>
                <c:pt idx="3841">
                  <c:v>36855</c:v>
                </c:pt>
                <c:pt idx="3842">
                  <c:v>36870</c:v>
                </c:pt>
                <c:pt idx="3843">
                  <c:v>36855</c:v>
                </c:pt>
                <c:pt idx="3844">
                  <c:v>36830</c:v>
                </c:pt>
                <c:pt idx="3845">
                  <c:v>36855</c:v>
                </c:pt>
                <c:pt idx="3846">
                  <c:v>36855</c:v>
                </c:pt>
                <c:pt idx="3847">
                  <c:v>36800</c:v>
                </c:pt>
                <c:pt idx="3848">
                  <c:v>36790</c:v>
                </c:pt>
                <c:pt idx="3849">
                  <c:v>36870</c:v>
                </c:pt>
                <c:pt idx="3850">
                  <c:v>36895</c:v>
                </c:pt>
                <c:pt idx="3851">
                  <c:v>36935</c:v>
                </c:pt>
                <c:pt idx="3852">
                  <c:v>36950</c:v>
                </c:pt>
                <c:pt idx="3853">
                  <c:v>36920</c:v>
                </c:pt>
                <c:pt idx="3854">
                  <c:v>36935</c:v>
                </c:pt>
                <c:pt idx="3855">
                  <c:v>36960</c:v>
                </c:pt>
                <c:pt idx="3856">
                  <c:v>36975</c:v>
                </c:pt>
                <c:pt idx="3857">
                  <c:v>36990</c:v>
                </c:pt>
                <c:pt idx="3858">
                  <c:v>36935</c:v>
                </c:pt>
                <c:pt idx="3859">
                  <c:v>36920</c:v>
                </c:pt>
                <c:pt idx="3860">
                  <c:v>36910</c:v>
                </c:pt>
                <c:pt idx="3861">
                  <c:v>36950</c:v>
                </c:pt>
                <c:pt idx="3862">
                  <c:v>36935</c:v>
                </c:pt>
                <c:pt idx="3863">
                  <c:v>36935</c:v>
                </c:pt>
                <c:pt idx="3864">
                  <c:v>36920</c:v>
                </c:pt>
                <c:pt idx="3865">
                  <c:v>36920</c:v>
                </c:pt>
                <c:pt idx="3866">
                  <c:v>36920</c:v>
                </c:pt>
                <c:pt idx="3867">
                  <c:v>36920</c:v>
                </c:pt>
                <c:pt idx="3868">
                  <c:v>36910</c:v>
                </c:pt>
                <c:pt idx="3869">
                  <c:v>36935</c:v>
                </c:pt>
                <c:pt idx="3870">
                  <c:v>36910</c:v>
                </c:pt>
                <c:pt idx="3871">
                  <c:v>36910</c:v>
                </c:pt>
                <c:pt idx="3872">
                  <c:v>36910</c:v>
                </c:pt>
                <c:pt idx="3873">
                  <c:v>36950</c:v>
                </c:pt>
                <c:pt idx="3874">
                  <c:v>36895</c:v>
                </c:pt>
                <c:pt idx="3875">
                  <c:v>36870</c:v>
                </c:pt>
                <c:pt idx="3876">
                  <c:v>36880</c:v>
                </c:pt>
                <c:pt idx="3877">
                  <c:v>36895</c:v>
                </c:pt>
                <c:pt idx="3878">
                  <c:v>36895</c:v>
                </c:pt>
                <c:pt idx="3879">
                  <c:v>36880</c:v>
                </c:pt>
                <c:pt idx="3880">
                  <c:v>36880</c:v>
                </c:pt>
                <c:pt idx="3881">
                  <c:v>36870</c:v>
                </c:pt>
                <c:pt idx="3882">
                  <c:v>36895</c:v>
                </c:pt>
                <c:pt idx="3883">
                  <c:v>36880</c:v>
                </c:pt>
                <c:pt idx="3884">
                  <c:v>36895</c:v>
                </c:pt>
                <c:pt idx="3885">
                  <c:v>36910</c:v>
                </c:pt>
                <c:pt idx="3886">
                  <c:v>36870</c:v>
                </c:pt>
                <c:pt idx="3887">
                  <c:v>36855</c:v>
                </c:pt>
                <c:pt idx="3888">
                  <c:v>36895</c:v>
                </c:pt>
                <c:pt idx="3889">
                  <c:v>36880</c:v>
                </c:pt>
                <c:pt idx="3890">
                  <c:v>36910</c:v>
                </c:pt>
                <c:pt idx="3891">
                  <c:v>36880</c:v>
                </c:pt>
                <c:pt idx="3892">
                  <c:v>36870</c:v>
                </c:pt>
                <c:pt idx="3893">
                  <c:v>36895</c:v>
                </c:pt>
                <c:pt idx="3894">
                  <c:v>36895</c:v>
                </c:pt>
                <c:pt idx="3895">
                  <c:v>36910</c:v>
                </c:pt>
                <c:pt idx="3896">
                  <c:v>36855</c:v>
                </c:pt>
                <c:pt idx="3897">
                  <c:v>36830</c:v>
                </c:pt>
                <c:pt idx="3898">
                  <c:v>36830</c:v>
                </c:pt>
                <c:pt idx="3899">
                  <c:v>36855</c:v>
                </c:pt>
                <c:pt idx="3900">
                  <c:v>36910</c:v>
                </c:pt>
                <c:pt idx="3901">
                  <c:v>36840</c:v>
                </c:pt>
                <c:pt idx="3902">
                  <c:v>36870</c:v>
                </c:pt>
                <c:pt idx="3903">
                  <c:v>36920</c:v>
                </c:pt>
                <c:pt idx="3904">
                  <c:v>36870</c:v>
                </c:pt>
                <c:pt idx="3905">
                  <c:v>36895</c:v>
                </c:pt>
                <c:pt idx="3906">
                  <c:v>36880</c:v>
                </c:pt>
                <c:pt idx="3907">
                  <c:v>36855</c:v>
                </c:pt>
                <c:pt idx="3908">
                  <c:v>36870</c:v>
                </c:pt>
                <c:pt idx="3909">
                  <c:v>36855</c:v>
                </c:pt>
                <c:pt idx="3910">
                  <c:v>36855</c:v>
                </c:pt>
                <c:pt idx="3911">
                  <c:v>36840</c:v>
                </c:pt>
                <c:pt idx="3912">
                  <c:v>36880</c:v>
                </c:pt>
                <c:pt idx="3913">
                  <c:v>36880</c:v>
                </c:pt>
                <c:pt idx="3914">
                  <c:v>36910</c:v>
                </c:pt>
                <c:pt idx="3915">
                  <c:v>36910</c:v>
                </c:pt>
                <c:pt idx="3916">
                  <c:v>36920</c:v>
                </c:pt>
                <c:pt idx="3917">
                  <c:v>36920</c:v>
                </c:pt>
                <c:pt idx="3918">
                  <c:v>36895</c:v>
                </c:pt>
                <c:pt idx="3919">
                  <c:v>36895</c:v>
                </c:pt>
                <c:pt idx="3920">
                  <c:v>36895</c:v>
                </c:pt>
                <c:pt idx="3921">
                  <c:v>36870</c:v>
                </c:pt>
                <c:pt idx="3922">
                  <c:v>36910</c:v>
                </c:pt>
                <c:pt idx="3923">
                  <c:v>36895</c:v>
                </c:pt>
                <c:pt idx="3924">
                  <c:v>36910</c:v>
                </c:pt>
                <c:pt idx="3925">
                  <c:v>36855</c:v>
                </c:pt>
                <c:pt idx="3926">
                  <c:v>36855</c:v>
                </c:pt>
                <c:pt idx="3927">
                  <c:v>36840</c:v>
                </c:pt>
                <c:pt idx="3928">
                  <c:v>36840</c:v>
                </c:pt>
                <c:pt idx="3929">
                  <c:v>36775</c:v>
                </c:pt>
                <c:pt idx="3930">
                  <c:v>36800</c:v>
                </c:pt>
                <c:pt idx="3931">
                  <c:v>36800</c:v>
                </c:pt>
                <c:pt idx="3932">
                  <c:v>36790</c:v>
                </c:pt>
                <c:pt idx="3933">
                  <c:v>36790</c:v>
                </c:pt>
                <c:pt idx="3934">
                  <c:v>36790</c:v>
                </c:pt>
                <c:pt idx="3935">
                  <c:v>36775</c:v>
                </c:pt>
                <c:pt idx="3936">
                  <c:v>36760</c:v>
                </c:pt>
                <c:pt idx="3937">
                  <c:v>36760</c:v>
                </c:pt>
                <c:pt idx="3938">
                  <c:v>36760</c:v>
                </c:pt>
                <c:pt idx="3939">
                  <c:v>36760</c:v>
                </c:pt>
                <c:pt idx="3940">
                  <c:v>36790</c:v>
                </c:pt>
                <c:pt idx="3941">
                  <c:v>36790</c:v>
                </c:pt>
                <c:pt idx="3942">
                  <c:v>36800</c:v>
                </c:pt>
                <c:pt idx="3943">
                  <c:v>36815</c:v>
                </c:pt>
                <c:pt idx="3944">
                  <c:v>36830</c:v>
                </c:pt>
                <c:pt idx="3945">
                  <c:v>36830</c:v>
                </c:pt>
                <c:pt idx="3946">
                  <c:v>36800</c:v>
                </c:pt>
                <c:pt idx="3947">
                  <c:v>36840</c:v>
                </c:pt>
                <c:pt idx="3948">
                  <c:v>36870</c:v>
                </c:pt>
                <c:pt idx="3949">
                  <c:v>36870</c:v>
                </c:pt>
                <c:pt idx="3950">
                  <c:v>36910</c:v>
                </c:pt>
                <c:pt idx="3951">
                  <c:v>36870</c:v>
                </c:pt>
                <c:pt idx="3952">
                  <c:v>36880</c:v>
                </c:pt>
                <c:pt idx="3953">
                  <c:v>36880</c:v>
                </c:pt>
                <c:pt idx="3954">
                  <c:v>36870</c:v>
                </c:pt>
                <c:pt idx="3955">
                  <c:v>36855</c:v>
                </c:pt>
                <c:pt idx="3956">
                  <c:v>36870</c:v>
                </c:pt>
                <c:pt idx="3957">
                  <c:v>36920</c:v>
                </c:pt>
                <c:pt idx="3958">
                  <c:v>36910</c:v>
                </c:pt>
                <c:pt idx="3959">
                  <c:v>36910</c:v>
                </c:pt>
                <c:pt idx="3960">
                  <c:v>36880</c:v>
                </c:pt>
                <c:pt idx="3961">
                  <c:v>36855</c:v>
                </c:pt>
                <c:pt idx="3962">
                  <c:v>36830</c:v>
                </c:pt>
                <c:pt idx="3963">
                  <c:v>36840</c:v>
                </c:pt>
                <c:pt idx="3964">
                  <c:v>36815</c:v>
                </c:pt>
                <c:pt idx="3965">
                  <c:v>36815</c:v>
                </c:pt>
                <c:pt idx="3966">
                  <c:v>36790</c:v>
                </c:pt>
                <c:pt idx="3967">
                  <c:v>36790</c:v>
                </c:pt>
                <c:pt idx="3968">
                  <c:v>36750</c:v>
                </c:pt>
                <c:pt idx="3969">
                  <c:v>36750</c:v>
                </c:pt>
                <c:pt idx="3970">
                  <c:v>36790</c:v>
                </c:pt>
                <c:pt idx="3971">
                  <c:v>36815</c:v>
                </c:pt>
                <c:pt idx="3972">
                  <c:v>36855</c:v>
                </c:pt>
                <c:pt idx="3973">
                  <c:v>36840</c:v>
                </c:pt>
                <c:pt idx="3974">
                  <c:v>36830</c:v>
                </c:pt>
                <c:pt idx="3975">
                  <c:v>36870</c:v>
                </c:pt>
                <c:pt idx="3976">
                  <c:v>36840</c:v>
                </c:pt>
                <c:pt idx="3977">
                  <c:v>36800</c:v>
                </c:pt>
                <c:pt idx="3978">
                  <c:v>36830</c:v>
                </c:pt>
                <c:pt idx="3979">
                  <c:v>36870</c:v>
                </c:pt>
                <c:pt idx="3980">
                  <c:v>36880</c:v>
                </c:pt>
                <c:pt idx="3981">
                  <c:v>36895</c:v>
                </c:pt>
                <c:pt idx="3982">
                  <c:v>36880</c:v>
                </c:pt>
                <c:pt idx="3983">
                  <c:v>36855</c:v>
                </c:pt>
                <c:pt idx="3984">
                  <c:v>36870</c:v>
                </c:pt>
                <c:pt idx="3985">
                  <c:v>36895</c:v>
                </c:pt>
                <c:pt idx="3986">
                  <c:v>36895</c:v>
                </c:pt>
                <c:pt idx="3987">
                  <c:v>36870</c:v>
                </c:pt>
                <c:pt idx="3988">
                  <c:v>36870</c:v>
                </c:pt>
                <c:pt idx="3989">
                  <c:v>36840</c:v>
                </c:pt>
                <c:pt idx="3990">
                  <c:v>36895</c:v>
                </c:pt>
                <c:pt idx="3991">
                  <c:v>36920</c:v>
                </c:pt>
                <c:pt idx="3992">
                  <c:v>36895</c:v>
                </c:pt>
                <c:pt idx="3993">
                  <c:v>36895</c:v>
                </c:pt>
                <c:pt idx="3994">
                  <c:v>36920</c:v>
                </c:pt>
                <c:pt idx="3995">
                  <c:v>36910</c:v>
                </c:pt>
                <c:pt idx="3996">
                  <c:v>36920</c:v>
                </c:pt>
                <c:pt idx="3997">
                  <c:v>36935</c:v>
                </c:pt>
                <c:pt idx="3998">
                  <c:v>36910</c:v>
                </c:pt>
                <c:pt idx="3999">
                  <c:v>36920</c:v>
                </c:pt>
                <c:pt idx="4000">
                  <c:v>36880</c:v>
                </c:pt>
                <c:pt idx="4001">
                  <c:v>36880</c:v>
                </c:pt>
                <c:pt idx="4002">
                  <c:v>36880</c:v>
                </c:pt>
                <c:pt idx="4003">
                  <c:v>36880</c:v>
                </c:pt>
                <c:pt idx="4004">
                  <c:v>36910</c:v>
                </c:pt>
                <c:pt idx="4005">
                  <c:v>36895</c:v>
                </c:pt>
                <c:pt idx="4006">
                  <c:v>36895</c:v>
                </c:pt>
                <c:pt idx="4007">
                  <c:v>36895</c:v>
                </c:pt>
                <c:pt idx="4008">
                  <c:v>36895</c:v>
                </c:pt>
                <c:pt idx="4009">
                  <c:v>36880</c:v>
                </c:pt>
                <c:pt idx="4010">
                  <c:v>36870</c:v>
                </c:pt>
                <c:pt idx="4011">
                  <c:v>36855</c:v>
                </c:pt>
                <c:pt idx="4012">
                  <c:v>36855</c:v>
                </c:pt>
                <c:pt idx="4013">
                  <c:v>36870</c:v>
                </c:pt>
                <c:pt idx="4014">
                  <c:v>36880</c:v>
                </c:pt>
                <c:pt idx="4015">
                  <c:v>36870</c:v>
                </c:pt>
                <c:pt idx="4016">
                  <c:v>36855</c:v>
                </c:pt>
                <c:pt idx="4017">
                  <c:v>36855</c:v>
                </c:pt>
                <c:pt idx="4018">
                  <c:v>36855</c:v>
                </c:pt>
                <c:pt idx="4019">
                  <c:v>36830</c:v>
                </c:pt>
                <c:pt idx="4020">
                  <c:v>36855</c:v>
                </c:pt>
                <c:pt idx="4021">
                  <c:v>36880</c:v>
                </c:pt>
                <c:pt idx="4022">
                  <c:v>36895</c:v>
                </c:pt>
                <c:pt idx="4023">
                  <c:v>36910</c:v>
                </c:pt>
                <c:pt idx="4024">
                  <c:v>36920</c:v>
                </c:pt>
                <c:pt idx="4025">
                  <c:v>36935</c:v>
                </c:pt>
                <c:pt idx="4026">
                  <c:v>36935</c:v>
                </c:pt>
                <c:pt idx="4027">
                  <c:v>36950</c:v>
                </c:pt>
                <c:pt idx="4028">
                  <c:v>36895</c:v>
                </c:pt>
                <c:pt idx="4029">
                  <c:v>36870</c:v>
                </c:pt>
                <c:pt idx="4030">
                  <c:v>36870</c:v>
                </c:pt>
                <c:pt idx="4031">
                  <c:v>36855</c:v>
                </c:pt>
                <c:pt idx="4032">
                  <c:v>36870</c:v>
                </c:pt>
                <c:pt idx="4033">
                  <c:v>36800</c:v>
                </c:pt>
                <c:pt idx="4034">
                  <c:v>36775</c:v>
                </c:pt>
                <c:pt idx="4035">
                  <c:v>36775</c:v>
                </c:pt>
                <c:pt idx="4036">
                  <c:v>36695</c:v>
                </c:pt>
                <c:pt idx="4037">
                  <c:v>36670</c:v>
                </c:pt>
                <c:pt idx="4038">
                  <c:v>36670</c:v>
                </c:pt>
                <c:pt idx="4039">
                  <c:v>36750</c:v>
                </c:pt>
                <c:pt idx="4040">
                  <c:v>36760</c:v>
                </c:pt>
                <c:pt idx="4041">
                  <c:v>36790</c:v>
                </c:pt>
                <c:pt idx="4042">
                  <c:v>36775</c:v>
                </c:pt>
                <c:pt idx="4043">
                  <c:v>36760</c:v>
                </c:pt>
                <c:pt idx="4044">
                  <c:v>36790</c:v>
                </c:pt>
                <c:pt idx="4045">
                  <c:v>36790</c:v>
                </c:pt>
                <c:pt idx="4046">
                  <c:v>36750</c:v>
                </c:pt>
                <c:pt idx="4047">
                  <c:v>36750</c:v>
                </c:pt>
                <c:pt idx="4048">
                  <c:v>36710</c:v>
                </c:pt>
                <c:pt idx="4049">
                  <c:v>36695</c:v>
                </c:pt>
                <c:pt idx="4050">
                  <c:v>36720</c:v>
                </c:pt>
                <c:pt idx="4051">
                  <c:v>36735</c:v>
                </c:pt>
                <c:pt idx="4052">
                  <c:v>36735</c:v>
                </c:pt>
                <c:pt idx="4053">
                  <c:v>36710</c:v>
                </c:pt>
                <c:pt idx="4054">
                  <c:v>36695</c:v>
                </c:pt>
                <c:pt idx="4055">
                  <c:v>36720</c:v>
                </c:pt>
                <c:pt idx="4056">
                  <c:v>36695</c:v>
                </c:pt>
                <c:pt idx="4057">
                  <c:v>36720</c:v>
                </c:pt>
                <c:pt idx="4058">
                  <c:v>36750</c:v>
                </c:pt>
                <c:pt idx="4059">
                  <c:v>36735</c:v>
                </c:pt>
                <c:pt idx="4060">
                  <c:v>36760</c:v>
                </c:pt>
                <c:pt idx="4061">
                  <c:v>36790</c:v>
                </c:pt>
                <c:pt idx="4062">
                  <c:v>36830</c:v>
                </c:pt>
                <c:pt idx="4063">
                  <c:v>36855</c:v>
                </c:pt>
                <c:pt idx="4064">
                  <c:v>36840</c:v>
                </c:pt>
                <c:pt idx="4065">
                  <c:v>36830</c:v>
                </c:pt>
                <c:pt idx="4066">
                  <c:v>36815</c:v>
                </c:pt>
                <c:pt idx="4067">
                  <c:v>36760</c:v>
                </c:pt>
                <c:pt idx="4068">
                  <c:v>36760</c:v>
                </c:pt>
                <c:pt idx="4069">
                  <c:v>36710</c:v>
                </c:pt>
                <c:pt idx="4070">
                  <c:v>36695</c:v>
                </c:pt>
                <c:pt idx="4071">
                  <c:v>36680</c:v>
                </c:pt>
                <c:pt idx="4072">
                  <c:v>36710</c:v>
                </c:pt>
                <c:pt idx="4073">
                  <c:v>36680</c:v>
                </c:pt>
                <c:pt idx="4074">
                  <c:v>36655</c:v>
                </c:pt>
                <c:pt idx="4075">
                  <c:v>36630</c:v>
                </c:pt>
                <c:pt idx="4076">
                  <c:v>36615</c:v>
                </c:pt>
                <c:pt idx="4077">
                  <c:v>36600</c:v>
                </c:pt>
                <c:pt idx="4078">
                  <c:v>36575</c:v>
                </c:pt>
                <c:pt idx="4079">
                  <c:v>36600</c:v>
                </c:pt>
                <c:pt idx="4080">
                  <c:v>36600</c:v>
                </c:pt>
                <c:pt idx="4081">
                  <c:v>36590</c:v>
                </c:pt>
                <c:pt idx="4082">
                  <c:v>36550</c:v>
                </c:pt>
                <c:pt idx="4083">
                  <c:v>36550</c:v>
                </c:pt>
                <c:pt idx="4084">
                  <c:v>36575</c:v>
                </c:pt>
                <c:pt idx="4085">
                  <c:v>36520</c:v>
                </c:pt>
                <c:pt idx="4086">
                  <c:v>36470</c:v>
                </c:pt>
                <c:pt idx="4087">
                  <c:v>36455</c:v>
                </c:pt>
                <c:pt idx="4088">
                  <c:v>36455</c:v>
                </c:pt>
                <c:pt idx="4089">
                  <c:v>36440</c:v>
                </c:pt>
                <c:pt idx="4090">
                  <c:v>36455</c:v>
                </c:pt>
                <c:pt idx="4091">
                  <c:v>36455</c:v>
                </c:pt>
                <c:pt idx="4092">
                  <c:v>36455</c:v>
                </c:pt>
                <c:pt idx="4093">
                  <c:v>36430</c:v>
                </c:pt>
                <c:pt idx="4094">
                  <c:v>364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908-4F00-88EE-CBB9C0C70F79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Munka1!$A$2:$A$4097</c:f>
              <c:numCache>
                <c:formatCode>0</c:formatCode>
                <c:ptCount val="4096"/>
                <c:pt idx="0">
                  <c:v>332</c:v>
                </c:pt>
                <c:pt idx="1">
                  <c:v>332.00200000000001</c:v>
                </c:pt>
                <c:pt idx="2">
                  <c:v>332.00400000000002</c:v>
                </c:pt>
                <c:pt idx="3">
                  <c:v>332.00599999999997</c:v>
                </c:pt>
                <c:pt idx="4">
                  <c:v>332.00799999999998</c:v>
                </c:pt>
                <c:pt idx="5">
                  <c:v>332.01</c:v>
                </c:pt>
                <c:pt idx="6">
                  <c:v>332.01100000000002</c:v>
                </c:pt>
                <c:pt idx="7">
                  <c:v>332.01299999999998</c:v>
                </c:pt>
                <c:pt idx="8">
                  <c:v>332.01499999999999</c:v>
                </c:pt>
                <c:pt idx="9">
                  <c:v>332.017</c:v>
                </c:pt>
                <c:pt idx="10">
                  <c:v>332.01900000000001</c:v>
                </c:pt>
                <c:pt idx="11">
                  <c:v>332.02100000000002</c:v>
                </c:pt>
                <c:pt idx="12">
                  <c:v>332.02300000000002</c:v>
                </c:pt>
                <c:pt idx="13">
                  <c:v>332.02499999999998</c:v>
                </c:pt>
                <c:pt idx="14">
                  <c:v>332.02699999999999</c:v>
                </c:pt>
                <c:pt idx="15">
                  <c:v>332.029</c:v>
                </c:pt>
                <c:pt idx="16">
                  <c:v>332.03</c:v>
                </c:pt>
                <c:pt idx="17">
                  <c:v>332.03199999999998</c:v>
                </c:pt>
                <c:pt idx="18">
                  <c:v>332.03399999999999</c:v>
                </c:pt>
                <c:pt idx="19">
                  <c:v>332.036</c:v>
                </c:pt>
                <c:pt idx="20">
                  <c:v>332.03800000000001</c:v>
                </c:pt>
                <c:pt idx="21">
                  <c:v>332.04</c:v>
                </c:pt>
                <c:pt idx="22">
                  <c:v>332.04199999999997</c:v>
                </c:pt>
                <c:pt idx="23">
                  <c:v>332.04399999999998</c:v>
                </c:pt>
                <c:pt idx="24">
                  <c:v>332.04599999999999</c:v>
                </c:pt>
                <c:pt idx="25">
                  <c:v>332.048</c:v>
                </c:pt>
                <c:pt idx="26">
                  <c:v>332.05</c:v>
                </c:pt>
                <c:pt idx="27">
                  <c:v>332.05099999999999</c:v>
                </c:pt>
                <c:pt idx="28">
                  <c:v>332.053</c:v>
                </c:pt>
                <c:pt idx="29">
                  <c:v>332.05500000000001</c:v>
                </c:pt>
                <c:pt idx="30">
                  <c:v>332.05700000000002</c:v>
                </c:pt>
                <c:pt idx="31">
                  <c:v>332.05900000000003</c:v>
                </c:pt>
                <c:pt idx="32">
                  <c:v>332.06099999999998</c:v>
                </c:pt>
                <c:pt idx="33">
                  <c:v>332.06299999999999</c:v>
                </c:pt>
                <c:pt idx="34">
                  <c:v>332.065</c:v>
                </c:pt>
                <c:pt idx="35">
                  <c:v>332.06700000000001</c:v>
                </c:pt>
                <c:pt idx="36">
                  <c:v>332.06900000000002</c:v>
                </c:pt>
                <c:pt idx="37">
                  <c:v>332.07</c:v>
                </c:pt>
                <c:pt idx="38">
                  <c:v>332.072</c:v>
                </c:pt>
                <c:pt idx="39">
                  <c:v>332.07400000000001</c:v>
                </c:pt>
                <c:pt idx="40">
                  <c:v>332.07600000000002</c:v>
                </c:pt>
                <c:pt idx="41">
                  <c:v>332.07799999999997</c:v>
                </c:pt>
                <c:pt idx="42">
                  <c:v>332.08</c:v>
                </c:pt>
                <c:pt idx="43">
                  <c:v>332.08199999999999</c:v>
                </c:pt>
                <c:pt idx="44">
                  <c:v>332.084</c:v>
                </c:pt>
                <c:pt idx="45">
                  <c:v>332.08600000000001</c:v>
                </c:pt>
                <c:pt idx="46">
                  <c:v>332.08800000000002</c:v>
                </c:pt>
                <c:pt idx="47">
                  <c:v>332.09</c:v>
                </c:pt>
                <c:pt idx="48">
                  <c:v>332.09100000000001</c:v>
                </c:pt>
                <c:pt idx="49">
                  <c:v>332.09300000000002</c:v>
                </c:pt>
                <c:pt idx="50">
                  <c:v>332.09500000000003</c:v>
                </c:pt>
                <c:pt idx="51">
                  <c:v>332.09699999999998</c:v>
                </c:pt>
                <c:pt idx="52">
                  <c:v>332.09899999999999</c:v>
                </c:pt>
                <c:pt idx="53">
                  <c:v>332.101</c:v>
                </c:pt>
                <c:pt idx="54">
                  <c:v>332.10300000000001</c:v>
                </c:pt>
                <c:pt idx="55">
                  <c:v>332.10500000000002</c:v>
                </c:pt>
                <c:pt idx="56">
                  <c:v>332.10700000000003</c:v>
                </c:pt>
                <c:pt idx="57">
                  <c:v>332.10899999999998</c:v>
                </c:pt>
                <c:pt idx="58">
                  <c:v>332.11</c:v>
                </c:pt>
                <c:pt idx="59">
                  <c:v>332.11200000000002</c:v>
                </c:pt>
                <c:pt idx="60">
                  <c:v>332.11399999999998</c:v>
                </c:pt>
                <c:pt idx="61">
                  <c:v>332.11599999999999</c:v>
                </c:pt>
                <c:pt idx="62">
                  <c:v>332.11799999999999</c:v>
                </c:pt>
                <c:pt idx="63">
                  <c:v>332.12</c:v>
                </c:pt>
                <c:pt idx="64">
                  <c:v>332.12200000000001</c:v>
                </c:pt>
                <c:pt idx="65">
                  <c:v>332.12400000000002</c:v>
                </c:pt>
                <c:pt idx="66">
                  <c:v>332.12599999999998</c:v>
                </c:pt>
                <c:pt idx="67">
                  <c:v>332.12799999999999</c:v>
                </c:pt>
                <c:pt idx="68">
                  <c:v>332.13</c:v>
                </c:pt>
                <c:pt idx="69">
                  <c:v>332.13099999999997</c:v>
                </c:pt>
                <c:pt idx="70">
                  <c:v>332.13299999999998</c:v>
                </c:pt>
                <c:pt idx="71">
                  <c:v>332.13499999999999</c:v>
                </c:pt>
                <c:pt idx="72">
                  <c:v>332.137</c:v>
                </c:pt>
                <c:pt idx="73">
                  <c:v>332.13900000000001</c:v>
                </c:pt>
                <c:pt idx="74">
                  <c:v>332.14100000000002</c:v>
                </c:pt>
                <c:pt idx="75">
                  <c:v>332.14299999999997</c:v>
                </c:pt>
                <c:pt idx="76">
                  <c:v>332.14499999999998</c:v>
                </c:pt>
                <c:pt idx="77">
                  <c:v>332.14699999999999</c:v>
                </c:pt>
                <c:pt idx="78">
                  <c:v>332.149</c:v>
                </c:pt>
                <c:pt idx="79">
                  <c:v>332.15</c:v>
                </c:pt>
                <c:pt idx="80">
                  <c:v>332.15199999999999</c:v>
                </c:pt>
                <c:pt idx="81">
                  <c:v>332.154</c:v>
                </c:pt>
                <c:pt idx="82">
                  <c:v>332.15600000000001</c:v>
                </c:pt>
                <c:pt idx="83">
                  <c:v>332.15800000000002</c:v>
                </c:pt>
                <c:pt idx="84">
                  <c:v>332.16</c:v>
                </c:pt>
                <c:pt idx="85">
                  <c:v>332.16199999999998</c:v>
                </c:pt>
                <c:pt idx="86">
                  <c:v>332.16399999999999</c:v>
                </c:pt>
                <c:pt idx="87">
                  <c:v>332.166</c:v>
                </c:pt>
                <c:pt idx="88">
                  <c:v>332.16800000000001</c:v>
                </c:pt>
                <c:pt idx="89">
                  <c:v>332.17</c:v>
                </c:pt>
                <c:pt idx="90">
                  <c:v>332.17099999999999</c:v>
                </c:pt>
                <c:pt idx="91">
                  <c:v>332.173</c:v>
                </c:pt>
                <c:pt idx="92">
                  <c:v>332.17500000000001</c:v>
                </c:pt>
                <c:pt idx="93">
                  <c:v>332.17700000000002</c:v>
                </c:pt>
                <c:pt idx="94">
                  <c:v>332.17899999999997</c:v>
                </c:pt>
                <c:pt idx="95">
                  <c:v>332.18099999999998</c:v>
                </c:pt>
                <c:pt idx="96">
                  <c:v>332.18299999999999</c:v>
                </c:pt>
                <c:pt idx="97">
                  <c:v>332.185</c:v>
                </c:pt>
                <c:pt idx="98">
                  <c:v>332.18700000000001</c:v>
                </c:pt>
                <c:pt idx="99">
                  <c:v>332.18900000000002</c:v>
                </c:pt>
                <c:pt idx="100">
                  <c:v>332.19</c:v>
                </c:pt>
                <c:pt idx="101">
                  <c:v>332.19200000000001</c:v>
                </c:pt>
                <c:pt idx="102">
                  <c:v>332.19400000000002</c:v>
                </c:pt>
                <c:pt idx="103">
                  <c:v>332.19600000000003</c:v>
                </c:pt>
                <c:pt idx="104">
                  <c:v>332.19799999999998</c:v>
                </c:pt>
                <c:pt idx="105">
                  <c:v>332.2</c:v>
                </c:pt>
                <c:pt idx="106">
                  <c:v>332.202</c:v>
                </c:pt>
                <c:pt idx="107">
                  <c:v>332.20400000000001</c:v>
                </c:pt>
                <c:pt idx="108">
                  <c:v>332.20600000000002</c:v>
                </c:pt>
                <c:pt idx="109">
                  <c:v>332.20800000000003</c:v>
                </c:pt>
                <c:pt idx="110">
                  <c:v>332.21</c:v>
                </c:pt>
                <c:pt idx="111">
                  <c:v>332.21100000000001</c:v>
                </c:pt>
                <c:pt idx="112">
                  <c:v>332.21300000000002</c:v>
                </c:pt>
                <c:pt idx="113">
                  <c:v>332.21499999999997</c:v>
                </c:pt>
                <c:pt idx="114">
                  <c:v>332.21699999999998</c:v>
                </c:pt>
                <c:pt idx="115">
                  <c:v>332.21899999999999</c:v>
                </c:pt>
                <c:pt idx="116">
                  <c:v>332.221</c:v>
                </c:pt>
                <c:pt idx="117">
                  <c:v>332.22300000000001</c:v>
                </c:pt>
                <c:pt idx="118">
                  <c:v>332.22500000000002</c:v>
                </c:pt>
                <c:pt idx="119">
                  <c:v>332.22699999999998</c:v>
                </c:pt>
                <c:pt idx="120">
                  <c:v>332.22899999999998</c:v>
                </c:pt>
                <c:pt idx="121">
                  <c:v>332.23</c:v>
                </c:pt>
                <c:pt idx="122">
                  <c:v>332.23200000000003</c:v>
                </c:pt>
                <c:pt idx="123">
                  <c:v>332.23399999999998</c:v>
                </c:pt>
                <c:pt idx="124">
                  <c:v>332.23599999999999</c:v>
                </c:pt>
                <c:pt idx="125">
                  <c:v>332.238</c:v>
                </c:pt>
                <c:pt idx="126">
                  <c:v>332.24</c:v>
                </c:pt>
                <c:pt idx="127">
                  <c:v>332.24200000000002</c:v>
                </c:pt>
                <c:pt idx="128">
                  <c:v>332.24400000000003</c:v>
                </c:pt>
                <c:pt idx="129">
                  <c:v>332.24599999999998</c:v>
                </c:pt>
                <c:pt idx="130">
                  <c:v>332.24799999999999</c:v>
                </c:pt>
                <c:pt idx="131">
                  <c:v>332.25</c:v>
                </c:pt>
                <c:pt idx="132">
                  <c:v>332.25099999999998</c:v>
                </c:pt>
                <c:pt idx="133">
                  <c:v>332.25299999999999</c:v>
                </c:pt>
                <c:pt idx="134">
                  <c:v>332.255</c:v>
                </c:pt>
                <c:pt idx="135">
                  <c:v>332.25700000000001</c:v>
                </c:pt>
                <c:pt idx="136">
                  <c:v>332.25900000000001</c:v>
                </c:pt>
                <c:pt idx="137">
                  <c:v>332.26100000000002</c:v>
                </c:pt>
                <c:pt idx="138">
                  <c:v>332.26299999999998</c:v>
                </c:pt>
                <c:pt idx="139">
                  <c:v>332.26499999999999</c:v>
                </c:pt>
                <c:pt idx="140">
                  <c:v>332.267</c:v>
                </c:pt>
                <c:pt idx="141">
                  <c:v>332.26900000000001</c:v>
                </c:pt>
                <c:pt idx="142">
                  <c:v>332.27</c:v>
                </c:pt>
                <c:pt idx="143">
                  <c:v>332.27199999999999</c:v>
                </c:pt>
                <c:pt idx="144">
                  <c:v>332.274</c:v>
                </c:pt>
                <c:pt idx="145">
                  <c:v>332.27600000000001</c:v>
                </c:pt>
                <c:pt idx="146">
                  <c:v>332.27800000000002</c:v>
                </c:pt>
                <c:pt idx="147">
                  <c:v>332.28</c:v>
                </c:pt>
                <c:pt idx="148">
                  <c:v>332.28199999999998</c:v>
                </c:pt>
                <c:pt idx="149">
                  <c:v>332.28399999999999</c:v>
                </c:pt>
                <c:pt idx="150">
                  <c:v>332.286</c:v>
                </c:pt>
                <c:pt idx="151">
                  <c:v>332.28800000000001</c:v>
                </c:pt>
                <c:pt idx="152">
                  <c:v>332.29</c:v>
                </c:pt>
                <c:pt idx="153">
                  <c:v>332.291</c:v>
                </c:pt>
                <c:pt idx="154">
                  <c:v>332.29300000000001</c:v>
                </c:pt>
                <c:pt idx="155">
                  <c:v>332.29500000000002</c:v>
                </c:pt>
                <c:pt idx="156">
                  <c:v>332.29700000000003</c:v>
                </c:pt>
                <c:pt idx="157">
                  <c:v>332.29899999999998</c:v>
                </c:pt>
                <c:pt idx="158">
                  <c:v>332.30099999999999</c:v>
                </c:pt>
                <c:pt idx="159">
                  <c:v>332.303</c:v>
                </c:pt>
                <c:pt idx="160">
                  <c:v>332.30500000000001</c:v>
                </c:pt>
                <c:pt idx="161">
                  <c:v>332.30700000000002</c:v>
                </c:pt>
                <c:pt idx="162">
                  <c:v>332.30900000000003</c:v>
                </c:pt>
                <c:pt idx="163">
                  <c:v>332.31</c:v>
                </c:pt>
                <c:pt idx="164">
                  <c:v>332.31200000000001</c:v>
                </c:pt>
                <c:pt idx="165">
                  <c:v>332.31400000000002</c:v>
                </c:pt>
                <c:pt idx="166">
                  <c:v>332.31599999999997</c:v>
                </c:pt>
                <c:pt idx="167">
                  <c:v>332.31799999999998</c:v>
                </c:pt>
                <c:pt idx="168">
                  <c:v>332.32</c:v>
                </c:pt>
                <c:pt idx="169">
                  <c:v>332.322</c:v>
                </c:pt>
                <c:pt idx="170">
                  <c:v>332.32400000000001</c:v>
                </c:pt>
                <c:pt idx="171">
                  <c:v>332.32600000000002</c:v>
                </c:pt>
                <c:pt idx="172">
                  <c:v>332.32799999999997</c:v>
                </c:pt>
                <c:pt idx="173">
                  <c:v>332.33</c:v>
                </c:pt>
                <c:pt idx="174">
                  <c:v>332.33100000000002</c:v>
                </c:pt>
                <c:pt idx="175">
                  <c:v>332.33300000000003</c:v>
                </c:pt>
                <c:pt idx="176">
                  <c:v>332.33499999999998</c:v>
                </c:pt>
                <c:pt idx="177">
                  <c:v>332.33699999999999</c:v>
                </c:pt>
                <c:pt idx="178">
                  <c:v>332.339</c:v>
                </c:pt>
                <c:pt idx="179">
                  <c:v>332.34100000000001</c:v>
                </c:pt>
                <c:pt idx="180">
                  <c:v>332.34300000000002</c:v>
                </c:pt>
                <c:pt idx="181">
                  <c:v>332.34500000000003</c:v>
                </c:pt>
                <c:pt idx="182">
                  <c:v>332.34699999999998</c:v>
                </c:pt>
                <c:pt idx="183">
                  <c:v>332.34899999999999</c:v>
                </c:pt>
                <c:pt idx="184">
                  <c:v>332.35</c:v>
                </c:pt>
                <c:pt idx="185">
                  <c:v>332.35199999999998</c:v>
                </c:pt>
                <c:pt idx="186">
                  <c:v>332.35399999999998</c:v>
                </c:pt>
                <c:pt idx="187">
                  <c:v>332.35599999999999</c:v>
                </c:pt>
                <c:pt idx="188">
                  <c:v>332.358</c:v>
                </c:pt>
                <c:pt idx="189">
                  <c:v>332.36</c:v>
                </c:pt>
                <c:pt idx="190">
                  <c:v>332.36200000000002</c:v>
                </c:pt>
                <c:pt idx="191">
                  <c:v>332.36399999999998</c:v>
                </c:pt>
                <c:pt idx="192">
                  <c:v>332.36599999999999</c:v>
                </c:pt>
                <c:pt idx="193">
                  <c:v>332.36799999999999</c:v>
                </c:pt>
                <c:pt idx="194">
                  <c:v>332.37</c:v>
                </c:pt>
                <c:pt idx="195">
                  <c:v>332.37099999999998</c:v>
                </c:pt>
                <c:pt idx="196">
                  <c:v>332.37299999999999</c:v>
                </c:pt>
                <c:pt idx="197">
                  <c:v>332.375</c:v>
                </c:pt>
                <c:pt idx="198">
                  <c:v>332.37700000000001</c:v>
                </c:pt>
                <c:pt idx="199">
                  <c:v>332.37900000000002</c:v>
                </c:pt>
                <c:pt idx="200">
                  <c:v>332.38099999999997</c:v>
                </c:pt>
                <c:pt idx="201">
                  <c:v>332.38299999999998</c:v>
                </c:pt>
                <c:pt idx="202">
                  <c:v>332.38499999999999</c:v>
                </c:pt>
                <c:pt idx="203">
                  <c:v>332.387</c:v>
                </c:pt>
                <c:pt idx="204">
                  <c:v>332.38900000000001</c:v>
                </c:pt>
                <c:pt idx="205">
                  <c:v>332.39</c:v>
                </c:pt>
                <c:pt idx="206">
                  <c:v>332.392</c:v>
                </c:pt>
                <c:pt idx="207">
                  <c:v>332.39400000000001</c:v>
                </c:pt>
                <c:pt idx="208">
                  <c:v>332.39600000000002</c:v>
                </c:pt>
                <c:pt idx="209">
                  <c:v>332.39800000000002</c:v>
                </c:pt>
                <c:pt idx="210">
                  <c:v>332.4</c:v>
                </c:pt>
                <c:pt idx="211">
                  <c:v>332.40199999999999</c:v>
                </c:pt>
                <c:pt idx="212">
                  <c:v>332.404</c:v>
                </c:pt>
                <c:pt idx="213">
                  <c:v>332.40600000000001</c:v>
                </c:pt>
                <c:pt idx="214">
                  <c:v>332.40800000000002</c:v>
                </c:pt>
                <c:pt idx="215">
                  <c:v>332.41</c:v>
                </c:pt>
                <c:pt idx="216">
                  <c:v>332.411</c:v>
                </c:pt>
                <c:pt idx="217">
                  <c:v>332.41300000000001</c:v>
                </c:pt>
                <c:pt idx="218">
                  <c:v>332.41500000000002</c:v>
                </c:pt>
                <c:pt idx="219">
                  <c:v>332.41699999999997</c:v>
                </c:pt>
                <c:pt idx="220">
                  <c:v>332.41899999999998</c:v>
                </c:pt>
                <c:pt idx="221">
                  <c:v>332.42099999999999</c:v>
                </c:pt>
                <c:pt idx="222">
                  <c:v>332.423</c:v>
                </c:pt>
                <c:pt idx="223">
                  <c:v>332.42500000000001</c:v>
                </c:pt>
                <c:pt idx="224">
                  <c:v>332.42700000000002</c:v>
                </c:pt>
                <c:pt idx="225">
                  <c:v>332.42899999999997</c:v>
                </c:pt>
                <c:pt idx="226">
                  <c:v>332.43</c:v>
                </c:pt>
                <c:pt idx="227">
                  <c:v>332.43200000000002</c:v>
                </c:pt>
                <c:pt idx="228">
                  <c:v>332.43400000000003</c:v>
                </c:pt>
                <c:pt idx="229">
                  <c:v>332.43599999999998</c:v>
                </c:pt>
                <c:pt idx="230">
                  <c:v>332.43799999999999</c:v>
                </c:pt>
                <c:pt idx="231">
                  <c:v>332.44</c:v>
                </c:pt>
                <c:pt idx="232">
                  <c:v>332.44200000000001</c:v>
                </c:pt>
                <c:pt idx="233">
                  <c:v>332.44400000000002</c:v>
                </c:pt>
                <c:pt idx="234">
                  <c:v>332.44600000000003</c:v>
                </c:pt>
                <c:pt idx="235">
                  <c:v>332.44799999999998</c:v>
                </c:pt>
                <c:pt idx="236">
                  <c:v>332.45</c:v>
                </c:pt>
                <c:pt idx="237">
                  <c:v>332.45100000000002</c:v>
                </c:pt>
                <c:pt idx="238">
                  <c:v>332.45299999999997</c:v>
                </c:pt>
                <c:pt idx="239">
                  <c:v>332.45499999999998</c:v>
                </c:pt>
                <c:pt idx="240">
                  <c:v>332.45699999999999</c:v>
                </c:pt>
                <c:pt idx="241">
                  <c:v>332.459</c:v>
                </c:pt>
                <c:pt idx="242">
                  <c:v>332.46100000000001</c:v>
                </c:pt>
                <c:pt idx="243">
                  <c:v>332.46300000000002</c:v>
                </c:pt>
                <c:pt idx="244">
                  <c:v>332.46499999999997</c:v>
                </c:pt>
                <c:pt idx="245">
                  <c:v>332.46699999999998</c:v>
                </c:pt>
                <c:pt idx="246">
                  <c:v>332.46899999999999</c:v>
                </c:pt>
                <c:pt idx="247">
                  <c:v>332.47</c:v>
                </c:pt>
                <c:pt idx="248">
                  <c:v>332.47199999999998</c:v>
                </c:pt>
                <c:pt idx="249">
                  <c:v>332.47399999999999</c:v>
                </c:pt>
                <c:pt idx="250">
                  <c:v>332.476</c:v>
                </c:pt>
                <c:pt idx="251">
                  <c:v>332.47800000000001</c:v>
                </c:pt>
                <c:pt idx="252">
                  <c:v>332.48</c:v>
                </c:pt>
                <c:pt idx="253">
                  <c:v>332.48200000000003</c:v>
                </c:pt>
                <c:pt idx="254">
                  <c:v>332.48399999999998</c:v>
                </c:pt>
                <c:pt idx="255">
                  <c:v>332.48599999999999</c:v>
                </c:pt>
                <c:pt idx="256">
                  <c:v>332.488</c:v>
                </c:pt>
                <c:pt idx="257">
                  <c:v>332.49</c:v>
                </c:pt>
                <c:pt idx="258">
                  <c:v>332.49099999999999</c:v>
                </c:pt>
                <c:pt idx="259">
                  <c:v>332.49299999999999</c:v>
                </c:pt>
                <c:pt idx="260">
                  <c:v>332.495</c:v>
                </c:pt>
                <c:pt idx="261">
                  <c:v>332.49700000000001</c:v>
                </c:pt>
                <c:pt idx="262">
                  <c:v>332.49900000000002</c:v>
                </c:pt>
                <c:pt idx="263">
                  <c:v>332.50099999999998</c:v>
                </c:pt>
                <c:pt idx="264">
                  <c:v>332.50299999999999</c:v>
                </c:pt>
                <c:pt idx="265">
                  <c:v>332.505</c:v>
                </c:pt>
                <c:pt idx="266">
                  <c:v>332.50700000000001</c:v>
                </c:pt>
                <c:pt idx="267">
                  <c:v>332.50900000000001</c:v>
                </c:pt>
                <c:pt idx="268">
                  <c:v>332.51</c:v>
                </c:pt>
                <c:pt idx="269">
                  <c:v>332.512</c:v>
                </c:pt>
                <c:pt idx="270">
                  <c:v>332.51400000000001</c:v>
                </c:pt>
                <c:pt idx="271">
                  <c:v>332.51600000000002</c:v>
                </c:pt>
                <c:pt idx="272">
                  <c:v>332.51799999999997</c:v>
                </c:pt>
                <c:pt idx="273">
                  <c:v>332.52</c:v>
                </c:pt>
                <c:pt idx="274">
                  <c:v>332.52199999999999</c:v>
                </c:pt>
                <c:pt idx="275">
                  <c:v>332.524</c:v>
                </c:pt>
                <c:pt idx="276">
                  <c:v>332.52600000000001</c:v>
                </c:pt>
                <c:pt idx="277">
                  <c:v>332.52800000000002</c:v>
                </c:pt>
                <c:pt idx="278">
                  <c:v>332.53</c:v>
                </c:pt>
                <c:pt idx="279">
                  <c:v>332.53100000000001</c:v>
                </c:pt>
                <c:pt idx="280">
                  <c:v>332.53300000000002</c:v>
                </c:pt>
                <c:pt idx="281">
                  <c:v>332.53500000000003</c:v>
                </c:pt>
                <c:pt idx="282">
                  <c:v>332.53699999999998</c:v>
                </c:pt>
                <c:pt idx="283">
                  <c:v>332.53899999999999</c:v>
                </c:pt>
                <c:pt idx="284">
                  <c:v>332.541</c:v>
                </c:pt>
                <c:pt idx="285">
                  <c:v>332.54300000000001</c:v>
                </c:pt>
                <c:pt idx="286">
                  <c:v>332.54500000000002</c:v>
                </c:pt>
                <c:pt idx="287">
                  <c:v>332.54700000000003</c:v>
                </c:pt>
                <c:pt idx="288">
                  <c:v>332.54899999999998</c:v>
                </c:pt>
                <c:pt idx="289">
                  <c:v>332.55</c:v>
                </c:pt>
                <c:pt idx="290">
                  <c:v>332.55200000000002</c:v>
                </c:pt>
                <c:pt idx="291">
                  <c:v>332.55399999999997</c:v>
                </c:pt>
                <c:pt idx="292">
                  <c:v>332.55599999999998</c:v>
                </c:pt>
                <c:pt idx="293">
                  <c:v>332.55799999999999</c:v>
                </c:pt>
                <c:pt idx="294">
                  <c:v>332.56</c:v>
                </c:pt>
                <c:pt idx="295">
                  <c:v>332.56200000000001</c:v>
                </c:pt>
                <c:pt idx="296">
                  <c:v>332.56400000000002</c:v>
                </c:pt>
                <c:pt idx="297">
                  <c:v>332.56599999999997</c:v>
                </c:pt>
                <c:pt idx="298">
                  <c:v>332.56799999999998</c:v>
                </c:pt>
                <c:pt idx="299">
                  <c:v>332.57</c:v>
                </c:pt>
                <c:pt idx="300">
                  <c:v>332.57100000000003</c:v>
                </c:pt>
                <c:pt idx="301">
                  <c:v>332.57299999999998</c:v>
                </c:pt>
                <c:pt idx="302">
                  <c:v>332.57499999999999</c:v>
                </c:pt>
                <c:pt idx="303">
                  <c:v>332.577</c:v>
                </c:pt>
                <c:pt idx="304">
                  <c:v>332.57900000000001</c:v>
                </c:pt>
                <c:pt idx="305">
                  <c:v>332.58100000000002</c:v>
                </c:pt>
                <c:pt idx="306">
                  <c:v>332.58300000000003</c:v>
                </c:pt>
                <c:pt idx="307">
                  <c:v>332.58499999999998</c:v>
                </c:pt>
                <c:pt idx="308">
                  <c:v>332.58699999999999</c:v>
                </c:pt>
                <c:pt idx="309">
                  <c:v>332.589</c:v>
                </c:pt>
                <c:pt idx="310">
                  <c:v>332.59</c:v>
                </c:pt>
                <c:pt idx="311">
                  <c:v>332.59199999999998</c:v>
                </c:pt>
                <c:pt idx="312">
                  <c:v>332.59399999999999</c:v>
                </c:pt>
                <c:pt idx="313">
                  <c:v>332.596</c:v>
                </c:pt>
                <c:pt idx="314">
                  <c:v>332.59800000000001</c:v>
                </c:pt>
                <c:pt idx="315">
                  <c:v>332.6</c:v>
                </c:pt>
                <c:pt idx="316">
                  <c:v>332.60199999999998</c:v>
                </c:pt>
                <c:pt idx="317">
                  <c:v>332.60399999999998</c:v>
                </c:pt>
                <c:pt idx="318">
                  <c:v>332.60599999999999</c:v>
                </c:pt>
                <c:pt idx="319">
                  <c:v>332.608</c:v>
                </c:pt>
                <c:pt idx="320">
                  <c:v>332.61</c:v>
                </c:pt>
                <c:pt idx="321">
                  <c:v>332.61099999999999</c:v>
                </c:pt>
                <c:pt idx="322">
                  <c:v>332.613</c:v>
                </c:pt>
                <c:pt idx="323">
                  <c:v>332.61500000000001</c:v>
                </c:pt>
                <c:pt idx="324">
                  <c:v>332.61700000000002</c:v>
                </c:pt>
                <c:pt idx="325">
                  <c:v>332.61900000000003</c:v>
                </c:pt>
                <c:pt idx="326">
                  <c:v>332.62099999999998</c:v>
                </c:pt>
                <c:pt idx="327">
                  <c:v>332.62299999999999</c:v>
                </c:pt>
                <c:pt idx="328">
                  <c:v>332.625</c:v>
                </c:pt>
                <c:pt idx="329">
                  <c:v>332.62700000000001</c:v>
                </c:pt>
                <c:pt idx="330">
                  <c:v>332.62900000000002</c:v>
                </c:pt>
                <c:pt idx="331">
                  <c:v>332.63</c:v>
                </c:pt>
                <c:pt idx="332">
                  <c:v>332.63200000000001</c:v>
                </c:pt>
                <c:pt idx="333">
                  <c:v>332.63400000000001</c:v>
                </c:pt>
                <c:pt idx="334">
                  <c:v>332.63600000000002</c:v>
                </c:pt>
                <c:pt idx="335">
                  <c:v>332.63799999999998</c:v>
                </c:pt>
                <c:pt idx="336">
                  <c:v>332.64</c:v>
                </c:pt>
                <c:pt idx="337">
                  <c:v>332.642</c:v>
                </c:pt>
                <c:pt idx="338">
                  <c:v>332.64400000000001</c:v>
                </c:pt>
                <c:pt idx="339">
                  <c:v>332.64600000000002</c:v>
                </c:pt>
                <c:pt idx="340">
                  <c:v>332.64800000000002</c:v>
                </c:pt>
                <c:pt idx="341">
                  <c:v>332.65</c:v>
                </c:pt>
                <c:pt idx="342">
                  <c:v>332.65100000000001</c:v>
                </c:pt>
                <c:pt idx="343">
                  <c:v>332.65300000000002</c:v>
                </c:pt>
                <c:pt idx="344">
                  <c:v>332.65499999999997</c:v>
                </c:pt>
                <c:pt idx="345">
                  <c:v>332.65699999999998</c:v>
                </c:pt>
                <c:pt idx="346">
                  <c:v>332.65899999999999</c:v>
                </c:pt>
                <c:pt idx="347">
                  <c:v>332.661</c:v>
                </c:pt>
                <c:pt idx="348">
                  <c:v>332.66300000000001</c:v>
                </c:pt>
                <c:pt idx="349">
                  <c:v>332.66500000000002</c:v>
                </c:pt>
                <c:pt idx="350">
                  <c:v>332.66699999999997</c:v>
                </c:pt>
                <c:pt idx="351">
                  <c:v>332.66899999999998</c:v>
                </c:pt>
                <c:pt idx="352">
                  <c:v>332.67</c:v>
                </c:pt>
                <c:pt idx="353">
                  <c:v>332.67200000000003</c:v>
                </c:pt>
                <c:pt idx="354">
                  <c:v>332.67399999999998</c:v>
                </c:pt>
                <c:pt idx="355">
                  <c:v>332.67599999999999</c:v>
                </c:pt>
                <c:pt idx="356">
                  <c:v>332.678</c:v>
                </c:pt>
                <c:pt idx="357">
                  <c:v>332.68</c:v>
                </c:pt>
                <c:pt idx="358">
                  <c:v>332.68200000000002</c:v>
                </c:pt>
                <c:pt idx="359">
                  <c:v>332.68400000000003</c:v>
                </c:pt>
                <c:pt idx="360">
                  <c:v>332.68599999999998</c:v>
                </c:pt>
                <c:pt idx="361">
                  <c:v>332.68799999999999</c:v>
                </c:pt>
                <c:pt idx="362">
                  <c:v>332.69</c:v>
                </c:pt>
                <c:pt idx="363">
                  <c:v>332.69099999999997</c:v>
                </c:pt>
                <c:pt idx="364">
                  <c:v>332.69299999999998</c:v>
                </c:pt>
                <c:pt idx="365">
                  <c:v>332.69499999999999</c:v>
                </c:pt>
                <c:pt idx="366">
                  <c:v>332.697</c:v>
                </c:pt>
                <c:pt idx="367">
                  <c:v>332.69900000000001</c:v>
                </c:pt>
                <c:pt idx="368">
                  <c:v>332.70100000000002</c:v>
                </c:pt>
                <c:pt idx="369">
                  <c:v>332.70299999999997</c:v>
                </c:pt>
                <c:pt idx="370">
                  <c:v>332.70499999999998</c:v>
                </c:pt>
                <c:pt idx="371">
                  <c:v>332.70699999999999</c:v>
                </c:pt>
                <c:pt idx="372">
                  <c:v>332.709</c:v>
                </c:pt>
                <c:pt idx="373">
                  <c:v>332.71</c:v>
                </c:pt>
                <c:pt idx="374">
                  <c:v>332.71199999999999</c:v>
                </c:pt>
                <c:pt idx="375">
                  <c:v>332.714</c:v>
                </c:pt>
                <c:pt idx="376">
                  <c:v>332.71600000000001</c:v>
                </c:pt>
                <c:pt idx="377">
                  <c:v>332.71800000000002</c:v>
                </c:pt>
                <c:pt idx="378">
                  <c:v>332.72</c:v>
                </c:pt>
                <c:pt idx="379">
                  <c:v>332.72199999999998</c:v>
                </c:pt>
                <c:pt idx="380">
                  <c:v>332.72399999999999</c:v>
                </c:pt>
                <c:pt idx="381">
                  <c:v>332.726</c:v>
                </c:pt>
                <c:pt idx="382">
                  <c:v>332.72800000000001</c:v>
                </c:pt>
                <c:pt idx="383">
                  <c:v>332.73</c:v>
                </c:pt>
                <c:pt idx="384">
                  <c:v>332.73099999999999</c:v>
                </c:pt>
                <c:pt idx="385">
                  <c:v>332.733</c:v>
                </c:pt>
                <c:pt idx="386">
                  <c:v>332.73500000000001</c:v>
                </c:pt>
                <c:pt idx="387">
                  <c:v>332.73700000000002</c:v>
                </c:pt>
                <c:pt idx="388">
                  <c:v>332.73899999999998</c:v>
                </c:pt>
                <c:pt idx="389">
                  <c:v>332.74099999999999</c:v>
                </c:pt>
                <c:pt idx="390">
                  <c:v>332.74299999999999</c:v>
                </c:pt>
                <c:pt idx="391">
                  <c:v>332.745</c:v>
                </c:pt>
                <c:pt idx="392">
                  <c:v>332.74700000000001</c:v>
                </c:pt>
                <c:pt idx="393">
                  <c:v>332.74900000000002</c:v>
                </c:pt>
                <c:pt idx="394">
                  <c:v>332.75</c:v>
                </c:pt>
                <c:pt idx="395">
                  <c:v>332.75200000000001</c:v>
                </c:pt>
                <c:pt idx="396">
                  <c:v>332.75400000000002</c:v>
                </c:pt>
                <c:pt idx="397">
                  <c:v>332.75599999999997</c:v>
                </c:pt>
                <c:pt idx="398">
                  <c:v>332.75799999999998</c:v>
                </c:pt>
                <c:pt idx="399">
                  <c:v>332.76</c:v>
                </c:pt>
                <c:pt idx="400">
                  <c:v>332.762</c:v>
                </c:pt>
                <c:pt idx="401">
                  <c:v>332.76400000000001</c:v>
                </c:pt>
                <c:pt idx="402">
                  <c:v>332.76600000000002</c:v>
                </c:pt>
                <c:pt idx="403">
                  <c:v>332.76799999999997</c:v>
                </c:pt>
                <c:pt idx="404">
                  <c:v>332.77</c:v>
                </c:pt>
                <c:pt idx="405">
                  <c:v>332.77100000000002</c:v>
                </c:pt>
                <c:pt idx="406">
                  <c:v>332.77300000000002</c:v>
                </c:pt>
                <c:pt idx="407">
                  <c:v>332.77499999999998</c:v>
                </c:pt>
                <c:pt idx="408">
                  <c:v>332.77699999999999</c:v>
                </c:pt>
                <c:pt idx="409">
                  <c:v>332.779</c:v>
                </c:pt>
                <c:pt idx="410">
                  <c:v>332.78100000000001</c:v>
                </c:pt>
                <c:pt idx="411">
                  <c:v>332.78300000000002</c:v>
                </c:pt>
                <c:pt idx="412">
                  <c:v>332.78500000000003</c:v>
                </c:pt>
                <c:pt idx="413">
                  <c:v>332.78699999999998</c:v>
                </c:pt>
                <c:pt idx="414">
                  <c:v>332.78899999999999</c:v>
                </c:pt>
                <c:pt idx="415">
                  <c:v>332.79</c:v>
                </c:pt>
                <c:pt idx="416">
                  <c:v>332.79199999999997</c:v>
                </c:pt>
                <c:pt idx="417">
                  <c:v>332.79399999999998</c:v>
                </c:pt>
                <c:pt idx="418">
                  <c:v>332.79599999999999</c:v>
                </c:pt>
                <c:pt idx="419">
                  <c:v>332.798</c:v>
                </c:pt>
                <c:pt idx="420">
                  <c:v>332.8</c:v>
                </c:pt>
                <c:pt idx="421">
                  <c:v>332.80200000000002</c:v>
                </c:pt>
                <c:pt idx="422">
                  <c:v>332.80399999999997</c:v>
                </c:pt>
                <c:pt idx="423">
                  <c:v>332.80599999999998</c:v>
                </c:pt>
                <c:pt idx="424">
                  <c:v>332.80799999999999</c:v>
                </c:pt>
                <c:pt idx="425">
                  <c:v>332.81</c:v>
                </c:pt>
                <c:pt idx="426">
                  <c:v>332.81099999999998</c:v>
                </c:pt>
                <c:pt idx="427">
                  <c:v>332.81299999999999</c:v>
                </c:pt>
                <c:pt idx="428">
                  <c:v>332.815</c:v>
                </c:pt>
                <c:pt idx="429">
                  <c:v>332.81700000000001</c:v>
                </c:pt>
                <c:pt idx="430">
                  <c:v>332.81900000000002</c:v>
                </c:pt>
                <c:pt idx="431">
                  <c:v>332.82100000000003</c:v>
                </c:pt>
                <c:pt idx="432">
                  <c:v>332.82299999999998</c:v>
                </c:pt>
                <c:pt idx="433">
                  <c:v>332.82499999999999</c:v>
                </c:pt>
                <c:pt idx="434">
                  <c:v>332.827</c:v>
                </c:pt>
                <c:pt idx="435">
                  <c:v>332.82900000000001</c:v>
                </c:pt>
                <c:pt idx="436">
                  <c:v>332.83</c:v>
                </c:pt>
                <c:pt idx="437">
                  <c:v>332.83199999999999</c:v>
                </c:pt>
                <c:pt idx="438">
                  <c:v>332.834</c:v>
                </c:pt>
                <c:pt idx="439">
                  <c:v>332.83600000000001</c:v>
                </c:pt>
                <c:pt idx="440">
                  <c:v>332.83800000000002</c:v>
                </c:pt>
                <c:pt idx="441">
                  <c:v>332.84</c:v>
                </c:pt>
                <c:pt idx="442">
                  <c:v>332.84199999999998</c:v>
                </c:pt>
                <c:pt idx="443">
                  <c:v>332.84399999999999</c:v>
                </c:pt>
                <c:pt idx="444">
                  <c:v>332.846</c:v>
                </c:pt>
                <c:pt idx="445">
                  <c:v>332.84800000000001</c:v>
                </c:pt>
                <c:pt idx="446">
                  <c:v>332.85</c:v>
                </c:pt>
                <c:pt idx="447">
                  <c:v>332.851</c:v>
                </c:pt>
                <c:pt idx="448">
                  <c:v>332.85300000000001</c:v>
                </c:pt>
                <c:pt idx="449">
                  <c:v>332.85500000000002</c:v>
                </c:pt>
                <c:pt idx="450">
                  <c:v>332.85700000000003</c:v>
                </c:pt>
                <c:pt idx="451">
                  <c:v>332.85899999999998</c:v>
                </c:pt>
                <c:pt idx="452">
                  <c:v>332.86099999999999</c:v>
                </c:pt>
                <c:pt idx="453">
                  <c:v>332.863</c:v>
                </c:pt>
                <c:pt idx="454">
                  <c:v>332.86500000000001</c:v>
                </c:pt>
                <c:pt idx="455">
                  <c:v>332.86700000000002</c:v>
                </c:pt>
                <c:pt idx="456">
                  <c:v>332.86900000000003</c:v>
                </c:pt>
                <c:pt idx="457">
                  <c:v>332.87</c:v>
                </c:pt>
                <c:pt idx="458">
                  <c:v>332.87200000000001</c:v>
                </c:pt>
                <c:pt idx="459">
                  <c:v>332.87400000000002</c:v>
                </c:pt>
                <c:pt idx="460">
                  <c:v>332.87599999999998</c:v>
                </c:pt>
                <c:pt idx="461">
                  <c:v>332.87799999999999</c:v>
                </c:pt>
                <c:pt idx="462">
                  <c:v>332.88</c:v>
                </c:pt>
                <c:pt idx="463">
                  <c:v>332.88200000000001</c:v>
                </c:pt>
                <c:pt idx="464">
                  <c:v>332.88400000000001</c:v>
                </c:pt>
                <c:pt idx="465">
                  <c:v>332.88600000000002</c:v>
                </c:pt>
                <c:pt idx="466">
                  <c:v>332.88799999999998</c:v>
                </c:pt>
                <c:pt idx="467">
                  <c:v>332.89</c:v>
                </c:pt>
                <c:pt idx="468">
                  <c:v>332.89100000000002</c:v>
                </c:pt>
                <c:pt idx="469">
                  <c:v>332.89299999999997</c:v>
                </c:pt>
                <c:pt idx="470">
                  <c:v>332.89499999999998</c:v>
                </c:pt>
                <c:pt idx="471">
                  <c:v>332.89699999999999</c:v>
                </c:pt>
                <c:pt idx="472">
                  <c:v>332.899</c:v>
                </c:pt>
                <c:pt idx="473">
                  <c:v>332.90100000000001</c:v>
                </c:pt>
                <c:pt idx="474">
                  <c:v>332.90300000000002</c:v>
                </c:pt>
                <c:pt idx="475">
                  <c:v>332.90499999999997</c:v>
                </c:pt>
                <c:pt idx="476">
                  <c:v>332.90699999999998</c:v>
                </c:pt>
                <c:pt idx="477">
                  <c:v>332.90899999999999</c:v>
                </c:pt>
                <c:pt idx="478">
                  <c:v>332.91</c:v>
                </c:pt>
                <c:pt idx="479">
                  <c:v>332.91199999999998</c:v>
                </c:pt>
                <c:pt idx="480">
                  <c:v>332.91399999999999</c:v>
                </c:pt>
                <c:pt idx="481">
                  <c:v>332.916</c:v>
                </c:pt>
                <c:pt idx="482">
                  <c:v>332.91800000000001</c:v>
                </c:pt>
                <c:pt idx="483">
                  <c:v>332.92</c:v>
                </c:pt>
                <c:pt idx="484">
                  <c:v>332.92200000000003</c:v>
                </c:pt>
                <c:pt idx="485">
                  <c:v>332.92399999999998</c:v>
                </c:pt>
                <c:pt idx="486">
                  <c:v>332.92599999999999</c:v>
                </c:pt>
                <c:pt idx="487">
                  <c:v>332.928</c:v>
                </c:pt>
                <c:pt idx="488">
                  <c:v>332.93</c:v>
                </c:pt>
                <c:pt idx="489">
                  <c:v>332.93099999999998</c:v>
                </c:pt>
                <c:pt idx="490">
                  <c:v>332.93299999999999</c:v>
                </c:pt>
                <c:pt idx="491">
                  <c:v>332.935</c:v>
                </c:pt>
                <c:pt idx="492">
                  <c:v>332.93700000000001</c:v>
                </c:pt>
                <c:pt idx="493">
                  <c:v>332.93900000000002</c:v>
                </c:pt>
                <c:pt idx="494">
                  <c:v>332.94099999999997</c:v>
                </c:pt>
                <c:pt idx="495">
                  <c:v>332.94299999999998</c:v>
                </c:pt>
                <c:pt idx="496">
                  <c:v>332.94499999999999</c:v>
                </c:pt>
                <c:pt idx="497">
                  <c:v>332.947</c:v>
                </c:pt>
                <c:pt idx="498">
                  <c:v>332.94900000000001</c:v>
                </c:pt>
                <c:pt idx="499">
                  <c:v>332.95</c:v>
                </c:pt>
                <c:pt idx="500">
                  <c:v>332.952</c:v>
                </c:pt>
                <c:pt idx="501">
                  <c:v>332.95400000000001</c:v>
                </c:pt>
                <c:pt idx="502">
                  <c:v>332.95600000000002</c:v>
                </c:pt>
                <c:pt idx="503">
                  <c:v>332.95800000000003</c:v>
                </c:pt>
                <c:pt idx="504">
                  <c:v>332.96</c:v>
                </c:pt>
                <c:pt idx="505">
                  <c:v>332.96199999999999</c:v>
                </c:pt>
                <c:pt idx="506">
                  <c:v>332.964</c:v>
                </c:pt>
                <c:pt idx="507">
                  <c:v>332.96600000000001</c:v>
                </c:pt>
                <c:pt idx="508">
                  <c:v>332.96800000000002</c:v>
                </c:pt>
                <c:pt idx="509">
                  <c:v>332.97</c:v>
                </c:pt>
                <c:pt idx="510">
                  <c:v>332.971</c:v>
                </c:pt>
                <c:pt idx="511">
                  <c:v>332.97300000000001</c:v>
                </c:pt>
                <c:pt idx="512">
                  <c:v>332.97500000000002</c:v>
                </c:pt>
                <c:pt idx="513">
                  <c:v>332.97699999999998</c:v>
                </c:pt>
                <c:pt idx="514">
                  <c:v>332.97899999999998</c:v>
                </c:pt>
                <c:pt idx="515">
                  <c:v>332.98099999999999</c:v>
                </c:pt>
                <c:pt idx="516">
                  <c:v>332.983</c:v>
                </c:pt>
                <c:pt idx="517">
                  <c:v>332.98500000000001</c:v>
                </c:pt>
                <c:pt idx="518">
                  <c:v>332.98700000000002</c:v>
                </c:pt>
                <c:pt idx="519">
                  <c:v>332.98899999999998</c:v>
                </c:pt>
                <c:pt idx="520">
                  <c:v>332.99</c:v>
                </c:pt>
                <c:pt idx="521">
                  <c:v>332.99200000000002</c:v>
                </c:pt>
                <c:pt idx="522">
                  <c:v>332.99400000000003</c:v>
                </c:pt>
                <c:pt idx="523">
                  <c:v>332.99599999999998</c:v>
                </c:pt>
                <c:pt idx="524">
                  <c:v>332.99799999999999</c:v>
                </c:pt>
                <c:pt idx="525">
                  <c:v>333</c:v>
                </c:pt>
                <c:pt idx="526">
                  <c:v>333.00200000000001</c:v>
                </c:pt>
                <c:pt idx="527">
                  <c:v>333.00400000000002</c:v>
                </c:pt>
                <c:pt idx="528">
                  <c:v>333.00599999999997</c:v>
                </c:pt>
                <c:pt idx="529">
                  <c:v>333.00799999999998</c:v>
                </c:pt>
                <c:pt idx="530">
                  <c:v>333.01</c:v>
                </c:pt>
                <c:pt idx="531">
                  <c:v>333.01100000000002</c:v>
                </c:pt>
                <c:pt idx="532">
                  <c:v>333.01299999999998</c:v>
                </c:pt>
                <c:pt idx="533">
                  <c:v>333.01499999999999</c:v>
                </c:pt>
                <c:pt idx="534">
                  <c:v>333.017</c:v>
                </c:pt>
                <c:pt idx="535">
                  <c:v>333.01900000000001</c:v>
                </c:pt>
                <c:pt idx="536">
                  <c:v>333.02100000000002</c:v>
                </c:pt>
                <c:pt idx="537">
                  <c:v>333.02300000000002</c:v>
                </c:pt>
                <c:pt idx="538">
                  <c:v>333.02499999999998</c:v>
                </c:pt>
                <c:pt idx="539">
                  <c:v>333.02699999999999</c:v>
                </c:pt>
                <c:pt idx="540">
                  <c:v>333.029</c:v>
                </c:pt>
                <c:pt idx="541">
                  <c:v>333.03</c:v>
                </c:pt>
                <c:pt idx="542">
                  <c:v>333.03199999999998</c:v>
                </c:pt>
                <c:pt idx="543">
                  <c:v>333.03399999999999</c:v>
                </c:pt>
                <c:pt idx="544">
                  <c:v>333.036</c:v>
                </c:pt>
                <c:pt idx="545">
                  <c:v>333.03800000000001</c:v>
                </c:pt>
                <c:pt idx="546">
                  <c:v>333.04</c:v>
                </c:pt>
                <c:pt idx="547">
                  <c:v>333.04199999999997</c:v>
                </c:pt>
                <c:pt idx="548">
                  <c:v>333.04399999999998</c:v>
                </c:pt>
                <c:pt idx="549">
                  <c:v>333.04599999999999</c:v>
                </c:pt>
                <c:pt idx="550">
                  <c:v>333.048</c:v>
                </c:pt>
                <c:pt idx="551">
                  <c:v>333.05</c:v>
                </c:pt>
                <c:pt idx="552">
                  <c:v>333.05099999999999</c:v>
                </c:pt>
                <c:pt idx="553">
                  <c:v>333.053</c:v>
                </c:pt>
                <c:pt idx="554">
                  <c:v>333.05500000000001</c:v>
                </c:pt>
                <c:pt idx="555">
                  <c:v>333.05700000000002</c:v>
                </c:pt>
                <c:pt idx="556">
                  <c:v>333.05900000000003</c:v>
                </c:pt>
                <c:pt idx="557">
                  <c:v>333.06099999999998</c:v>
                </c:pt>
                <c:pt idx="558">
                  <c:v>333.06299999999999</c:v>
                </c:pt>
                <c:pt idx="559">
                  <c:v>333.065</c:v>
                </c:pt>
                <c:pt idx="560">
                  <c:v>333.06700000000001</c:v>
                </c:pt>
                <c:pt idx="561">
                  <c:v>333.06900000000002</c:v>
                </c:pt>
                <c:pt idx="562">
                  <c:v>333.07</c:v>
                </c:pt>
                <c:pt idx="563">
                  <c:v>333.072</c:v>
                </c:pt>
                <c:pt idx="564">
                  <c:v>333.07400000000001</c:v>
                </c:pt>
                <c:pt idx="565">
                  <c:v>333.07600000000002</c:v>
                </c:pt>
                <c:pt idx="566">
                  <c:v>333.07799999999997</c:v>
                </c:pt>
                <c:pt idx="567">
                  <c:v>333.08</c:v>
                </c:pt>
                <c:pt idx="568">
                  <c:v>333.08199999999999</c:v>
                </c:pt>
                <c:pt idx="569">
                  <c:v>333.084</c:v>
                </c:pt>
                <c:pt idx="570">
                  <c:v>333.08600000000001</c:v>
                </c:pt>
                <c:pt idx="571">
                  <c:v>333.08800000000002</c:v>
                </c:pt>
                <c:pt idx="572">
                  <c:v>333.09</c:v>
                </c:pt>
                <c:pt idx="573">
                  <c:v>333.09100000000001</c:v>
                </c:pt>
                <c:pt idx="574">
                  <c:v>333.09300000000002</c:v>
                </c:pt>
                <c:pt idx="575">
                  <c:v>333.09500000000003</c:v>
                </c:pt>
                <c:pt idx="576">
                  <c:v>333.09699999999998</c:v>
                </c:pt>
                <c:pt idx="577">
                  <c:v>333.09899999999999</c:v>
                </c:pt>
                <c:pt idx="578">
                  <c:v>333.101</c:v>
                </c:pt>
                <c:pt idx="579">
                  <c:v>333.10300000000001</c:v>
                </c:pt>
                <c:pt idx="580">
                  <c:v>333.10500000000002</c:v>
                </c:pt>
                <c:pt idx="581">
                  <c:v>333.10700000000003</c:v>
                </c:pt>
                <c:pt idx="582">
                  <c:v>333.10899999999998</c:v>
                </c:pt>
                <c:pt idx="583">
                  <c:v>333.11</c:v>
                </c:pt>
                <c:pt idx="584">
                  <c:v>333.11200000000002</c:v>
                </c:pt>
                <c:pt idx="585">
                  <c:v>333.11399999999998</c:v>
                </c:pt>
                <c:pt idx="586">
                  <c:v>333.11599999999999</c:v>
                </c:pt>
                <c:pt idx="587">
                  <c:v>333.11799999999999</c:v>
                </c:pt>
                <c:pt idx="588">
                  <c:v>333.12</c:v>
                </c:pt>
                <c:pt idx="589">
                  <c:v>333.12200000000001</c:v>
                </c:pt>
                <c:pt idx="590">
                  <c:v>333.12400000000002</c:v>
                </c:pt>
                <c:pt idx="591">
                  <c:v>333.12599999999998</c:v>
                </c:pt>
                <c:pt idx="592">
                  <c:v>333.12799999999999</c:v>
                </c:pt>
                <c:pt idx="593">
                  <c:v>333.13</c:v>
                </c:pt>
                <c:pt idx="594">
                  <c:v>333.13099999999997</c:v>
                </c:pt>
                <c:pt idx="595">
                  <c:v>333.13299999999998</c:v>
                </c:pt>
                <c:pt idx="596">
                  <c:v>333.13499999999999</c:v>
                </c:pt>
                <c:pt idx="597">
                  <c:v>333.137</c:v>
                </c:pt>
                <c:pt idx="598">
                  <c:v>333.13900000000001</c:v>
                </c:pt>
                <c:pt idx="599">
                  <c:v>333.14100000000002</c:v>
                </c:pt>
                <c:pt idx="600">
                  <c:v>333.14299999999997</c:v>
                </c:pt>
                <c:pt idx="601">
                  <c:v>333.14499999999998</c:v>
                </c:pt>
                <c:pt idx="602">
                  <c:v>333.14699999999999</c:v>
                </c:pt>
                <c:pt idx="603">
                  <c:v>333.149</c:v>
                </c:pt>
                <c:pt idx="604">
                  <c:v>333.15</c:v>
                </c:pt>
                <c:pt idx="605">
                  <c:v>333.15199999999999</c:v>
                </c:pt>
                <c:pt idx="606">
                  <c:v>333.154</c:v>
                </c:pt>
                <c:pt idx="607">
                  <c:v>333.15600000000001</c:v>
                </c:pt>
                <c:pt idx="608">
                  <c:v>333.15800000000002</c:v>
                </c:pt>
                <c:pt idx="609">
                  <c:v>333.16</c:v>
                </c:pt>
                <c:pt idx="610">
                  <c:v>333.16199999999998</c:v>
                </c:pt>
                <c:pt idx="611">
                  <c:v>333.16399999999999</c:v>
                </c:pt>
                <c:pt idx="612">
                  <c:v>333.166</c:v>
                </c:pt>
                <c:pt idx="613">
                  <c:v>333.16800000000001</c:v>
                </c:pt>
                <c:pt idx="614">
                  <c:v>333.17</c:v>
                </c:pt>
                <c:pt idx="615">
                  <c:v>333.17099999999999</c:v>
                </c:pt>
                <c:pt idx="616">
                  <c:v>333.173</c:v>
                </c:pt>
                <c:pt idx="617">
                  <c:v>333.17500000000001</c:v>
                </c:pt>
                <c:pt idx="618">
                  <c:v>333.17700000000002</c:v>
                </c:pt>
                <c:pt idx="619">
                  <c:v>333.17899999999997</c:v>
                </c:pt>
                <c:pt idx="620">
                  <c:v>333.18099999999998</c:v>
                </c:pt>
                <c:pt idx="621">
                  <c:v>333.18299999999999</c:v>
                </c:pt>
                <c:pt idx="622">
                  <c:v>333.185</c:v>
                </c:pt>
                <c:pt idx="623">
                  <c:v>333.18700000000001</c:v>
                </c:pt>
                <c:pt idx="624">
                  <c:v>333.18900000000002</c:v>
                </c:pt>
                <c:pt idx="625">
                  <c:v>333.19</c:v>
                </c:pt>
                <c:pt idx="626">
                  <c:v>333.19200000000001</c:v>
                </c:pt>
                <c:pt idx="627">
                  <c:v>333.19400000000002</c:v>
                </c:pt>
                <c:pt idx="628">
                  <c:v>333.19600000000003</c:v>
                </c:pt>
                <c:pt idx="629">
                  <c:v>333.19799999999998</c:v>
                </c:pt>
                <c:pt idx="630">
                  <c:v>333.2</c:v>
                </c:pt>
                <c:pt idx="631">
                  <c:v>333.202</c:v>
                </c:pt>
                <c:pt idx="632">
                  <c:v>333.20400000000001</c:v>
                </c:pt>
                <c:pt idx="633">
                  <c:v>333.20600000000002</c:v>
                </c:pt>
                <c:pt idx="634">
                  <c:v>333.20800000000003</c:v>
                </c:pt>
                <c:pt idx="635">
                  <c:v>333.21</c:v>
                </c:pt>
                <c:pt idx="636">
                  <c:v>333.21100000000001</c:v>
                </c:pt>
                <c:pt idx="637">
                  <c:v>333.21300000000002</c:v>
                </c:pt>
                <c:pt idx="638">
                  <c:v>333.21499999999997</c:v>
                </c:pt>
                <c:pt idx="639">
                  <c:v>333.21699999999998</c:v>
                </c:pt>
                <c:pt idx="640">
                  <c:v>333.21899999999999</c:v>
                </c:pt>
                <c:pt idx="641">
                  <c:v>333.221</c:v>
                </c:pt>
                <c:pt idx="642">
                  <c:v>333.22300000000001</c:v>
                </c:pt>
                <c:pt idx="643">
                  <c:v>333.22500000000002</c:v>
                </c:pt>
                <c:pt idx="644">
                  <c:v>333.22699999999998</c:v>
                </c:pt>
                <c:pt idx="645">
                  <c:v>333.22899999999998</c:v>
                </c:pt>
                <c:pt idx="646">
                  <c:v>333.23</c:v>
                </c:pt>
                <c:pt idx="647">
                  <c:v>333.23200000000003</c:v>
                </c:pt>
                <c:pt idx="648">
                  <c:v>333.23399999999998</c:v>
                </c:pt>
                <c:pt idx="649">
                  <c:v>333.23599999999999</c:v>
                </c:pt>
                <c:pt idx="650">
                  <c:v>333.238</c:v>
                </c:pt>
                <c:pt idx="651">
                  <c:v>333.24</c:v>
                </c:pt>
                <c:pt idx="652">
                  <c:v>333.24200000000002</c:v>
                </c:pt>
                <c:pt idx="653">
                  <c:v>333.24400000000003</c:v>
                </c:pt>
                <c:pt idx="654">
                  <c:v>333.24599999999998</c:v>
                </c:pt>
                <c:pt idx="655">
                  <c:v>333.24799999999999</c:v>
                </c:pt>
                <c:pt idx="656">
                  <c:v>333.25</c:v>
                </c:pt>
                <c:pt idx="657">
                  <c:v>333.25099999999998</c:v>
                </c:pt>
                <c:pt idx="658">
                  <c:v>333.25299999999999</c:v>
                </c:pt>
                <c:pt idx="659">
                  <c:v>333.255</c:v>
                </c:pt>
                <c:pt idx="660">
                  <c:v>333.25700000000001</c:v>
                </c:pt>
                <c:pt idx="661">
                  <c:v>333.25900000000001</c:v>
                </c:pt>
                <c:pt idx="662">
                  <c:v>333.26100000000002</c:v>
                </c:pt>
                <c:pt idx="663">
                  <c:v>333.26299999999998</c:v>
                </c:pt>
                <c:pt idx="664">
                  <c:v>333.26499999999999</c:v>
                </c:pt>
                <c:pt idx="665">
                  <c:v>333.267</c:v>
                </c:pt>
                <c:pt idx="666">
                  <c:v>333.26900000000001</c:v>
                </c:pt>
                <c:pt idx="667">
                  <c:v>333.27</c:v>
                </c:pt>
                <c:pt idx="668">
                  <c:v>333.27199999999999</c:v>
                </c:pt>
                <c:pt idx="669">
                  <c:v>333.274</c:v>
                </c:pt>
                <c:pt idx="670">
                  <c:v>333.27600000000001</c:v>
                </c:pt>
                <c:pt idx="671">
                  <c:v>333.27800000000002</c:v>
                </c:pt>
                <c:pt idx="672">
                  <c:v>333.28</c:v>
                </c:pt>
                <c:pt idx="673">
                  <c:v>333.28199999999998</c:v>
                </c:pt>
                <c:pt idx="674">
                  <c:v>333.28399999999999</c:v>
                </c:pt>
                <c:pt idx="675">
                  <c:v>333.286</c:v>
                </c:pt>
                <c:pt idx="676">
                  <c:v>333.28800000000001</c:v>
                </c:pt>
                <c:pt idx="677">
                  <c:v>333.29</c:v>
                </c:pt>
                <c:pt idx="678">
                  <c:v>333.291</c:v>
                </c:pt>
                <c:pt idx="679">
                  <c:v>333.29300000000001</c:v>
                </c:pt>
                <c:pt idx="680">
                  <c:v>333.29500000000002</c:v>
                </c:pt>
                <c:pt idx="681">
                  <c:v>333.29700000000003</c:v>
                </c:pt>
                <c:pt idx="682">
                  <c:v>333.29899999999998</c:v>
                </c:pt>
                <c:pt idx="683">
                  <c:v>333.30099999999999</c:v>
                </c:pt>
                <c:pt idx="684">
                  <c:v>333.303</c:v>
                </c:pt>
                <c:pt idx="685">
                  <c:v>333.30500000000001</c:v>
                </c:pt>
                <c:pt idx="686">
                  <c:v>333.30700000000002</c:v>
                </c:pt>
                <c:pt idx="687">
                  <c:v>333.30900000000003</c:v>
                </c:pt>
                <c:pt idx="688">
                  <c:v>333.31</c:v>
                </c:pt>
                <c:pt idx="689">
                  <c:v>333.31200000000001</c:v>
                </c:pt>
                <c:pt idx="690">
                  <c:v>333.31400000000002</c:v>
                </c:pt>
                <c:pt idx="691">
                  <c:v>333.31599999999997</c:v>
                </c:pt>
                <c:pt idx="692">
                  <c:v>333.31799999999998</c:v>
                </c:pt>
                <c:pt idx="693">
                  <c:v>333.32</c:v>
                </c:pt>
                <c:pt idx="694">
                  <c:v>333.322</c:v>
                </c:pt>
                <c:pt idx="695">
                  <c:v>333.32400000000001</c:v>
                </c:pt>
                <c:pt idx="696">
                  <c:v>333.32600000000002</c:v>
                </c:pt>
                <c:pt idx="697">
                  <c:v>333.32799999999997</c:v>
                </c:pt>
                <c:pt idx="698">
                  <c:v>333.33</c:v>
                </c:pt>
                <c:pt idx="699">
                  <c:v>333.33100000000002</c:v>
                </c:pt>
                <c:pt idx="700">
                  <c:v>333.33300000000003</c:v>
                </c:pt>
                <c:pt idx="701">
                  <c:v>333.33499999999998</c:v>
                </c:pt>
                <c:pt idx="702">
                  <c:v>333.33699999999999</c:v>
                </c:pt>
                <c:pt idx="703">
                  <c:v>333.339</c:v>
                </c:pt>
                <c:pt idx="704">
                  <c:v>333.34100000000001</c:v>
                </c:pt>
                <c:pt idx="705">
                  <c:v>333.34300000000002</c:v>
                </c:pt>
                <c:pt idx="706">
                  <c:v>333.34500000000003</c:v>
                </c:pt>
                <c:pt idx="707">
                  <c:v>333.34699999999998</c:v>
                </c:pt>
                <c:pt idx="708">
                  <c:v>333.34899999999999</c:v>
                </c:pt>
                <c:pt idx="709">
                  <c:v>333.35</c:v>
                </c:pt>
                <c:pt idx="710">
                  <c:v>333.35199999999998</c:v>
                </c:pt>
                <c:pt idx="711">
                  <c:v>333.35399999999998</c:v>
                </c:pt>
                <c:pt idx="712">
                  <c:v>333.35599999999999</c:v>
                </c:pt>
                <c:pt idx="713">
                  <c:v>333.358</c:v>
                </c:pt>
                <c:pt idx="714">
                  <c:v>333.36</c:v>
                </c:pt>
                <c:pt idx="715">
                  <c:v>333.36200000000002</c:v>
                </c:pt>
                <c:pt idx="716">
                  <c:v>333.36399999999998</c:v>
                </c:pt>
                <c:pt idx="717">
                  <c:v>333.36599999999999</c:v>
                </c:pt>
                <c:pt idx="718">
                  <c:v>333.36799999999999</c:v>
                </c:pt>
                <c:pt idx="719">
                  <c:v>333.37</c:v>
                </c:pt>
                <c:pt idx="720">
                  <c:v>333.37099999999998</c:v>
                </c:pt>
                <c:pt idx="721">
                  <c:v>333.37299999999999</c:v>
                </c:pt>
                <c:pt idx="722">
                  <c:v>333.375</c:v>
                </c:pt>
                <c:pt idx="723">
                  <c:v>333.37700000000001</c:v>
                </c:pt>
                <c:pt idx="724">
                  <c:v>333.37900000000002</c:v>
                </c:pt>
                <c:pt idx="725">
                  <c:v>333.38099999999997</c:v>
                </c:pt>
                <c:pt idx="726">
                  <c:v>333.38299999999998</c:v>
                </c:pt>
                <c:pt idx="727">
                  <c:v>333.38499999999999</c:v>
                </c:pt>
                <c:pt idx="728">
                  <c:v>333.387</c:v>
                </c:pt>
                <c:pt idx="729">
                  <c:v>333.38900000000001</c:v>
                </c:pt>
                <c:pt idx="730">
                  <c:v>333.39</c:v>
                </c:pt>
                <c:pt idx="731">
                  <c:v>333.392</c:v>
                </c:pt>
                <c:pt idx="732">
                  <c:v>333.39400000000001</c:v>
                </c:pt>
                <c:pt idx="733">
                  <c:v>333.39600000000002</c:v>
                </c:pt>
                <c:pt idx="734">
                  <c:v>333.39800000000002</c:v>
                </c:pt>
                <c:pt idx="735">
                  <c:v>333.4</c:v>
                </c:pt>
                <c:pt idx="736">
                  <c:v>333.40199999999999</c:v>
                </c:pt>
                <c:pt idx="737">
                  <c:v>333.404</c:v>
                </c:pt>
                <c:pt idx="738">
                  <c:v>333.40600000000001</c:v>
                </c:pt>
                <c:pt idx="739">
                  <c:v>333.40800000000002</c:v>
                </c:pt>
                <c:pt idx="740">
                  <c:v>333.41</c:v>
                </c:pt>
                <c:pt idx="741">
                  <c:v>333.411</c:v>
                </c:pt>
                <c:pt idx="742">
                  <c:v>333.41300000000001</c:v>
                </c:pt>
                <c:pt idx="743">
                  <c:v>333.41500000000002</c:v>
                </c:pt>
                <c:pt idx="744">
                  <c:v>333.41699999999997</c:v>
                </c:pt>
                <c:pt idx="745">
                  <c:v>333.41899999999998</c:v>
                </c:pt>
                <c:pt idx="746">
                  <c:v>333.42099999999999</c:v>
                </c:pt>
                <c:pt idx="747">
                  <c:v>333.423</c:v>
                </c:pt>
                <c:pt idx="748">
                  <c:v>333.42500000000001</c:v>
                </c:pt>
                <c:pt idx="749">
                  <c:v>333.42700000000002</c:v>
                </c:pt>
                <c:pt idx="750">
                  <c:v>333.42899999999997</c:v>
                </c:pt>
                <c:pt idx="751">
                  <c:v>333.43</c:v>
                </c:pt>
                <c:pt idx="752">
                  <c:v>333.43200000000002</c:v>
                </c:pt>
                <c:pt idx="753">
                  <c:v>333.43400000000003</c:v>
                </c:pt>
                <c:pt idx="754">
                  <c:v>333.43599999999998</c:v>
                </c:pt>
                <c:pt idx="755">
                  <c:v>333.43799999999999</c:v>
                </c:pt>
                <c:pt idx="756">
                  <c:v>333.44</c:v>
                </c:pt>
                <c:pt idx="757">
                  <c:v>333.44200000000001</c:v>
                </c:pt>
                <c:pt idx="758">
                  <c:v>333.44400000000002</c:v>
                </c:pt>
                <c:pt idx="759">
                  <c:v>333.44600000000003</c:v>
                </c:pt>
                <c:pt idx="760">
                  <c:v>333.44799999999998</c:v>
                </c:pt>
                <c:pt idx="761">
                  <c:v>333.45</c:v>
                </c:pt>
                <c:pt idx="762">
                  <c:v>333.45100000000002</c:v>
                </c:pt>
                <c:pt idx="763">
                  <c:v>333.45299999999997</c:v>
                </c:pt>
                <c:pt idx="764">
                  <c:v>333.45499999999998</c:v>
                </c:pt>
                <c:pt idx="765">
                  <c:v>333.45699999999999</c:v>
                </c:pt>
                <c:pt idx="766">
                  <c:v>333.459</c:v>
                </c:pt>
                <c:pt idx="767">
                  <c:v>333.46100000000001</c:v>
                </c:pt>
                <c:pt idx="768">
                  <c:v>333.46300000000002</c:v>
                </c:pt>
                <c:pt idx="769">
                  <c:v>333.46499999999997</c:v>
                </c:pt>
                <c:pt idx="770">
                  <c:v>333.46699999999998</c:v>
                </c:pt>
                <c:pt idx="771">
                  <c:v>333.46899999999999</c:v>
                </c:pt>
                <c:pt idx="772">
                  <c:v>333.47</c:v>
                </c:pt>
                <c:pt idx="773">
                  <c:v>333.47199999999998</c:v>
                </c:pt>
                <c:pt idx="774">
                  <c:v>333.47399999999999</c:v>
                </c:pt>
                <c:pt idx="775">
                  <c:v>333.476</c:v>
                </c:pt>
                <c:pt idx="776">
                  <c:v>333.47800000000001</c:v>
                </c:pt>
                <c:pt idx="777">
                  <c:v>333.48</c:v>
                </c:pt>
                <c:pt idx="778">
                  <c:v>333.48200000000003</c:v>
                </c:pt>
                <c:pt idx="779">
                  <c:v>333.48399999999998</c:v>
                </c:pt>
                <c:pt idx="780">
                  <c:v>333.48599999999999</c:v>
                </c:pt>
                <c:pt idx="781">
                  <c:v>333.488</c:v>
                </c:pt>
                <c:pt idx="782">
                  <c:v>333.49</c:v>
                </c:pt>
                <c:pt idx="783">
                  <c:v>333.49099999999999</c:v>
                </c:pt>
                <c:pt idx="784">
                  <c:v>333.49299999999999</c:v>
                </c:pt>
                <c:pt idx="785">
                  <c:v>333.495</c:v>
                </c:pt>
                <c:pt idx="786">
                  <c:v>333.49700000000001</c:v>
                </c:pt>
                <c:pt idx="787">
                  <c:v>333.49900000000002</c:v>
                </c:pt>
                <c:pt idx="788">
                  <c:v>333.50099999999998</c:v>
                </c:pt>
                <c:pt idx="789">
                  <c:v>333.50299999999999</c:v>
                </c:pt>
                <c:pt idx="790">
                  <c:v>333.505</c:v>
                </c:pt>
                <c:pt idx="791">
                  <c:v>333.50700000000001</c:v>
                </c:pt>
                <c:pt idx="792">
                  <c:v>333.50900000000001</c:v>
                </c:pt>
                <c:pt idx="793">
                  <c:v>333.51</c:v>
                </c:pt>
                <c:pt idx="794">
                  <c:v>333.512</c:v>
                </c:pt>
                <c:pt idx="795">
                  <c:v>333.51400000000001</c:v>
                </c:pt>
                <c:pt idx="796">
                  <c:v>333.51600000000002</c:v>
                </c:pt>
                <c:pt idx="797">
                  <c:v>333.51799999999997</c:v>
                </c:pt>
                <c:pt idx="798">
                  <c:v>333.52</c:v>
                </c:pt>
                <c:pt idx="799">
                  <c:v>333.52199999999999</c:v>
                </c:pt>
                <c:pt idx="800">
                  <c:v>333.524</c:v>
                </c:pt>
                <c:pt idx="801">
                  <c:v>333.52600000000001</c:v>
                </c:pt>
                <c:pt idx="802">
                  <c:v>333.52800000000002</c:v>
                </c:pt>
                <c:pt idx="803">
                  <c:v>333.53</c:v>
                </c:pt>
                <c:pt idx="804">
                  <c:v>333.53100000000001</c:v>
                </c:pt>
                <c:pt idx="805">
                  <c:v>333.53300000000002</c:v>
                </c:pt>
                <c:pt idx="806">
                  <c:v>333.53500000000003</c:v>
                </c:pt>
                <c:pt idx="807">
                  <c:v>333.53699999999998</c:v>
                </c:pt>
                <c:pt idx="808">
                  <c:v>333.53899999999999</c:v>
                </c:pt>
                <c:pt idx="809">
                  <c:v>333.541</c:v>
                </c:pt>
                <c:pt idx="810">
                  <c:v>333.54300000000001</c:v>
                </c:pt>
                <c:pt idx="811">
                  <c:v>333.54500000000002</c:v>
                </c:pt>
                <c:pt idx="812">
                  <c:v>333.54700000000003</c:v>
                </c:pt>
                <c:pt idx="813">
                  <c:v>333.54899999999998</c:v>
                </c:pt>
                <c:pt idx="814">
                  <c:v>333.55</c:v>
                </c:pt>
                <c:pt idx="815">
                  <c:v>333.55200000000002</c:v>
                </c:pt>
                <c:pt idx="816">
                  <c:v>333.55399999999997</c:v>
                </c:pt>
                <c:pt idx="817">
                  <c:v>333.55599999999998</c:v>
                </c:pt>
                <c:pt idx="818">
                  <c:v>333.55799999999999</c:v>
                </c:pt>
                <c:pt idx="819">
                  <c:v>333.56</c:v>
                </c:pt>
                <c:pt idx="820">
                  <c:v>333.56200000000001</c:v>
                </c:pt>
                <c:pt idx="821">
                  <c:v>333.56400000000002</c:v>
                </c:pt>
                <c:pt idx="822">
                  <c:v>333.56599999999997</c:v>
                </c:pt>
                <c:pt idx="823">
                  <c:v>333.56799999999998</c:v>
                </c:pt>
                <c:pt idx="824">
                  <c:v>333.57</c:v>
                </c:pt>
                <c:pt idx="825">
                  <c:v>333.57100000000003</c:v>
                </c:pt>
                <c:pt idx="826">
                  <c:v>333.57299999999998</c:v>
                </c:pt>
                <c:pt idx="827">
                  <c:v>333.57499999999999</c:v>
                </c:pt>
                <c:pt idx="828">
                  <c:v>333.577</c:v>
                </c:pt>
                <c:pt idx="829">
                  <c:v>333.57900000000001</c:v>
                </c:pt>
                <c:pt idx="830">
                  <c:v>333.58100000000002</c:v>
                </c:pt>
                <c:pt idx="831">
                  <c:v>333.58300000000003</c:v>
                </c:pt>
                <c:pt idx="832">
                  <c:v>333.58499999999998</c:v>
                </c:pt>
                <c:pt idx="833">
                  <c:v>333.58699999999999</c:v>
                </c:pt>
                <c:pt idx="834">
                  <c:v>333.589</c:v>
                </c:pt>
                <c:pt idx="835">
                  <c:v>333.59</c:v>
                </c:pt>
                <c:pt idx="836">
                  <c:v>333.59199999999998</c:v>
                </c:pt>
                <c:pt idx="837">
                  <c:v>333.59399999999999</c:v>
                </c:pt>
                <c:pt idx="838">
                  <c:v>333.596</c:v>
                </c:pt>
                <c:pt idx="839">
                  <c:v>333.59800000000001</c:v>
                </c:pt>
                <c:pt idx="840">
                  <c:v>333.6</c:v>
                </c:pt>
                <c:pt idx="841">
                  <c:v>333.60199999999998</c:v>
                </c:pt>
                <c:pt idx="842">
                  <c:v>333.60399999999998</c:v>
                </c:pt>
                <c:pt idx="843">
                  <c:v>333.60599999999999</c:v>
                </c:pt>
                <c:pt idx="844">
                  <c:v>333.608</c:v>
                </c:pt>
                <c:pt idx="845">
                  <c:v>333.61</c:v>
                </c:pt>
                <c:pt idx="846">
                  <c:v>333.61099999999999</c:v>
                </c:pt>
                <c:pt idx="847">
                  <c:v>333.613</c:v>
                </c:pt>
                <c:pt idx="848">
                  <c:v>333.61500000000001</c:v>
                </c:pt>
                <c:pt idx="849">
                  <c:v>333.61700000000002</c:v>
                </c:pt>
                <c:pt idx="850">
                  <c:v>333.61900000000003</c:v>
                </c:pt>
                <c:pt idx="851">
                  <c:v>333.62099999999998</c:v>
                </c:pt>
                <c:pt idx="852">
                  <c:v>333.62299999999999</c:v>
                </c:pt>
                <c:pt idx="853">
                  <c:v>333.625</c:v>
                </c:pt>
                <c:pt idx="854">
                  <c:v>333.62700000000001</c:v>
                </c:pt>
                <c:pt idx="855">
                  <c:v>333.62900000000002</c:v>
                </c:pt>
                <c:pt idx="856">
                  <c:v>333.63</c:v>
                </c:pt>
                <c:pt idx="857">
                  <c:v>333.63200000000001</c:v>
                </c:pt>
                <c:pt idx="858">
                  <c:v>333.63400000000001</c:v>
                </c:pt>
                <c:pt idx="859">
                  <c:v>333.63600000000002</c:v>
                </c:pt>
                <c:pt idx="860">
                  <c:v>333.63799999999998</c:v>
                </c:pt>
                <c:pt idx="861">
                  <c:v>333.64</c:v>
                </c:pt>
                <c:pt idx="862">
                  <c:v>333.642</c:v>
                </c:pt>
                <c:pt idx="863">
                  <c:v>333.64400000000001</c:v>
                </c:pt>
                <c:pt idx="864">
                  <c:v>333.64600000000002</c:v>
                </c:pt>
                <c:pt idx="865">
                  <c:v>333.64800000000002</c:v>
                </c:pt>
                <c:pt idx="866">
                  <c:v>333.65</c:v>
                </c:pt>
                <c:pt idx="867">
                  <c:v>333.65100000000001</c:v>
                </c:pt>
                <c:pt idx="868">
                  <c:v>333.65300000000002</c:v>
                </c:pt>
                <c:pt idx="869">
                  <c:v>333.65499999999997</c:v>
                </c:pt>
                <c:pt idx="870">
                  <c:v>333.65699999999998</c:v>
                </c:pt>
                <c:pt idx="871">
                  <c:v>333.65899999999999</c:v>
                </c:pt>
                <c:pt idx="872">
                  <c:v>333.661</c:v>
                </c:pt>
                <c:pt idx="873">
                  <c:v>333.66300000000001</c:v>
                </c:pt>
                <c:pt idx="874">
                  <c:v>333.66500000000002</c:v>
                </c:pt>
                <c:pt idx="875">
                  <c:v>333.66699999999997</c:v>
                </c:pt>
                <c:pt idx="876">
                  <c:v>333.66899999999998</c:v>
                </c:pt>
                <c:pt idx="877">
                  <c:v>333.67</c:v>
                </c:pt>
                <c:pt idx="878">
                  <c:v>333.67200000000003</c:v>
                </c:pt>
                <c:pt idx="879">
                  <c:v>333.67399999999998</c:v>
                </c:pt>
                <c:pt idx="880">
                  <c:v>333.67599999999999</c:v>
                </c:pt>
                <c:pt idx="881">
                  <c:v>333.678</c:v>
                </c:pt>
                <c:pt idx="882">
                  <c:v>333.68</c:v>
                </c:pt>
                <c:pt idx="883">
                  <c:v>333.68200000000002</c:v>
                </c:pt>
                <c:pt idx="884">
                  <c:v>333.68400000000003</c:v>
                </c:pt>
                <c:pt idx="885">
                  <c:v>333.68599999999998</c:v>
                </c:pt>
                <c:pt idx="886">
                  <c:v>333.68799999999999</c:v>
                </c:pt>
                <c:pt idx="887">
                  <c:v>333.69</c:v>
                </c:pt>
                <c:pt idx="888">
                  <c:v>333.69099999999997</c:v>
                </c:pt>
                <c:pt idx="889">
                  <c:v>333.69299999999998</c:v>
                </c:pt>
                <c:pt idx="890">
                  <c:v>333.69499999999999</c:v>
                </c:pt>
                <c:pt idx="891">
                  <c:v>333.697</c:v>
                </c:pt>
                <c:pt idx="892">
                  <c:v>333.69900000000001</c:v>
                </c:pt>
                <c:pt idx="893">
                  <c:v>333.70100000000002</c:v>
                </c:pt>
                <c:pt idx="894">
                  <c:v>333.70299999999997</c:v>
                </c:pt>
                <c:pt idx="895">
                  <c:v>333.70499999999998</c:v>
                </c:pt>
                <c:pt idx="896">
                  <c:v>333.70699999999999</c:v>
                </c:pt>
                <c:pt idx="897">
                  <c:v>333.709</c:v>
                </c:pt>
                <c:pt idx="898">
                  <c:v>333.71</c:v>
                </c:pt>
                <c:pt idx="899">
                  <c:v>333.71199999999999</c:v>
                </c:pt>
                <c:pt idx="900">
                  <c:v>333.714</c:v>
                </c:pt>
                <c:pt idx="901">
                  <c:v>333.71600000000001</c:v>
                </c:pt>
                <c:pt idx="902">
                  <c:v>333.71800000000002</c:v>
                </c:pt>
                <c:pt idx="903">
                  <c:v>333.72</c:v>
                </c:pt>
                <c:pt idx="904">
                  <c:v>333.72199999999998</c:v>
                </c:pt>
                <c:pt idx="905">
                  <c:v>333.72399999999999</c:v>
                </c:pt>
                <c:pt idx="906">
                  <c:v>333.726</c:v>
                </c:pt>
                <c:pt idx="907">
                  <c:v>333.72800000000001</c:v>
                </c:pt>
                <c:pt idx="908">
                  <c:v>333.73</c:v>
                </c:pt>
                <c:pt idx="909">
                  <c:v>333.73099999999999</c:v>
                </c:pt>
                <c:pt idx="910">
                  <c:v>333.733</c:v>
                </c:pt>
                <c:pt idx="911">
                  <c:v>333.73500000000001</c:v>
                </c:pt>
                <c:pt idx="912">
                  <c:v>333.73700000000002</c:v>
                </c:pt>
                <c:pt idx="913">
                  <c:v>333.73899999999998</c:v>
                </c:pt>
                <c:pt idx="914">
                  <c:v>333.74099999999999</c:v>
                </c:pt>
                <c:pt idx="915">
                  <c:v>333.74299999999999</c:v>
                </c:pt>
                <c:pt idx="916">
                  <c:v>333.745</c:v>
                </c:pt>
                <c:pt idx="917">
                  <c:v>333.74700000000001</c:v>
                </c:pt>
                <c:pt idx="918">
                  <c:v>333.74900000000002</c:v>
                </c:pt>
                <c:pt idx="919">
                  <c:v>333.75</c:v>
                </c:pt>
                <c:pt idx="920">
                  <c:v>333.75200000000001</c:v>
                </c:pt>
                <c:pt idx="921">
                  <c:v>333.75400000000002</c:v>
                </c:pt>
                <c:pt idx="922">
                  <c:v>333.75599999999997</c:v>
                </c:pt>
                <c:pt idx="923">
                  <c:v>333.75799999999998</c:v>
                </c:pt>
                <c:pt idx="924">
                  <c:v>333.76</c:v>
                </c:pt>
                <c:pt idx="925">
                  <c:v>333.762</c:v>
                </c:pt>
                <c:pt idx="926">
                  <c:v>333.76400000000001</c:v>
                </c:pt>
                <c:pt idx="927">
                  <c:v>333.76600000000002</c:v>
                </c:pt>
                <c:pt idx="928">
                  <c:v>333.76799999999997</c:v>
                </c:pt>
                <c:pt idx="929">
                  <c:v>333.77</c:v>
                </c:pt>
                <c:pt idx="930">
                  <c:v>333.77100000000002</c:v>
                </c:pt>
                <c:pt idx="931">
                  <c:v>333.77300000000002</c:v>
                </c:pt>
                <c:pt idx="932">
                  <c:v>333.77499999999998</c:v>
                </c:pt>
                <c:pt idx="933">
                  <c:v>333.77699999999999</c:v>
                </c:pt>
                <c:pt idx="934">
                  <c:v>333.779</c:v>
                </c:pt>
                <c:pt idx="935">
                  <c:v>333.78100000000001</c:v>
                </c:pt>
                <c:pt idx="936">
                  <c:v>333.78300000000002</c:v>
                </c:pt>
                <c:pt idx="937">
                  <c:v>333.78500000000003</c:v>
                </c:pt>
                <c:pt idx="938">
                  <c:v>333.78699999999998</c:v>
                </c:pt>
                <c:pt idx="939">
                  <c:v>333.78899999999999</c:v>
                </c:pt>
                <c:pt idx="940">
                  <c:v>333.79</c:v>
                </c:pt>
                <c:pt idx="941">
                  <c:v>333.79199999999997</c:v>
                </c:pt>
                <c:pt idx="942">
                  <c:v>333.79399999999998</c:v>
                </c:pt>
                <c:pt idx="943">
                  <c:v>333.79599999999999</c:v>
                </c:pt>
                <c:pt idx="944">
                  <c:v>333.798</c:v>
                </c:pt>
                <c:pt idx="945">
                  <c:v>333.8</c:v>
                </c:pt>
                <c:pt idx="946">
                  <c:v>333.80200000000002</c:v>
                </c:pt>
                <c:pt idx="947">
                  <c:v>333.80399999999997</c:v>
                </c:pt>
                <c:pt idx="948">
                  <c:v>333.80599999999998</c:v>
                </c:pt>
                <c:pt idx="949">
                  <c:v>333.80799999999999</c:v>
                </c:pt>
                <c:pt idx="950">
                  <c:v>333.81</c:v>
                </c:pt>
                <c:pt idx="951">
                  <c:v>333.81099999999998</c:v>
                </c:pt>
                <c:pt idx="952">
                  <c:v>333.81299999999999</c:v>
                </c:pt>
                <c:pt idx="953">
                  <c:v>333.815</c:v>
                </c:pt>
                <c:pt idx="954">
                  <c:v>333.81700000000001</c:v>
                </c:pt>
                <c:pt idx="955">
                  <c:v>333.81900000000002</c:v>
                </c:pt>
                <c:pt idx="956">
                  <c:v>333.82100000000003</c:v>
                </c:pt>
                <c:pt idx="957">
                  <c:v>333.82299999999998</c:v>
                </c:pt>
                <c:pt idx="958">
                  <c:v>333.82499999999999</c:v>
                </c:pt>
                <c:pt idx="959">
                  <c:v>333.827</c:v>
                </c:pt>
                <c:pt idx="960">
                  <c:v>333.82900000000001</c:v>
                </c:pt>
                <c:pt idx="961">
                  <c:v>333.83</c:v>
                </c:pt>
                <c:pt idx="962">
                  <c:v>333.83199999999999</c:v>
                </c:pt>
                <c:pt idx="963">
                  <c:v>333.834</c:v>
                </c:pt>
                <c:pt idx="964">
                  <c:v>333.83600000000001</c:v>
                </c:pt>
                <c:pt idx="965">
                  <c:v>333.83800000000002</c:v>
                </c:pt>
                <c:pt idx="966">
                  <c:v>333.84</c:v>
                </c:pt>
                <c:pt idx="967">
                  <c:v>333.84199999999998</c:v>
                </c:pt>
                <c:pt idx="968">
                  <c:v>333.84399999999999</c:v>
                </c:pt>
                <c:pt idx="969">
                  <c:v>333.846</c:v>
                </c:pt>
                <c:pt idx="970">
                  <c:v>333.84800000000001</c:v>
                </c:pt>
                <c:pt idx="971">
                  <c:v>333.85</c:v>
                </c:pt>
                <c:pt idx="972">
                  <c:v>333.851</c:v>
                </c:pt>
                <c:pt idx="973">
                  <c:v>333.85300000000001</c:v>
                </c:pt>
                <c:pt idx="974">
                  <c:v>333.85500000000002</c:v>
                </c:pt>
                <c:pt idx="975">
                  <c:v>333.85700000000003</c:v>
                </c:pt>
                <c:pt idx="976">
                  <c:v>333.85899999999998</c:v>
                </c:pt>
                <c:pt idx="977">
                  <c:v>333.86099999999999</c:v>
                </c:pt>
                <c:pt idx="978">
                  <c:v>333.863</c:v>
                </c:pt>
                <c:pt idx="979">
                  <c:v>333.86500000000001</c:v>
                </c:pt>
                <c:pt idx="980">
                  <c:v>333.86700000000002</c:v>
                </c:pt>
                <c:pt idx="981">
                  <c:v>333.86900000000003</c:v>
                </c:pt>
                <c:pt idx="982">
                  <c:v>333.87</c:v>
                </c:pt>
                <c:pt idx="983">
                  <c:v>333.87200000000001</c:v>
                </c:pt>
                <c:pt idx="984">
                  <c:v>333.87400000000002</c:v>
                </c:pt>
                <c:pt idx="985">
                  <c:v>333.87599999999998</c:v>
                </c:pt>
                <c:pt idx="986">
                  <c:v>333.87799999999999</c:v>
                </c:pt>
                <c:pt idx="987">
                  <c:v>333.88</c:v>
                </c:pt>
                <c:pt idx="988">
                  <c:v>333.88200000000001</c:v>
                </c:pt>
                <c:pt idx="989">
                  <c:v>333.88400000000001</c:v>
                </c:pt>
                <c:pt idx="990">
                  <c:v>333.88600000000002</c:v>
                </c:pt>
                <c:pt idx="991">
                  <c:v>333.88799999999998</c:v>
                </c:pt>
                <c:pt idx="992">
                  <c:v>333.89</c:v>
                </c:pt>
                <c:pt idx="993">
                  <c:v>333.89100000000002</c:v>
                </c:pt>
                <c:pt idx="994">
                  <c:v>333.89299999999997</c:v>
                </c:pt>
                <c:pt idx="995">
                  <c:v>333.89499999999998</c:v>
                </c:pt>
                <c:pt idx="996">
                  <c:v>333.89699999999999</c:v>
                </c:pt>
                <c:pt idx="997">
                  <c:v>333.899</c:v>
                </c:pt>
                <c:pt idx="998">
                  <c:v>333.90100000000001</c:v>
                </c:pt>
                <c:pt idx="999">
                  <c:v>333.90300000000002</c:v>
                </c:pt>
                <c:pt idx="1000">
                  <c:v>333.90499999999997</c:v>
                </c:pt>
                <c:pt idx="1001">
                  <c:v>333.90699999999998</c:v>
                </c:pt>
                <c:pt idx="1002">
                  <c:v>333.90899999999999</c:v>
                </c:pt>
                <c:pt idx="1003">
                  <c:v>333.91</c:v>
                </c:pt>
                <c:pt idx="1004">
                  <c:v>333.91199999999998</c:v>
                </c:pt>
                <c:pt idx="1005">
                  <c:v>333.91399999999999</c:v>
                </c:pt>
                <c:pt idx="1006">
                  <c:v>333.916</c:v>
                </c:pt>
                <c:pt idx="1007">
                  <c:v>333.91800000000001</c:v>
                </c:pt>
                <c:pt idx="1008">
                  <c:v>333.92</c:v>
                </c:pt>
                <c:pt idx="1009">
                  <c:v>333.92200000000003</c:v>
                </c:pt>
                <c:pt idx="1010">
                  <c:v>333.92399999999998</c:v>
                </c:pt>
                <c:pt idx="1011">
                  <c:v>333.92599999999999</c:v>
                </c:pt>
                <c:pt idx="1012">
                  <c:v>333.928</c:v>
                </c:pt>
                <c:pt idx="1013">
                  <c:v>333.93</c:v>
                </c:pt>
                <c:pt idx="1014">
                  <c:v>333.93099999999998</c:v>
                </c:pt>
                <c:pt idx="1015">
                  <c:v>333.93299999999999</c:v>
                </c:pt>
                <c:pt idx="1016">
                  <c:v>333.935</c:v>
                </c:pt>
                <c:pt idx="1017">
                  <c:v>333.93700000000001</c:v>
                </c:pt>
                <c:pt idx="1018">
                  <c:v>333.93900000000002</c:v>
                </c:pt>
                <c:pt idx="1019">
                  <c:v>333.94099999999997</c:v>
                </c:pt>
                <c:pt idx="1020">
                  <c:v>333.94299999999998</c:v>
                </c:pt>
                <c:pt idx="1021">
                  <c:v>333.94499999999999</c:v>
                </c:pt>
                <c:pt idx="1022">
                  <c:v>333.947</c:v>
                </c:pt>
                <c:pt idx="1023">
                  <c:v>333.94900000000001</c:v>
                </c:pt>
                <c:pt idx="1024">
                  <c:v>333.95</c:v>
                </c:pt>
                <c:pt idx="1025">
                  <c:v>333.952</c:v>
                </c:pt>
                <c:pt idx="1026">
                  <c:v>333.95400000000001</c:v>
                </c:pt>
                <c:pt idx="1027">
                  <c:v>333.95600000000002</c:v>
                </c:pt>
                <c:pt idx="1028">
                  <c:v>333.95800000000003</c:v>
                </c:pt>
                <c:pt idx="1029">
                  <c:v>333.96</c:v>
                </c:pt>
                <c:pt idx="1030">
                  <c:v>333.96199999999999</c:v>
                </c:pt>
                <c:pt idx="1031">
                  <c:v>333.964</c:v>
                </c:pt>
                <c:pt idx="1032">
                  <c:v>333.96600000000001</c:v>
                </c:pt>
                <c:pt idx="1033">
                  <c:v>333.96800000000002</c:v>
                </c:pt>
                <c:pt idx="1034">
                  <c:v>333.97</c:v>
                </c:pt>
                <c:pt idx="1035">
                  <c:v>333.971</c:v>
                </c:pt>
                <c:pt idx="1036">
                  <c:v>333.97300000000001</c:v>
                </c:pt>
                <c:pt idx="1037">
                  <c:v>333.97500000000002</c:v>
                </c:pt>
                <c:pt idx="1038">
                  <c:v>333.97699999999998</c:v>
                </c:pt>
                <c:pt idx="1039">
                  <c:v>333.97899999999998</c:v>
                </c:pt>
                <c:pt idx="1040">
                  <c:v>333.98099999999999</c:v>
                </c:pt>
                <c:pt idx="1041">
                  <c:v>333.983</c:v>
                </c:pt>
                <c:pt idx="1042">
                  <c:v>333.98500000000001</c:v>
                </c:pt>
                <c:pt idx="1043">
                  <c:v>333.98700000000002</c:v>
                </c:pt>
                <c:pt idx="1044">
                  <c:v>333.98899999999998</c:v>
                </c:pt>
                <c:pt idx="1045">
                  <c:v>333.99</c:v>
                </c:pt>
                <c:pt idx="1046">
                  <c:v>333.99200000000002</c:v>
                </c:pt>
                <c:pt idx="1047">
                  <c:v>333.99400000000003</c:v>
                </c:pt>
                <c:pt idx="1048">
                  <c:v>333.99599999999998</c:v>
                </c:pt>
                <c:pt idx="1049">
                  <c:v>333.99799999999999</c:v>
                </c:pt>
                <c:pt idx="1050">
                  <c:v>334</c:v>
                </c:pt>
                <c:pt idx="1051">
                  <c:v>334.00200000000001</c:v>
                </c:pt>
                <c:pt idx="1052">
                  <c:v>334.00400000000002</c:v>
                </c:pt>
                <c:pt idx="1053">
                  <c:v>334.00599999999997</c:v>
                </c:pt>
                <c:pt idx="1054">
                  <c:v>334.00799999999998</c:v>
                </c:pt>
                <c:pt idx="1055">
                  <c:v>334.01</c:v>
                </c:pt>
                <c:pt idx="1056">
                  <c:v>334.01100000000002</c:v>
                </c:pt>
                <c:pt idx="1057">
                  <c:v>334.01299999999998</c:v>
                </c:pt>
                <c:pt idx="1058">
                  <c:v>334.01499999999999</c:v>
                </c:pt>
                <c:pt idx="1059">
                  <c:v>334.017</c:v>
                </c:pt>
                <c:pt idx="1060">
                  <c:v>334.01900000000001</c:v>
                </c:pt>
                <c:pt idx="1061">
                  <c:v>334.02100000000002</c:v>
                </c:pt>
                <c:pt idx="1062">
                  <c:v>334.02300000000002</c:v>
                </c:pt>
                <c:pt idx="1063">
                  <c:v>334.02499999999998</c:v>
                </c:pt>
                <c:pt idx="1064">
                  <c:v>334.02699999999999</c:v>
                </c:pt>
                <c:pt idx="1065">
                  <c:v>334.029</c:v>
                </c:pt>
                <c:pt idx="1066">
                  <c:v>334.03</c:v>
                </c:pt>
                <c:pt idx="1067">
                  <c:v>334.03199999999998</c:v>
                </c:pt>
                <c:pt idx="1068">
                  <c:v>334.03399999999999</c:v>
                </c:pt>
                <c:pt idx="1069">
                  <c:v>334.036</c:v>
                </c:pt>
                <c:pt idx="1070">
                  <c:v>334.03800000000001</c:v>
                </c:pt>
                <c:pt idx="1071">
                  <c:v>334.04</c:v>
                </c:pt>
                <c:pt idx="1072">
                  <c:v>334.04199999999997</c:v>
                </c:pt>
                <c:pt idx="1073">
                  <c:v>334.04399999999998</c:v>
                </c:pt>
                <c:pt idx="1074">
                  <c:v>334.04599999999999</c:v>
                </c:pt>
                <c:pt idx="1075">
                  <c:v>334.048</c:v>
                </c:pt>
                <c:pt idx="1076">
                  <c:v>334.05</c:v>
                </c:pt>
                <c:pt idx="1077">
                  <c:v>334.05099999999999</c:v>
                </c:pt>
                <c:pt idx="1078">
                  <c:v>334.053</c:v>
                </c:pt>
                <c:pt idx="1079">
                  <c:v>334.05500000000001</c:v>
                </c:pt>
                <c:pt idx="1080">
                  <c:v>334.05700000000002</c:v>
                </c:pt>
                <c:pt idx="1081">
                  <c:v>334.05900000000003</c:v>
                </c:pt>
                <c:pt idx="1082">
                  <c:v>334.06099999999998</c:v>
                </c:pt>
                <c:pt idx="1083">
                  <c:v>334.06299999999999</c:v>
                </c:pt>
                <c:pt idx="1084">
                  <c:v>334.065</c:v>
                </c:pt>
                <c:pt idx="1085">
                  <c:v>334.06700000000001</c:v>
                </c:pt>
                <c:pt idx="1086">
                  <c:v>334.06900000000002</c:v>
                </c:pt>
                <c:pt idx="1087">
                  <c:v>334.07</c:v>
                </c:pt>
                <c:pt idx="1088">
                  <c:v>334.072</c:v>
                </c:pt>
                <c:pt idx="1089">
                  <c:v>334.07400000000001</c:v>
                </c:pt>
                <c:pt idx="1090">
                  <c:v>334.07600000000002</c:v>
                </c:pt>
                <c:pt idx="1091">
                  <c:v>334.07799999999997</c:v>
                </c:pt>
                <c:pt idx="1092">
                  <c:v>334.08</c:v>
                </c:pt>
                <c:pt idx="1093">
                  <c:v>334.08199999999999</c:v>
                </c:pt>
                <c:pt idx="1094">
                  <c:v>334.084</c:v>
                </c:pt>
                <c:pt idx="1095">
                  <c:v>334.08600000000001</c:v>
                </c:pt>
                <c:pt idx="1096">
                  <c:v>334.08800000000002</c:v>
                </c:pt>
                <c:pt idx="1097">
                  <c:v>334.09</c:v>
                </c:pt>
                <c:pt idx="1098">
                  <c:v>334.09100000000001</c:v>
                </c:pt>
                <c:pt idx="1099">
                  <c:v>334.09300000000002</c:v>
                </c:pt>
                <c:pt idx="1100">
                  <c:v>334.09500000000003</c:v>
                </c:pt>
                <c:pt idx="1101">
                  <c:v>334.09699999999998</c:v>
                </c:pt>
                <c:pt idx="1102">
                  <c:v>334.09899999999999</c:v>
                </c:pt>
                <c:pt idx="1103">
                  <c:v>334.101</c:v>
                </c:pt>
                <c:pt idx="1104">
                  <c:v>334.10300000000001</c:v>
                </c:pt>
                <c:pt idx="1105">
                  <c:v>334.10500000000002</c:v>
                </c:pt>
                <c:pt idx="1106">
                  <c:v>334.10700000000003</c:v>
                </c:pt>
                <c:pt idx="1107">
                  <c:v>334.10899999999998</c:v>
                </c:pt>
                <c:pt idx="1108">
                  <c:v>334.11</c:v>
                </c:pt>
                <c:pt idx="1109">
                  <c:v>334.11200000000002</c:v>
                </c:pt>
                <c:pt idx="1110">
                  <c:v>334.11399999999998</c:v>
                </c:pt>
                <c:pt idx="1111">
                  <c:v>334.11599999999999</c:v>
                </c:pt>
                <c:pt idx="1112">
                  <c:v>334.11799999999999</c:v>
                </c:pt>
                <c:pt idx="1113">
                  <c:v>334.12</c:v>
                </c:pt>
                <c:pt idx="1114">
                  <c:v>334.12200000000001</c:v>
                </c:pt>
                <c:pt idx="1115">
                  <c:v>334.12400000000002</c:v>
                </c:pt>
                <c:pt idx="1116">
                  <c:v>334.12599999999998</c:v>
                </c:pt>
                <c:pt idx="1117">
                  <c:v>334.12799999999999</c:v>
                </c:pt>
                <c:pt idx="1118">
                  <c:v>334.13</c:v>
                </c:pt>
                <c:pt idx="1119">
                  <c:v>334.13099999999997</c:v>
                </c:pt>
                <c:pt idx="1120">
                  <c:v>334.13299999999998</c:v>
                </c:pt>
                <c:pt idx="1121">
                  <c:v>334.13499999999999</c:v>
                </c:pt>
                <c:pt idx="1122">
                  <c:v>334.137</c:v>
                </c:pt>
                <c:pt idx="1123">
                  <c:v>334.13900000000001</c:v>
                </c:pt>
                <c:pt idx="1124">
                  <c:v>334.14100000000002</c:v>
                </c:pt>
                <c:pt idx="1125">
                  <c:v>334.14299999999997</c:v>
                </c:pt>
                <c:pt idx="1126">
                  <c:v>334.14499999999998</c:v>
                </c:pt>
                <c:pt idx="1127">
                  <c:v>334.14699999999999</c:v>
                </c:pt>
                <c:pt idx="1128">
                  <c:v>334.149</c:v>
                </c:pt>
                <c:pt idx="1129">
                  <c:v>334.15</c:v>
                </c:pt>
                <c:pt idx="1130">
                  <c:v>334.15199999999999</c:v>
                </c:pt>
                <c:pt idx="1131">
                  <c:v>334.154</c:v>
                </c:pt>
                <c:pt idx="1132">
                  <c:v>334.15600000000001</c:v>
                </c:pt>
                <c:pt idx="1133">
                  <c:v>334.15800000000002</c:v>
                </c:pt>
                <c:pt idx="1134">
                  <c:v>334.16</c:v>
                </c:pt>
                <c:pt idx="1135">
                  <c:v>334.16199999999998</c:v>
                </c:pt>
                <c:pt idx="1136">
                  <c:v>334.16399999999999</c:v>
                </c:pt>
                <c:pt idx="1137">
                  <c:v>334.166</c:v>
                </c:pt>
                <c:pt idx="1138">
                  <c:v>334.16800000000001</c:v>
                </c:pt>
                <c:pt idx="1139">
                  <c:v>334.17</c:v>
                </c:pt>
                <c:pt idx="1140">
                  <c:v>334.17099999999999</c:v>
                </c:pt>
                <c:pt idx="1141">
                  <c:v>334.173</c:v>
                </c:pt>
                <c:pt idx="1142">
                  <c:v>334.17500000000001</c:v>
                </c:pt>
                <c:pt idx="1143">
                  <c:v>334.17700000000002</c:v>
                </c:pt>
                <c:pt idx="1144">
                  <c:v>334.17899999999997</c:v>
                </c:pt>
                <c:pt idx="1145">
                  <c:v>334.18099999999998</c:v>
                </c:pt>
                <c:pt idx="1146">
                  <c:v>334.18299999999999</c:v>
                </c:pt>
                <c:pt idx="1147">
                  <c:v>334.185</c:v>
                </c:pt>
                <c:pt idx="1148">
                  <c:v>334.18700000000001</c:v>
                </c:pt>
                <c:pt idx="1149">
                  <c:v>334.18900000000002</c:v>
                </c:pt>
                <c:pt idx="1150">
                  <c:v>334.19</c:v>
                </c:pt>
                <c:pt idx="1151">
                  <c:v>334.19200000000001</c:v>
                </c:pt>
                <c:pt idx="1152">
                  <c:v>334.19400000000002</c:v>
                </c:pt>
                <c:pt idx="1153">
                  <c:v>334.19600000000003</c:v>
                </c:pt>
                <c:pt idx="1154">
                  <c:v>334.19799999999998</c:v>
                </c:pt>
                <c:pt idx="1155">
                  <c:v>334.2</c:v>
                </c:pt>
                <c:pt idx="1156">
                  <c:v>334.202</c:v>
                </c:pt>
                <c:pt idx="1157">
                  <c:v>334.20400000000001</c:v>
                </c:pt>
                <c:pt idx="1158">
                  <c:v>334.20600000000002</c:v>
                </c:pt>
                <c:pt idx="1159">
                  <c:v>334.20800000000003</c:v>
                </c:pt>
                <c:pt idx="1160">
                  <c:v>334.21</c:v>
                </c:pt>
                <c:pt idx="1161">
                  <c:v>334.21100000000001</c:v>
                </c:pt>
                <c:pt idx="1162">
                  <c:v>334.21300000000002</c:v>
                </c:pt>
                <c:pt idx="1163">
                  <c:v>334.21499999999997</c:v>
                </c:pt>
                <c:pt idx="1164">
                  <c:v>334.21699999999998</c:v>
                </c:pt>
                <c:pt idx="1165">
                  <c:v>334.21899999999999</c:v>
                </c:pt>
                <c:pt idx="1166">
                  <c:v>334.221</c:v>
                </c:pt>
                <c:pt idx="1167">
                  <c:v>334.22300000000001</c:v>
                </c:pt>
                <c:pt idx="1168">
                  <c:v>334.22500000000002</c:v>
                </c:pt>
                <c:pt idx="1169">
                  <c:v>334.22699999999998</c:v>
                </c:pt>
                <c:pt idx="1170">
                  <c:v>334.22899999999998</c:v>
                </c:pt>
                <c:pt idx="1171">
                  <c:v>334.23</c:v>
                </c:pt>
                <c:pt idx="1172">
                  <c:v>334.23200000000003</c:v>
                </c:pt>
                <c:pt idx="1173">
                  <c:v>334.23399999999998</c:v>
                </c:pt>
                <c:pt idx="1174">
                  <c:v>334.23599999999999</c:v>
                </c:pt>
                <c:pt idx="1175">
                  <c:v>334.238</c:v>
                </c:pt>
                <c:pt idx="1176">
                  <c:v>334.24</c:v>
                </c:pt>
                <c:pt idx="1177">
                  <c:v>334.24200000000002</c:v>
                </c:pt>
                <c:pt idx="1178">
                  <c:v>334.24400000000003</c:v>
                </c:pt>
                <c:pt idx="1179">
                  <c:v>334.24599999999998</c:v>
                </c:pt>
                <c:pt idx="1180">
                  <c:v>334.24799999999999</c:v>
                </c:pt>
                <c:pt idx="1181">
                  <c:v>334.25</c:v>
                </c:pt>
                <c:pt idx="1182">
                  <c:v>334.25099999999998</c:v>
                </c:pt>
                <c:pt idx="1183">
                  <c:v>334.25299999999999</c:v>
                </c:pt>
                <c:pt idx="1184">
                  <c:v>334.255</c:v>
                </c:pt>
                <c:pt idx="1185">
                  <c:v>334.25700000000001</c:v>
                </c:pt>
                <c:pt idx="1186">
                  <c:v>334.25900000000001</c:v>
                </c:pt>
                <c:pt idx="1187">
                  <c:v>334.26100000000002</c:v>
                </c:pt>
                <c:pt idx="1188">
                  <c:v>334.26299999999998</c:v>
                </c:pt>
                <c:pt idx="1189">
                  <c:v>334.26499999999999</c:v>
                </c:pt>
                <c:pt idx="1190">
                  <c:v>334.267</c:v>
                </c:pt>
                <c:pt idx="1191">
                  <c:v>334.26900000000001</c:v>
                </c:pt>
                <c:pt idx="1192">
                  <c:v>334.27</c:v>
                </c:pt>
                <c:pt idx="1193">
                  <c:v>334.27199999999999</c:v>
                </c:pt>
                <c:pt idx="1194">
                  <c:v>334.274</c:v>
                </c:pt>
                <c:pt idx="1195">
                  <c:v>334.27600000000001</c:v>
                </c:pt>
                <c:pt idx="1196">
                  <c:v>334.27800000000002</c:v>
                </c:pt>
                <c:pt idx="1197">
                  <c:v>334.28</c:v>
                </c:pt>
                <c:pt idx="1198">
                  <c:v>334.28199999999998</c:v>
                </c:pt>
                <c:pt idx="1199">
                  <c:v>334.28399999999999</c:v>
                </c:pt>
                <c:pt idx="1200">
                  <c:v>334.286</c:v>
                </c:pt>
                <c:pt idx="1201">
                  <c:v>334.28800000000001</c:v>
                </c:pt>
                <c:pt idx="1202">
                  <c:v>334.29</c:v>
                </c:pt>
                <c:pt idx="1203">
                  <c:v>334.291</c:v>
                </c:pt>
                <c:pt idx="1204">
                  <c:v>334.29300000000001</c:v>
                </c:pt>
                <c:pt idx="1205">
                  <c:v>334.29500000000002</c:v>
                </c:pt>
                <c:pt idx="1206">
                  <c:v>334.29700000000003</c:v>
                </c:pt>
                <c:pt idx="1207">
                  <c:v>334.29899999999998</c:v>
                </c:pt>
                <c:pt idx="1208">
                  <c:v>334.30099999999999</c:v>
                </c:pt>
                <c:pt idx="1209">
                  <c:v>334.303</c:v>
                </c:pt>
                <c:pt idx="1210">
                  <c:v>334.30500000000001</c:v>
                </c:pt>
                <c:pt idx="1211">
                  <c:v>334.30700000000002</c:v>
                </c:pt>
                <c:pt idx="1212">
                  <c:v>334.30900000000003</c:v>
                </c:pt>
                <c:pt idx="1213">
                  <c:v>334.31</c:v>
                </c:pt>
                <c:pt idx="1214">
                  <c:v>334.31200000000001</c:v>
                </c:pt>
                <c:pt idx="1215">
                  <c:v>334.31400000000002</c:v>
                </c:pt>
                <c:pt idx="1216">
                  <c:v>334.31599999999997</c:v>
                </c:pt>
                <c:pt idx="1217">
                  <c:v>334.31799999999998</c:v>
                </c:pt>
                <c:pt idx="1218">
                  <c:v>334.32</c:v>
                </c:pt>
                <c:pt idx="1219">
                  <c:v>334.322</c:v>
                </c:pt>
                <c:pt idx="1220">
                  <c:v>334.32400000000001</c:v>
                </c:pt>
                <c:pt idx="1221">
                  <c:v>334.32600000000002</c:v>
                </c:pt>
                <c:pt idx="1222">
                  <c:v>334.32799999999997</c:v>
                </c:pt>
                <c:pt idx="1223">
                  <c:v>334.33</c:v>
                </c:pt>
                <c:pt idx="1224">
                  <c:v>334.33100000000002</c:v>
                </c:pt>
                <c:pt idx="1225">
                  <c:v>334.33300000000003</c:v>
                </c:pt>
                <c:pt idx="1226">
                  <c:v>334.33499999999998</c:v>
                </c:pt>
                <c:pt idx="1227">
                  <c:v>334.33699999999999</c:v>
                </c:pt>
                <c:pt idx="1228">
                  <c:v>334.339</c:v>
                </c:pt>
                <c:pt idx="1229">
                  <c:v>334.34100000000001</c:v>
                </c:pt>
                <c:pt idx="1230">
                  <c:v>334.34300000000002</c:v>
                </c:pt>
                <c:pt idx="1231">
                  <c:v>334.34500000000003</c:v>
                </c:pt>
                <c:pt idx="1232">
                  <c:v>334.34699999999998</c:v>
                </c:pt>
                <c:pt idx="1233">
                  <c:v>334.34899999999999</c:v>
                </c:pt>
                <c:pt idx="1234">
                  <c:v>334.35</c:v>
                </c:pt>
                <c:pt idx="1235">
                  <c:v>334.35199999999998</c:v>
                </c:pt>
                <c:pt idx="1236">
                  <c:v>334.35399999999998</c:v>
                </c:pt>
                <c:pt idx="1237">
                  <c:v>334.35599999999999</c:v>
                </c:pt>
                <c:pt idx="1238">
                  <c:v>334.358</c:v>
                </c:pt>
                <c:pt idx="1239">
                  <c:v>334.36</c:v>
                </c:pt>
                <c:pt idx="1240">
                  <c:v>334.36200000000002</c:v>
                </c:pt>
                <c:pt idx="1241">
                  <c:v>334.36399999999998</c:v>
                </c:pt>
                <c:pt idx="1242">
                  <c:v>334.36599999999999</c:v>
                </c:pt>
                <c:pt idx="1243">
                  <c:v>334.36799999999999</c:v>
                </c:pt>
                <c:pt idx="1244">
                  <c:v>334.37</c:v>
                </c:pt>
                <c:pt idx="1245">
                  <c:v>334.37099999999998</c:v>
                </c:pt>
                <c:pt idx="1246">
                  <c:v>334.37299999999999</c:v>
                </c:pt>
                <c:pt idx="1247">
                  <c:v>334.375</c:v>
                </c:pt>
                <c:pt idx="1248">
                  <c:v>334.37700000000001</c:v>
                </c:pt>
                <c:pt idx="1249">
                  <c:v>334.37900000000002</c:v>
                </c:pt>
                <c:pt idx="1250">
                  <c:v>334.38099999999997</c:v>
                </c:pt>
                <c:pt idx="1251">
                  <c:v>334.38299999999998</c:v>
                </c:pt>
                <c:pt idx="1252">
                  <c:v>334.38499999999999</c:v>
                </c:pt>
                <c:pt idx="1253">
                  <c:v>334.387</c:v>
                </c:pt>
                <c:pt idx="1254">
                  <c:v>334.38900000000001</c:v>
                </c:pt>
                <c:pt idx="1255">
                  <c:v>334.39</c:v>
                </c:pt>
                <c:pt idx="1256">
                  <c:v>334.392</c:v>
                </c:pt>
                <c:pt idx="1257">
                  <c:v>334.39400000000001</c:v>
                </c:pt>
                <c:pt idx="1258">
                  <c:v>334.39600000000002</c:v>
                </c:pt>
                <c:pt idx="1259">
                  <c:v>334.39800000000002</c:v>
                </c:pt>
                <c:pt idx="1260">
                  <c:v>334.4</c:v>
                </c:pt>
                <c:pt idx="1261">
                  <c:v>334.40199999999999</c:v>
                </c:pt>
                <c:pt idx="1262">
                  <c:v>334.404</c:v>
                </c:pt>
                <c:pt idx="1263">
                  <c:v>334.40600000000001</c:v>
                </c:pt>
                <c:pt idx="1264">
                  <c:v>334.40800000000002</c:v>
                </c:pt>
                <c:pt idx="1265">
                  <c:v>334.41</c:v>
                </c:pt>
                <c:pt idx="1266">
                  <c:v>334.411</c:v>
                </c:pt>
                <c:pt idx="1267">
                  <c:v>334.41300000000001</c:v>
                </c:pt>
                <c:pt idx="1268">
                  <c:v>334.41500000000002</c:v>
                </c:pt>
                <c:pt idx="1269">
                  <c:v>334.41699999999997</c:v>
                </c:pt>
                <c:pt idx="1270">
                  <c:v>334.41899999999998</c:v>
                </c:pt>
                <c:pt idx="1271">
                  <c:v>334.42099999999999</c:v>
                </c:pt>
                <c:pt idx="1272">
                  <c:v>334.423</c:v>
                </c:pt>
                <c:pt idx="1273">
                  <c:v>334.42500000000001</c:v>
                </c:pt>
                <c:pt idx="1274">
                  <c:v>334.42700000000002</c:v>
                </c:pt>
                <c:pt idx="1275">
                  <c:v>334.42899999999997</c:v>
                </c:pt>
                <c:pt idx="1276">
                  <c:v>334.43</c:v>
                </c:pt>
                <c:pt idx="1277">
                  <c:v>334.43200000000002</c:v>
                </c:pt>
                <c:pt idx="1278">
                  <c:v>334.43400000000003</c:v>
                </c:pt>
                <c:pt idx="1279">
                  <c:v>334.43599999999998</c:v>
                </c:pt>
                <c:pt idx="1280">
                  <c:v>334.43799999999999</c:v>
                </c:pt>
                <c:pt idx="1281">
                  <c:v>334.44</c:v>
                </c:pt>
                <c:pt idx="1282">
                  <c:v>334.44200000000001</c:v>
                </c:pt>
                <c:pt idx="1283">
                  <c:v>334.44400000000002</c:v>
                </c:pt>
                <c:pt idx="1284">
                  <c:v>334.44600000000003</c:v>
                </c:pt>
                <c:pt idx="1285">
                  <c:v>334.44799999999998</c:v>
                </c:pt>
                <c:pt idx="1286">
                  <c:v>334.45</c:v>
                </c:pt>
                <c:pt idx="1287">
                  <c:v>334.45100000000002</c:v>
                </c:pt>
                <c:pt idx="1288">
                  <c:v>334.45299999999997</c:v>
                </c:pt>
                <c:pt idx="1289">
                  <c:v>334.45499999999998</c:v>
                </c:pt>
                <c:pt idx="1290">
                  <c:v>334.45699999999999</c:v>
                </c:pt>
                <c:pt idx="1291">
                  <c:v>334.459</c:v>
                </c:pt>
                <c:pt idx="1292">
                  <c:v>334.46100000000001</c:v>
                </c:pt>
                <c:pt idx="1293">
                  <c:v>334.46300000000002</c:v>
                </c:pt>
                <c:pt idx="1294">
                  <c:v>334.46499999999997</c:v>
                </c:pt>
                <c:pt idx="1295">
                  <c:v>334.46699999999998</c:v>
                </c:pt>
                <c:pt idx="1296">
                  <c:v>334.46899999999999</c:v>
                </c:pt>
                <c:pt idx="1297">
                  <c:v>334.47</c:v>
                </c:pt>
                <c:pt idx="1298">
                  <c:v>334.47199999999998</c:v>
                </c:pt>
                <c:pt idx="1299">
                  <c:v>334.47399999999999</c:v>
                </c:pt>
                <c:pt idx="1300">
                  <c:v>334.476</c:v>
                </c:pt>
                <c:pt idx="1301">
                  <c:v>334.47800000000001</c:v>
                </c:pt>
                <c:pt idx="1302">
                  <c:v>334.48</c:v>
                </c:pt>
                <c:pt idx="1303">
                  <c:v>334.48200000000003</c:v>
                </c:pt>
                <c:pt idx="1304">
                  <c:v>334.48399999999998</c:v>
                </c:pt>
                <c:pt idx="1305">
                  <c:v>334.48599999999999</c:v>
                </c:pt>
                <c:pt idx="1306">
                  <c:v>334.488</c:v>
                </c:pt>
                <c:pt idx="1307">
                  <c:v>334.49</c:v>
                </c:pt>
                <c:pt idx="1308">
                  <c:v>334.49099999999999</c:v>
                </c:pt>
                <c:pt idx="1309">
                  <c:v>334.49299999999999</c:v>
                </c:pt>
                <c:pt idx="1310">
                  <c:v>334.495</c:v>
                </c:pt>
                <c:pt idx="1311">
                  <c:v>334.49700000000001</c:v>
                </c:pt>
                <c:pt idx="1312">
                  <c:v>334.49900000000002</c:v>
                </c:pt>
                <c:pt idx="1313">
                  <c:v>334.50099999999998</c:v>
                </c:pt>
                <c:pt idx="1314">
                  <c:v>334.50299999999999</c:v>
                </c:pt>
                <c:pt idx="1315">
                  <c:v>334.505</c:v>
                </c:pt>
                <c:pt idx="1316">
                  <c:v>334.50700000000001</c:v>
                </c:pt>
                <c:pt idx="1317">
                  <c:v>334.50900000000001</c:v>
                </c:pt>
                <c:pt idx="1318">
                  <c:v>334.51</c:v>
                </c:pt>
                <c:pt idx="1319">
                  <c:v>334.512</c:v>
                </c:pt>
                <c:pt idx="1320">
                  <c:v>334.51400000000001</c:v>
                </c:pt>
                <c:pt idx="1321">
                  <c:v>334.51600000000002</c:v>
                </c:pt>
                <c:pt idx="1322">
                  <c:v>334.51799999999997</c:v>
                </c:pt>
                <c:pt idx="1323">
                  <c:v>334.52</c:v>
                </c:pt>
                <c:pt idx="1324">
                  <c:v>334.52199999999999</c:v>
                </c:pt>
                <c:pt idx="1325">
                  <c:v>334.524</c:v>
                </c:pt>
                <c:pt idx="1326">
                  <c:v>334.52600000000001</c:v>
                </c:pt>
                <c:pt idx="1327">
                  <c:v>334.52800000000002</c:v>
                </c:pt>
                <c:pt idx="1328">
                  <c:v>334.53</c:v>
                </c:pt>
                <c:pt idx="1329">
                  <c:v>334.53100000000001</c:v>
                </c:pt>
                <c:pt idx="1330">
                  <c:v>334.53300000000002</c:v>
                </c:pt>
                <c:pt idx="1331">
                  <c:v>334.53500000000003</c:v>
                </c:pt>
                <c:pt idx="1332">
                  <c:v>334.53699999999998</c:v>
                </c:pt>
                <c:pt idx="1333">
                  <c:v>334.53899999999999</c:v>
                </c:pt>
                <c:pt idx="1334">
                  <c:v>334.541</c:v>
                </c:pt>
                <c:pt idx="1335">
                  <c:v>334.54300000000001</c:v>
                </c:pt>
                <c:pt idx="1336">
                  <c:v>334.54500000000002</c:v>
                </c:pt>
                <c:pt idx="1337">
                  <c:v>334.54700000000003</c:v>
                </c:pt>
                <c:pt idx="1338">
                  <c:v>334.54899999999998</c:v>
                </c:pt>
                <c:pt idx="1339">
                  <c:v>334.55</c:v>
                </c:pt>
                <c:pt idx="1340">
                  <c:v>334.55200000000002</c:v>
                </c:pt>
                <c:pt idx="1341">
                  <c:v>334.55399999999997</c:v>
                </c:pt>
                <c:pt idx="1342">
                  <c:v>334.55599999999998</c:v>
                </c:pt>
                <c:pt idx="1343">
                  <c:v>334.55799999999999</c:v>
                </c:pt>
                <c:pt idx="1344">
                  <c:v>334.56</c:v>
                </c:pt>
                <c:pt idx="1345">
                  <c:v>334.56200000000001</c:v>
                </c:pt>
                <c:pt idx="1346">
                  <c:v>334.56400000000002</c:v>
                </c:pt>
                <c:pt idx="1347">
                  <c:v>334.56599999999997</c:v>
                </c:pt>
                <c:pt idx="1348">
                  <c:v>334.56799999999998</c:v>
                </c:pt>
                <c:pt idx="1349">
                  <c:v>334.57</c:v>
                </c:pt>
                <c:pt idx="1350">
                  <c:v>334.57100000000003</c:v>
                </c:pt>
                <c:pt idx="1351">
                  <c:v>334.57299999999998</c:v>
                </c:pt>
                <c:pt idx="1352">
                  <c:v>334.57499999999999</c:v>
                </c:pt>
                <c:pt idx="1353">
                  <c:v>334.577</c:v>
                </c:pt>
                <c:pt idx="1354">
                  <c:v>334.57900000000001</c:v>
                </c:pt>
                <c:pt idx="1355">
                  <c:v>334.58100000000002</c:v>
                </c:pt>
                <c:pt idx="1356">
                  <c:v>334.58300000000003</c:v>
                </c:pt>
                <c:pt idx="1357">
                  <c:v>334.58499999999998</c:v>
                </c:pt>
                <c:pt idx="1358">
                  <c:v>334.58699999999999</c:v>
                </c:pt>
                <c:pt idx="1359">
                  <c:v>334.589</c:v>
                </c:pt>
                <c:pt idx="1360">
                  <c:v>334.59</c:v>
                </c:pt>
                <c:pt idx="1361">
                  <c:v>334.59199999999998</c:v>
                </c:pt>
                <c:pt idx="1362">
                  <c:v>334.59399999999999</c:v>
                </c:pt>
                <c:pt idx="1363">
                  <c:v>334.596</c:v>
                </c:pt>
                <c:pt idx="1364">
                  <c:v>334.59800000000001</c:v>
                </c:pt>
                <c:pt idx="1365">
                  <c:v>334.6</c:v>
                </c:pt>
                <c:pt idx="1366">
                  <c:v>334.60199999999998</c:v>
                </c:pt>
                <c:pt idx="1367">
                  <c:v>334.60399999999998</c:v>
                </c:pt>
                <c:pt idx="1368">
                  <c:v>334.60599999999999</c:v>
                </c:pt>
                <c:pt idx="1369">
                  <c:v>334.608</c:v>
                </c:pt>
                <c:pt idx="1370">
                  <c:v>334.61</c:v>
                </c:pt>
                <c:pt idx="1371">
                  <c:v>334.61099999999999</c:v>
                </c:pt>
                <c:pt idx="1372">
                  <c:v>334.613</c:v>
                </c:pt>
                <c:pt idx="1373">
                  <c:v>334.61500000000001</c:v>
                </c:pt>
                <c:pt idx="1374">
                  <c:v>334.61700000000002</c:v>
                </c:pt>
                <c:pt idx="1375">
                  <c:v>334.61900000000003</c:v>
                </c:pt>
                <c:pt idx="1376">
                  <c:v>334.62099999999998</c:v>
                </c:pt>
                <c:pt idx="1377">
                  <c:v>334.62299999999999</c:v>
                </c:pt>
                <c:pt idx="1378">
                  <c:v>334.625</c:v>
                </c:pt>
                <c:pt idx="1379">
                  <c:v>334.62700000000001</c:v>
                </c:pt>
                <c:pt idx="1380">
                  <c:v>334.62900000000002</c:v>
                </c:pt>
                <c:pt idx="1381">
                  <c:v>334.63</c:v>
                </c:pt>
                <c:pt idx="1382">
                  <c:v>334.63200000000001</c:v>
                </c:pt>
                <c:pt idx="1383">
                  <c:v>334.63400000000001</c:v>
                </c:pt>
                <c:pt idx="1384">
                  <c:v>334.63600000000002</c:v>
                </c:pt>
                <c:pt idx="1385">
                  <c:v>334.63799999999998</c:v>
                </c:pt>
                <c:pt idx="1386">
                  <c:v>334.64</c:v>
                </c:pt>
                <c:pt idx="1387">
                  <c:v>334.642</c:v>
                </c:pt>
                <c:pt idx="1388">
                  <c:v>334.64400000000001</c:v>
                </c:pt>
                <c:pt idx="1389">
                  <c:v>334.64600000000002</c:v>
                </c:pt>
                <c:pt idx="1390">
                  <c:v>334.64800000000002</c:v>
                </c:pt>
                <c:pt idx="1391">
                  <c:v>334.65</c:v>
                </c:pt>
                <c:pt idx="1392">
                  <c:v>334.65100000000001</c:v>
                </c:pt>
                <c:pt idx="1393">
                  <c:v>334.65300000000002</c:v>
                </c:pt>
                <c:pt idx="1394">
                  <c:v>334.65499999999997</c:v>
                </c:pt>
                <c:pt idx="1395">
                  <c:v>334.65699999999998</c:v>
                </c:pt>
                <c:pt idx="1396">
                  <c:v>334.65899999999999</c:v>
                </c:pt>
                <c:pt idx="1397">
                  <c:v>334.661</c:v>
                </c:pt>
                <c:pt idx="1398">
                  <c:v>334.66300000000001</c:v>
                </c:pt>
                <c:pt idx="1399">
                  <c:v>334.66500000000002</c:v>
                </c:pt>
                <c:pt idx="1400">
                  <c:v>334.66699999999997</c:v>
                </c:pt>
                <c:pt idx="1401">
                  <c:v>334.66899999999998</c:v>
                </c:pt>
                <c:pt idx="1402">
                  <c:v>334.67</c:v>
                </c:pt>
                <c:pt idx="1403">
                  <c:v>334.67200000000003</c:v>
                </c:pt>
                <c:pt idx="1404">
                  <c:v>334.67399999999998</c:v>
                </c:pt>
                <c:pt idx="1405">
                  <c:v>334.67599999999999</c:v>
                </c:pt>
                <c:pt idx="1406">
                  <c:v>334.678</c:v>
                </c:pt>
                <c:pt idx="1407">
                  <c:v>334.68</c:v>
                </c:pt>
                <c:pt idx="1408">
                  <c:v>334.68200000000002</c:v>
                </c:pt>
                <c:pt idx="1409">
                  <c:v>334.68400000000003</c:v>
                </c:pt>
                <c:pt idx="1410">
                  <c:v>334.68599999999998</c:v>
                </c:pt>
                <c:pt idx="1411">
                  <c:v>334.68799999999999</c:v>
                </c:pt>
                <c:pt idx="1412">
                  <c:v>334.69</c:v>
                </c:pt>
                <c:pt idx="1413">
                  <c:v>334.69099999999997</c:v>
                </c:pt>
                <c:pt idx="1414">
                  <c:v>334.69299999999998</c:v>
                </c:pt>
                <c:pt idx="1415">
                  <c:v>334.69499999999999</c:v>
                </c:pt>
                <c:pt idx="1416">
                  <c:v>334.697</c:v>
                </c:pt>
                <c:pt idx="1417">
                  <c:v>334.69900000000001</c:v>
                </c:pt>
                <c:pt idx="1418">
                  <c:v>334.70100000000002</c:v>
                </c:pt>
                <c:pt idx="1419">
                  <c:v>334.70299999999997</c:v>
                </c:pt>
                <c:pt idx="1420">
                  <c:v>334.70499999999998</c:v>
                </c:pt>
                <c:pt idx="1421">
                  <c:v>334.70699999999999</c:v>
                </c:pt>
                <c:pt idx="1422">
                  <c:v>334.709</c:v>
                </c:pt>
                <c:pt idx="1423">
                  <c:v>334.71</c:v>
                </c:pt>
                <c:pt idx="1424">
                  <c:v>334.71199999999999</c:v>
                </c:pt>
                <c:pt idx="1425">
                  <c:v>334.714</c:v>
                </c:pt>
                <c:pt idx="1426">
                  <c:v>334.71600000000001</c:v>
                </c:pt>
                <c:pt idx="1427">
                  <c:v>334.71800000000002</c:v>
                </c:pt>
                <c:pt idx="1428">
                  <c:v>334.72</c:v>
                </c:pt>
                <c:pt idx="1429">
                  <c:v>334.72199999999998</c:v>
                </c:pt>
                <c:pt idx="1430">
                  <c:v>334.72399999999999</c:v>
                </c:pt>
                <c:pt idx="1431">
                  <c:v>334.726</c:v>
                </c:pt>
                <c:pt idx="1432">
                  <c:v>334.72800000000001</c:v>
                </c:pt>
                <c:pt idx="1433">
                  <c:v>334.73</c:v>
                </c:pt>
                <c:pt idx="1434">
                  <c:v>334.73099999999999</c:v>
                </c:pt>
                <c:pt idx="1435">
                  <c:v>334.733</c:v>
                </c:pt>
                <c:pt idx="1436">
                  <c:v>334.73500000000001</c:v>
                </c:pt>
                <c:pt idx="1437">
                  <c:v>334.73700000000002</c:v>
                </c:pt>
                <c:pt idx="1438">
                  <c:v>334.73899999999998</c:v>
                </c:pt>
                <c:pt idx="1439">
                  <c:v>334.74099999999999</c:v>
                </c:pt>
                <c:pt idx="1440">
                  <c:v>334.74299999999999</c:v>
                </c:pt>
                <c:pt idx="1441">
                  <c:v>334.745</c:v>
                </c:pt>
                <c:pt idx="1442">
                  <c:v>334.74700000000001</c:v>
                </c:pt>
                <c:pt idx="1443">
                  <c:v>334.74900000000002</c:v>
                </c:pt>
                <c:pt idx="1444">
                  <c:v>334.75</c:v>
                </c:pt>
                <c:pt idx="1445">
                  <c:v>334.75200000000001</c:v>
                </c:pt>
                <c:pt idx="1446">
                  <c:v>334.75400000000002</c:v>
                </c:pt>
                <c:pt idx="1447">
                  <c:v>334.75599999999997</c:v>
                </c:pt>
                <c:pt idx="1448">
                  <c:v>334.75799999999998</c:v>
                </c:pt>
                <c:pt idx="1449">
                  <c:v>334.76</c:v>
                </c:pt>
                <c:pt idx="1450">
                  <c:v>334.762</c:v>
                </c:pt>
                <c:pt idx="1451">
                  <c:v>334.76400000000001</c:v>
                </c:pt>
                <c:pt idx="1452">
                  <c:v>334.76600000000002</c:v>
                </c:pt>
                <c:pt idx="1453">
                  <c:v>334.76799999999997</c:v>
                </c:pt>
                <c:pt idx="1454">
                  <c:v>334.77</c:v>
                </c:pt>
                <c:pt idx="1455">
                  <c:v>334.77100000000002</c:v>
                </c:pt>
                <c:pt idx="1456">
                  <c:v>334.77300000000002</c:v>
                </c:pt>
                <c:pt idx="1457">
                  <c:v>334.77499999999998</c:v>
                </c:pt>
                <c:pt idx="1458">
                  <c:v>334.77699999999999</c:v>
                </c:pt>
                <c:pt idx="1459">
                  <c:v>334.779</c:v>
                </c:pt>
                <c:pt idx="1460">
                  <c:v>334.78100000000001</c:v>
                </c:pt>
                <c:pt idx="1461">
                  <c:v>334.78300000000002</c:v>
                </c:pt>
                <c:pt idx="1462">
                  <c:v>334.78500000000003</c:v>
                </c:pt>
                <c:pt idx="1463">
                  <c:v>334.78699999999998</c:v>
                </c:pt>
                <c:pt idx="1464">
                  <c:v>334.78899999999999</c:v>
                </c:pt>
                <c:pt idx="1465">
                  <c:v>334.79</c:v>
                </c:pt>
                <c:pt idx="1466">
                  <c:v>334.79199999999997</c:v>
                </c:pt>
                <c:pt idx="1467">
                  <c:v>334.79399999999998</c:v>
                </c:pt>
                <c:pt idx="1468">
                  <c:v>334.79599999999999</c:v>
                </c:pt>
                <c:pt idx="1469">
                  <c:v>334.798</c:v>
                </c:pt>
                <c:pt idx="1470">
                  <c:v>334.8</c:v>
                </c:pt>
                <c:pt idx="1471">
                  <c:v>334.80200000000002</c:v>
                </c:pt>
                <c:pt idx="1472">
                  <c:v>334.80399999999997</c:v>
                </c:pt>
                <c:pt idx="1473">
                  <c:v>334.80599999999998</c:v>
                </c:pt>
                <c:pt idx="1474">
                  <c:v>334.80799999999999</c:v>
                </c:pt>
                <c:pt idx="1475">
                  <c:v>334.81</c:v>
                </c:pt>
                <c:pt idx="1476">
                  <c:v>334.81099999999998</c:v>
                </c:pt>
                <c:pt idx="1477">
                  <c:v>334.81299999999999</c:v>
                </c:pt>
                <c:pt idx="1478">
                  <c:v>334.815</c:v>
                </c:pt>
                <c:pt idx="1479">
                  <c:v>334.81700000000001</c:v>
                </c:pt>
                <c:pt idx="1480">
                  <c:v>334.81900000000002</c:v>
                </c:pt>
                <c:pt idx="1481">
                  <c:v>334.82100000000003</c:v>
                </c:pt>
                <c:pt idx="1482">
                  <c:v>334.82299999999998</c:v>
                </c:pt>
                <c:pt idx="1483">
                  <c:v>334.82499999999999</c:v>
                </c:pt>
                <c:pt idx="1484">
                  <c:v>334.827</c:v>
                </c:pt>
                <c:pt idx="1485">
                  <c:v>334.82900000000001</c:v>
                </c:pt>
                <c:pt idx="1486">
                  <c:v>334.83</c:v>
                </c:pt>
                <c:pt idx="1487">
                  <c:v>334.83199999999999</c:v>
                </c:pt>
                <c:pt idx="1488">
                  <c:v>334.834</c:v>
                </c:pt>
                <c:pt idx="1489">
                  <c:v>334.83600000000001</c:v>
                </c:pt>
                <c:pt idx="1490">
                  <c:v>334.83800000000002</c:v>
                </c:pt>
                <c:pt idx="1491">
                  <c:v>334.84</c:v>
                </c:pt>
                <c:pt idx="1492">
                  <c:v>334.84199999999998</c:v>
                </c:pt>
                <c:pt idx="1493">
                  <c:v>334.84399999999999</c:v>
                </c:pt>
                <c:pt idx="1494">
                  <c:v>334.846</c:v>
                </c:pt>
                <c:pt idx="1495">
                  <c:v>334.84800000000001</c:v>
                </c:pt>
                <c:pt idx="1496">
                  <c:v>334.85</c:v>
                </c:pt>
                <c:pt idx="1497">
                  <c:v>334.851</c:v>
                </c:pt>
                <c:pt idx="1498">
                  <c:v>334.85300000000001</c:v>
                </c:pt>
                <c:pt idx="1499">
                  <c:v>334.85500000000002</c:v>
                </c:pt>
                <c:pt idx="1500">
                  <c:v>334.85700000000003</c:v>
                </c:pt>
                <c:pt idx="1501">
                  <c:v>334.85899999999998</c:v>
                </c:pt>
                <c:pt idx="1502">
                  <c:v>334.86099999999999</c:v>
                </c:pt>
                <c:pt idx="1503">
                  <c:v>334.863</c:v>
                </c:pt>
                <c:pt idx="1504">
                  <c:v>334.86500000000001</c:v>
                </c:pt>
                <c:pt idx="1505">
                  <c:v>334.86700000000002</c:v>
                </c:pt>
                <c:pt idx="1506">
                  <c:v>334.86900000000003</c:v>
                </c:pt>
                <c:pt idx="1507">
                  <c:v>334.87</c:v>
                </c:pt>
                <c:pt idx="1508">
                  <c:v>334.87200000000001</c:v>
                </c:pt>
                <c:pt idx="1509">
                  <c:v>334.87400000000002</c:v>
                </c:pt>
                <c:pt idx="1510">
                  <c:v>334.87599999999998</c:v>
                </c:pt>
                <c:pt idx="1511">
                  <c:v>334.87799999999999</c:v>
                </c:pt>
                <c:pt idx="1512">
                  <c:v>334.88</c:v>
                </c:pt>
                <c:pt idx="1513">
                  <c:v>334.88200000000001</c:v>
                </c:pt>
                <c:pt idx="1514">
                  <c:v>334.88400000000001</c:v>
                </c:pt>
                <c:pt idx="1515">
                  <c:v>334.88600000000002</c:v>
                </c:pt>
                <c:pt idx="1516">
                  <c:v>334.88799999999998</c:v>
                </c:pt>
                <c:pt idx="1517">
                  <c:v>334.89</c:v>
                </c:pt>
                <c:pt idx="1518">
                  <c:v>334.89100000000002</c:v>
                </c:pt>
                <c:pt idx="1519">
                  <c:v>334.89299999999997</c:v>
                </c:pt>
                <c:pt idx="1520">
                  <c:v>334.89499999999998</c:v>
                </c:pt>
                <c:pt idx="1521">
                  <c:v>334.89699999999999</c:v>
                </c:pt>
                <c:pt idx="1522">
                  <c:v>334.899</c:v>
                </c:pt>
                <c:pt idx="1523">
                  <c:v>334.90100000000001</c:v>
                </c:pt>
                <c:pt idx="1524">
                  <c:v>334.90300000000002</c:v>
                </c:pt>
                <c:pt idx="1525">
                  <c:v>334.90499999999997</c:v>
                </c:pt>
                <c:pt idx="1526">
                  <c:v>334.90699999999998</c:v>
                </c:pt>
                <c:pt idx="1527">
                  <c:v>334.90899999999999</c:v>
                </c:pt>
                <c:pt idx="1528">
                  <c:v>334.91</c:v>
                </c:pt>
                <c:pt idx="1529">
                  <c:v>334.91199999999998</c:v>
                </c:pt>
                <c:pt idx="1530">
                  <c:v>334.91399999999999</c:v>
                </c:pt>
                <c:pt idx="1531">
                  <c:v>334.916</c:v>
                </c:pt>
                <c:pt idx="1532">
                  <c:v>334.91800000000001</c:v>
                </c:pt>
                <c:pt idx="1533">
                  <c:v>334.92</c:v>
                </c:pt>
                <c:pt idx="1534">
                  <c:v>334.92200000000003</c:v>
                </c:pt>
                <c:pt idx="1535">
                  <c:v>334.92399999999998</c:v>
                </c:pt>
                <c:pt idx="1536">
                  <c:v>334.92599999999999</c:v>
                </c:pt>
                <c:pt idx="1537">
                  <c:v>334.928</c:v>
                </c:pt>
                <c:pt idx="1538">
                  <c:v>334.93</c:v>
                </c:pt>
                <c:pt idx="1539">
                  <c:v>334.93099999999998</c:v>
                </c:pt>
                <c:pt idx="1540">
                  <c:v>334.93299999999999</c:v>
                </c:pt>
                <c:pt idx="1541">
                  <c:v>334.935</c:v>
                </c:pt>
                <c:pt idx="1542">
                  <c:v>334.93700000000001</c:v>
                </c:pt>
                <c:pt idx="1543">
                  <c:v>334.93900000000002</c:v>
                </c:pt>
                <c:pt idx="1544">
                  <c:v>334.94099999999997</c:v>
                </c:pt>
                <c:pt idx="1545">
                  <c:v>334.94299999999998</c:v>
                </c:pt>
                <c:pt idx="1546">
                  <c:v>334.94499999999999</c:v>
                </c:pt>
                <c:pt idx="1547">
                  <c:v>334.947</c:v>
                </c:pt>
                <c:pt idx="1548">
                  <c:v>334.94900000000001</c:v>
                </c:pt>
                <c:pt idx="1549">
                  <c:v>334.95</c:v>
                </c:pt>
                <c:pt idx="1550">
                  <c:v>334.952</c:v>
                </c:pt>
                <c:pt idx="1551">
                  <c:v>334.95400000000001</c:v>
                </c:pt>
                <c:pt idx="1552">
                  <c:v>334.95600000000002</c:v>
                </c:pt>
                <c:pt idx="1553">
                  <c:v>334.95800000000003</c:v>
                </c:pt>
                <c:pt idx="1554">
                  <c:v>334.96</c:v>
                </c:pt>
                <c:pt idx="1555">
                  <c:v>334.96199999999999</c:v>
                </c:pt>
                <c:pt idx="1556">
                  <c:v>334.964</c:v>
                </c:pt>
                <c:pt idx="1557">
                  <c:v>334.96600000000001</c:v>
                </c:pt>
                <c:pt idx="1558">
                  <c:v>334.96800000000002</c:v>
                </c:pt>
                <c:pt idx="1559">
                  <c:v>334.97</c:v>
                </c:pt>
                <c:pt idx="1560">
                  <c:v>334.971</c:v>
                </c:pt>
                <c:pt idx="1561">
                  <c:v>334.97300000000001</c:v>
                </c:pt>
                <c:pt idx="1562">
                  <c:v>334.97500000000002</c:v>
                </c:pt>
                <c:pt idx="1563">
                  <c:v>334.97699999999998</c:v>
                </c:pt>
                <c:pt idx="1564">
                  <c:v>334.97899999999998</c:v>
                </c:pt>
                <c:pt idx="1565">
                  <c:v>334.98099999999999</c:v>
                </c:pt>
                <c:pt idx="1566">
                  <c:v>334.983</c:v>
                </c:pt>
                <c:pt idx="1567">
                  <c:v>334.98500000000001</c:v>
                </c:pt>
                <c:pt idx="1568">
                  <c:v>334.98700000000002</c:v>
                </c:pt>
                <c:pt idx="1569">
                  <c:v>334.98899999999998</c:v>
                </c:pt>
                <c:pt idx="1570">
                  <c:v>334.99</c:v>
                </c:pt>
                <c:pt idx="1571">
                  <c:v>334.99200000000002</c:v>
                </c:pt>
                <c:pt idx="1572">
                  <c:v>334.99400000000003</c:v>
                </c:pt>
                <c:pt idx="1573">
                  <c:v>334.99599999999998</c:v>
                </c:pt>
                <c:pt idx="1574">
                  <c:v>334.99799999999999</c:v>
                </c:pt>
                <c:pt idx="1575">
                  <c:v>335</c:v>
                </c:pt>
                <c:pt idx="1576">
                  <c:v>335.00200000000001</c:v>
                </c:pt>
                <c:pt idx="1577">
                  <c:v>335.00400000000002</c:v>
                </c:pt>
                <c:pt idx="1578">
                  <c:v>335.00599999999997</c:v>
                </c:pt>
                <c:pt idx="1579">
                  <c:v>335.00799999999998</c:v>
                </c:pt>
                <c:pt idx="1580">
                  <c:v>335.01</c:v>
                </c:pt>
                <c:pt idx="1581">
                  <c:v>335.01100000000002</c:v>
                </c:pt>
                <c:pt idx="1582">
                  <c:v>335.01299999999998</c:v>
                </c:pt>
                <c:pt idx="1583">
                  <c:v>335.01499999999999</c:v>
                </c:pt>
                <c:pt idx="1584">
                  <c:v>335.017</c:v>
                </c:pt>
                <c:pt idx="1585">
                  <c:v>335.01900000000001</c:v>
                </c:pt>
                <c:pt idx="1586">
                  <c:v>335.02100000000002</c:v>
                </c:pt>
                <c:pt idx="1587">
                  <c:v>335.02300000000002</c:v>
                </c:pt>
                <c:pt idx="1588">
                  <c:v>335.02499999999998</c:v>
                </c:pt>
                <c:pt idx="1589">
                  <c:v>335.02699999999999</c:v>
                </c:pt>
                <c:pt idx="1590">
                  <c:v>335.029</c:v>
                </c:pt>
                <c:pt idx="1591">
                  <c:v>335.03</c:v>
                </c:pt>
                <c:pt idx="1592">
                  <c:v>335.03199999999998</c:v>
                </c:pt>
                <c:pt idx="1593">
                  <c:v>335.03399999999999</c:v>
                </c:pt>
                <c:pt idx="1594">
                  <c:v>335.036</c:v>
                </c:pt>
                <c:pt idx="1595">
                  <c:v>335.03800000000001</c:v>
                </c:pt>
                <c:pt idx="1596">
                  <c:v>335.04</c:v>
                </c:pt>
                <c:pt idx="1597">
                  <c:v>335.04199999999997</c:v>
                </c:pt>
                <c:pt idx="1598">
                  <c:v>335.04399999999998</c:v>
                </c:pt>
                <c:pt idx="1599">
                  <c:v>335.04599999999999</c:v>
                </c:pt>
                <c:pt idx="1600">
                  <c:v>335.048</c:v>
                </c:pt>
                <c:pt idx="1601">
                  <c:v>335.05</c:v>
                </c:pt>
                <c:pt idx="1602">
                  <c:v>335.05099999999999</c:v>
                </c:pt>
                <c:pt idx="1603">
                  <c:v>335.053</c:v>
                </c:pt>
                <c:pt idx="1604">
                  <c:v>335.05500000000001</c:v>
                </c:pt>
                <c:pt idx="1605">
                  <c:v>335.05700000000002</c:v>
                </c:pt>
                <c:pt idx="1606">
                  <c:v>335.05900000000003</c:v>
                </c:pt>
                <c:pt idx="1607">
                  <c:v>335.06099999999998</c:v>
                </c:pt>
                <c:pt idx="1608">
                  <c:v>335.06299999999999</c:v>
                </c:pt>
                <c:pt idx="1609">
                  <c:v>335.065</c:v>
                </c:pt>
                <c:pt idx="1610">
                  <c:v>335.06700000000001</c:v>
                </c:pt>
                <c:pt idx="1611">
                  <c:v>335.06900000000002</c:v>
                </c:pt>
                <c:pt idx="1612">
                  <c:v>335.07</c:v>
                </c:pt>
                <c:pt idx="1613">
                  <c:v>335.072</c:v>
                </c:pt>
                <c:pt idx="1614">
                  <c:v>335.07400000000001</c:v>
                </c:pt>
                <c:pt idx="1615">
                  <c:v>335.07600000000002</c:v>
                </c:pt>
                <c:pt idx="1616">
                  <c:v>335.07799999999997</c:v>
                </c:pt>
                <c:pt idx="1617">
                  <c:v>335.08</c:v>
                </c:pt>
                <c:pt idx="1618">
                  <c:v>335.08199999999999</c:v>
                </c:pt>
                <c:pt idx="1619">
                  <c:v>335.084</c:v>
                </c:pt>
                <c:pt idx="1620">
                  <c:v>335.08600000000001</c:v>
                </c:pt>
                <c:pt idx="1621">
                  <c:v>335.08800000000002</c:v>
                </c:pt>
                <c:pt idx="1622">
                  <c:v>335.09</c:v>
                </c:pt>
                <c:pt idx="1623">
                  <c:v>335.09100000000001</c:v>
                </c:pt>
                <c:pt idx="1624">
                  <c:v>335.09300000000002</c:v>
                </c:pt>
                <c:pt idx="1625">
                  <c:v>335.09500000000003</c:v>
                </c:pt>
                <c:pt idx="1626">
                  <c:v>335.09699999999998</c:v>
                </c:pt>
                <c:pt idx="1627">
                  <c:v>335.09899999999999</c:v>
                </c:pt>
                <c:pt idx="1628">
                  <c:v>335.101</c:v>
                </c:pt>
                <c:pt idx="1629">
                  <c:v>335.10300000000001</c:v>
                </c:pt>
                <c:pt idx="1630">
                  <c:v>335.10500000000002</c:v>
                </c:pt>
                <c:pt idx="1631">
                  <c:v>335.10700000000003</c:v>
                </c:pt>
                <c:pt idx="1632">
                  <c:v>335.10899999999998</c:v>
                </c:pt>
                <c:pt idx="1633">
                  <c:v>335.11</c:v>
                </c:pt>
                <c:pt idx="1634">
                  <c:v>335.11200000000002</c:v>
                </c:pt>
                <c:pt idx="1635">
                  <c:v>335.11399999999998</c:v>
                </c:pt>
                <c:pt idx="1636">
                  <c:v>335.11599999999999</c:v>
                </c:pt>
                <c:pt idx="1637">
                  <c:v>335.11799999999999</c:v>
                </c:pt>
                <c:pt idx="1638">
                  <c:v>335.12</c:v>
                </c:pt>
                <c:pt idx="1639">
                  <c:v>335.12200000000001</c:v>
                </c:pt>
                <c:pt idx="1640">
                  <c:v>335.12400000000002</c:v>
                </c:pt>
                <c:pt idx="1641">
                  <c:v>335.12599999999998</c:v>
                </c:pt>
                <c:pt idx="1642">
                  <c:v>335.12799999999999</c:v>
                </c:pt>
                <c:pt idx="1643">
                  <c:v>335.13</c:v>
                </c:pt>
                <c:pt idx="1644">
                  <c:v>335.13099999999997</c:v>
                </c:pt>
                <c:pt idx="1645">
                  <c:v>335.13299999999998</c:v>
                </c:pt>
                <c:pt idx="1646">
                  <c:v>335.13499999999999</c:v>
                </c:pt>
                <c:pt idx="1647">
                  <c:v>335.137</c:v>
                </c:pt>
                <c:pt idx="1648">
                  <c:v>335.13900000000001</c:v>
                </c:pt>
                <c:pt idx="1649">
                  <c:v>335.14100000000002</c:v>
                </c:pt>
                <c:pt idx="1650">
                  <c:v>335.14299999999997</c:v>
                </c:pt>
                <c:pt idx="1651">
                  <c:v>335.14499999999998</c:v>
                </c:pt>
                <c:pt idx="1652">
                  <c:v>335.14699999999999</c:v>
                </c:pt>
                <c:pt idx="1653">
                  <c:v>335.149</c:v>
                </c:pt>
                <c:pt idx="1654">
                  <c:v>335.15</c:v>
                </c:pt>
                <c:pt idx="1655">
                  <c:v>335.15199999999999</c:v>
                </c:pt>
                <c:pt idx="1656">
                  <c:v>335.154</c:v>
                </c:pt>
                <c:pt idx="1657">
                  <c:v>335.15600000000001</c:v>
                </c:pt>
                <c:pt idx="1658">
                  <c:v>335.15800000000002</c:v>
                </c:pt>
                <c:pt idx="1659">
                  <c:v>335.16</c:v>
                </c:pt>
                <c:pt idx="1660">
                  <c:v>335.16199999999998</c:v>
                </c:pt>
                <c:pt idx="1661">
                  <c:v>335.16399999999999</c:v>
                </c:pt>
                <c:pt idx="1662">
                  <c:v>335.166</c:v>
                </c:pt>
                <c:pt idx="1663">
                  <c:v>335.16800000000001</c:v>
                </c:pt>
                <c:pt idx="1664">
                  <c:v>335.17</c:v>
                </c:pt>
                <c:pt idx="1665">
                  <c:v>335.17099999999999</c:v>
                </c:pt>
                <c:pt idx="1666">
                  <c:v>335.173</c:v>
                </c:pt>
                <c:pt idx="1667">
                  <c:v>335.17500000000001</c:v>
                </c:pt>
                <c:pt idx="1668">
                  <c:v>335.17700000000002</c:v>
                </c:pt>
                <c:pt idx="1669">
                  <c:v>335.17899999999997</c:v>
                </c:pt>
                <c:pt idx="1670">
                  <c:v>335.18099999999998</c:v>
                </c:pt>
                <c:pt idx="1671">
                  <c:v>335.18299999999999</c:v>
                </c:pt>
                <c:pt idx="1672">
                  <c:v>335.185</c:v>
                </c:pt>
                <c:pt idx="1673">
                  <c:v>335.18700000000001</c:v>
                </c:pt>
                <c:pt idx="1674">
                  <c:v>335.18900000000002</c:v>
                </c:pt>
                <c:pt idx="1675">
                  <c:v>335.19</c:v>
                </c:pt>
                <c:pt idx="1676">
                  <c:v>335.19200000000001</c:v>
                </c:pt>
                <c:pt idx="1677">
                  <c:v>335.19400000000002</c:v>
                </c:pt>
                <c:pt idx="1678">
                  <c:v>335.19600000000003</c:v>
                </c:pt>
                <c:pt idx="1679">
                  <c:v>335.19799999999998</c:v>
                </c:pt>
                <c:pt idx="1680">
                  <c:v>335.2</c:v>
                </c:pt>
                <c:pt idx="1681">
                  <c:v>335.202</c:v>
                </c:pt>
                <c:pt idx="1682">
                  <c:v>335.20400000000001</c:v>
                </c:pt>
                <c:pt idx="1683">
                  <c:v>335.20600000000002</c:v>
                </c:pt>
                <c:pt idx="1684">
                  <c:v>335.20800000000003</c:v>
                </c:pt>
                <c:pt idx="1685">
                  <c:v>335.21</c:v>
                </c:pt>
                <c:pt idx="1686">
                  <c:v>335.21100000000001</c:v>
                </c:pt>
                <c:pt idx="1687">
                  <c:v>335.21300000000002</c:v>
                </c:pt>
                <c:pt idx="1688">
                  <c:v>335.21499999999997</c:v>
                </c:pt>
                <c:pt idx="1689">
                  <c:v>335.21699999999998</c:v>
                </c:pt>
                <c:pt idx="1690">
                  <c:v>335.21899999999999</c:v>
                </c:pt>
                <c:pt idx="1691">
                  <c:v>335.221</c:v>
                </c:pt>
                <c:pt idx="1692">
                  <c:v>335.22300000000001</c:v>
                </c:pt>
                <c:pt idx="1693">
                  <c:v>335.22500000000002</c:v>
                </c:pt>
                <c:pt idx="1694">
                  <c:v>335.22699999999998</c:v>
                </c:pt>
                <c:pt idx="1695">
                  <c:v>335.22899999999998</c:v>
                </c:pt>
                <c:pt idx="1696">
                  <c:v>335.23</c:v>
                </c:pt>
                <c:pt idx="1697">
                  <c:v>335.23200000000003</c:v>
                </c:pt>
                <c:pt idx="1698">
                  <c:v>335.23399999999998</c:v>
                </c:pt>
                <c:pt idx="1699">
                  <c:v>335.23599999999999</c:v>
                </c:pt>
                <c:pt idx="1700">
                  <c:v>335.238</c:v>
                </c:pt>
                <c:pt idx="1701">
                  <c:v>335.24</c:v>
                </c:pt>
                <c:pt idx="1702">
                  <c:v>335.24200000000002</c:v>
                </c:pt>
                <c:pt idx="1703">
                  <c:v>335.24400000000003</c:v>
                </c:pt>
                <c:pt idx="1704">
                  <c:v>335.24599999999998</c:v>
                </c:pt>
                <c:pt idx="1705">
                  <c:v>335.24799999999999</c:v>
                </c:pt>
                <c:pt idx="1706">
                  <c:v>335.25</c:v>
                </c:pt>
                <c:pt idx="1707">
                  <c:v>335.25099999999998</c:v>
                </c:pt>
                <c:pt idx="1708">
                  <c:v>335.25299999999999</c:v>
                </c:pt>
                <c:pt idx="1709">
                  <c:v>335.255</c:v>
                </c:pt>
                <c:pt idx="1710">
                  <c:v>335.25700000000001</c:v>
                </c:pt>
                <c:pt idx="1711">
                  <c:v>335.25900000000001</c:v>
                </c:pt>
                <c:pt idx="1712">
                  <c:v>335.26100000000002</c:v>
                </c:pt>
                <c:pt idx="1713">
                  <c:v>335.26299999999998</c:v>
                </c:pt>
                <c:pt idx="1714">
                  <c:v>335.26499999999999</c:v>
                </c:pt>
                <c:pt idx="1715">
                  <c:v>335.267</c:v>
                </c:pt>
                <c:pt idx="1716">
                  <c:v>335.26900000000001</c:v>
                </c:pt>
                <c:pt idx="1717">
                  <c:v>335.27</c:v>
                </c:pt>
                <c:pt idx="1718">
                  <c:v>335.27199999999999</c:v>
                </c:pt>
                <c:pt idx="1719">
                  <c:v>335.274</c:v>
                </c:pt>
                <c:pt idx="1720">
                  <c:v>335.27600000000001</c:v>
                </c:pt>
                <c:pt idx="1721">
                  <c:v>335.27800000000002</c:v>
                </c:pt>
                <c:pt idx="1722">
                  <c:v>335.28</c:v>
                </c:pt>
                <c:pt idx="1723">
                  <c:v>335.28199999999998</c:v>
                </c:pt>
                <c:pt idx="1724">
                  <c:v>335.28399999999999</c:v>
                </c:pt>
                <c:pt idx="1725">
                  <c:v>335.286</c:v>
                </c:pt>
                <c:pt idx="1726">
                  <c:v>335.28800000000001</c:v>
                </c:pt>
                <c:pt idx="1727">
                  <c:v>335.29</c:v>
                </c:pt>
                <c:pt idx="1728">
                  <c:v>335.291</c:v>
                </c:pt>
                <c:pt idx="1729">
                  <c:v>335.29300000000001</c:v>
                </c:pt>
                <c:pt idx="1730">
                  <c:v>335.29500000000002</c:v>
                </c:pt>
                <c:pt idx="1731">
                  <c:v>335.29700000000003</c:v>
                </c:pt>
                <c:pt idx="1732">
                  <c:v>335.29899999999998</c:v>
                </c:pt>
                <c:pt idx="1733">
                  <c:v>335.30099999999999</c:v>
                </c:pt>
                <c:pt idx="1734">
                  <c:v>335.303</c:v>
                </c:pt>
                <c:pt idx="1735">
                  <c:v>335.30500000000001</c:v>
                </c:pt>
                <c:pt idx="1736">
                  <c:v>335.30700000000002</c:v>
                </c:pt>
                <c:pt idx="1737">
                  <c:v>335.30900000000003</c:v>
                </c:pt>
                <c:pt idx="1738">
                  <c:v>335.31</c:v>
                </c:pt>
                <c:pt idx="1739">
                  <c:v>335.31200000000001</c:v>
                </c:pt>
                <c:pt idx="1740">
                  <c:v>335.31400000000002</c:v>
                </c:pt>
                <c:pt idx="1741">
                  <c:v>335.31599999999997</c:v>
                </c:pt>
                <c:pt idx="1742">
                  <c:v>335.31799999999998</c:v>
                </c:pt>
                <c:pt idx="1743">
                  <c:v>335.32</c:v>
                </c:pt>
                <c:pt idx="1744">
                  <c:v>335.322</c:v>
                </c:pt>
                <c:pt idx="1745">
                  <c:v>335.32400000000001</c:v>
                </c:pt>
                <c:pt idx="1746">
                  <c:v>335.32600000000002</c:v>
                </c:pt>
                <c:pt idx="1747">
                  <c:v>335.32799999999997</c:v>
                </c:pt>
                <c:pt idx="1748">
                  <c:v>335.33</c:v>
                </c:pt>
                <c:pt idx="1749">
                  <c:v>335.33100000000002</c:v>
                </c:pt>
                <c:pt idx="1750">
                  <c:v>335.33300000000003</c:v>
                </c:pt>
                <c:pt idx="1751">
                  <c:v>335.33499999999998</c:v>
                </c:pt>
                <c:pt idx="1752">
                  <c:v>335.33699999999999</c:v>
                </c:pt>
                <c:pt idx="1753">
                  <c:v>335.339</c:v>
                </c:pt>
                <c:pt idx="1754">
                  <c:v>335.34100000000001</c:v>
                </c:pt>
                <c:pt idx="1755">
                  <c:v>335.34300000000002</c:v>
                </c:pt>
                <c:pt idx="1756">
                  <c:v>335.34500000000003</c:v>
                </c:pt>
                <c:pt idx="1757">
                  <c:v>335.34699999999998</c:v>
                </c:pt>
                <c:pt idx="1758">
                  <c:v>335.34899999999999</c:v>
                </c:pt>
                <c:pt idx="1759">
                  <c:v>335.35</c:v>
                </c:pt>
                <c:pt idx="1760">
                  <c:v>335.35199999999998</c:v>
                </c:pt>
                <c:pt idx="1761">
                  <c:v>335.35399999999998</c:v>
                </c:pt>
                <c:pt idx="1762">
                  <c:v>335.35599999999999</c:v>
                </c:pt>
                <c:pt idx="1763">
                  <c:v>335.358</c:v>
                </c:pt>
                <c:pt idx="1764">
                  <c:v>335.36</c:v>
                </c:pt>
                <c:pt idx="1765">
                  <c:v>335.36200000000002</c:v>
                </c:pt>
                <c:pt idx="1766">
                  <c:v>335.36399999999998</c:v>
                </c:pt>
                <c:pt idx="1767">
                  <c:v>335.36599999999999</c:v>
                </c:pt>
                <c:pt idx="1768">
                  <c:v>335.36799999999999</c:v>
                </c:pt>
                <c:pt idx="1769">
                  <c:v>335.37</c:v>
                </c:pt>
                <c:pt idx="1770">
                  <c:v>335.37099999999998</c:v>
                </c:pt>
                <c:pt idx="1771">
                  <c:v>335.37299999999999</c:v>
                </c:pt>
                <c:pt idx="1772">
                  <c:v>335.375</c:v>
                </c:pt>
                <c:pt idx="1773">
                  <c:v>335.37700000000001</c:v>
                </c:pt>
                <c:pt idx="1774">
                  <c:v>335.37900000000002</c:v>
                </c:pt>
                <c:pt idx="1775">
                  <c:v>335.38099999999997</c:v>
                </c:pt>
                <c:pt idx="1776">
                  <c:v>335.38299999999998</c:v>
                </c:pt>
                <c:pt idx="1777">
                  <c:v>335.38499999999999</c:v>
                </c:pt>
                <c:pt idx="1778">
                  <c:v>335.387</c:v>
                </c:pt>
                <c:pt idx="1779">
                  <c:v>335.38900000000001</c:v>
                </c:pt>
                <c:pt idx="1780">
                  <c:v>335.39</c:v>
                </c:pt>
                <c:pt idx="1781">
                  <c:v>335.392</c:v>
                </c:pt>
                <c:pt idx="1782">
                  <c:v>335.39400000000001</c:v>
                </c:pt>
                <c:pt idx="1783">
                  <c:v>335.39600000000002</c:v>
                </c:pt>
                <c:pt idx="1784">
                  <c:v>335.39800000000002</c:v>
                </c:pt>
                <c:pt idx="1785">
                  <c:v>335.4</c:v>
                </c:pt>
                <c:pt idx="1786">
                  <c:v>335.40199999999999</c:v>
                </c:pt>
                <c:pt idx="1787">
                  <c:v>335.404</c:v>
                </c:pt>
                <c:pt idx="1788">
                  <c:v>335.40600000000001</c:v>
                </c:pt>
                <c:pt idx="1789">
                  <c:v>335.40800000000002</c:v>
                </c:pt>
                <c:pt idx="1790">
                  <c:v>335.41</c:v>
                </c:pt>
                <c:pt idx="1791">
                  <c:v>335.411</c:v>
                </c:pt>
                <c:pt idx="1792">
                  <c:v>335.41300000000001</c:v>
                </c:pt>
                <c:pt idx="1793">
                  <c:v>335.41500000000002</c:v>
                </c:pt>
                <c:pt idx="1794">
                  <c:v>335.41699999999997</c:v>
                </c:pt>
                <c:pt idx="1795">
                  <c:v>335.41899999999998</c:v>
                </c:pt>
                <c:pt idx="1796">
                  <c:v>335.42099999999999</c:v>
                </c:pt>
                <c:pt idx="1797">
                  <c:v>335.423</c:v>
                </c:pt>
                <c:pt idx="1798">
                  <c:v>335.42500000000001</c:v>
                </c:pt>
                <c:pt idx="1799">
                  <c:v>335.42700000000002</c:v>
                </c:pt>
                <c:pt idx="1800">
                  <c:v>335.42899999999997</c:v>
                </c:pt>
                <c:pt idx="1801">
                  <c:v>335.43</c:v>
                </c:pt>
                <c:pt idx="1802">
                  <c:v>335.43200000000002</c:v>
                </c:pt>
                <c:pt idx="1803">
                  <c:v>335.43400000000003</c:v>
                </c:pt>
                <c:pt idx="1804">
                  <c:v>335.43599999999998</c:v>
                </c:pt>
                <c:pt idx="1805">
                  <c:v>335.43799999999999</c:v>
                </c:pt>
                <c:pt idx="1806">
                  <c:v>335.44</c:v>
                </c:pt>
                <c:pt idx="1807">
                  <c:v>335.44200000000001</c:v>
                </c:pt>
                <c:pt idx="1808">
                  <c:v>335.44400000000002</c:v>
                </c:pt>
                <c:pt idx="1809">
                  <c:v>335.44600000000003</c:v>
                </c:pt>
                <c:pt idx="1810">
                  <c:v>335.44799999999998</c:v>
                </c:pt>
                <c:pt idx="1811">
                  <c:v>335.45</c:v>
                </c:pt>
                <c:pt idx="1812">
                  <c:v>335.45100000000002</c:v>
                </c:pt>
                <c:pt idx="1813">
                  <c:v>335.45299999999997</c:v>
                </c:pt>
                <c:pt idx="1814">
                  <c:v>335.45499999999998</c:v>
                </c:pt>
                <c:pt idx="1815">
                  <c:v>335.45699999999999</c:v>
                </c:pt>
                <c:pt idx="1816">
                  <c:v>335.459</c:v>
                </c:pt>
                <c:pt idx="1817">
                  <c:v>335.46100000000001</c:v>
                </c:pt>
                <c:pt idx="1818">
                  <c:v>335.46300000000002</c:v>
                </c:pt>
                <c:pt idx="1819">
                  <c:v>335.46499999999997</c:v>
                </c:pt>
                <c:pt idx="1820">
                  <c:v>335.46699999999998</c:v>
                </c:pt>
                <c:pt idx="1821">
                  <c:v>335.46899999999999</c:v>
                </c:pt>
                <c:pt idx="1822">
                  <c:v>335.47</c:v>
                </c:pt>
                <c:pt idx="1823">
                  <c:v>335.47199999999998</c:v>
                </c:pt>
                <c:pt idx="1824">
                  <c:v>335.47399999999999</c:v>
                </c:pt>
                <c:pt idx="1825">
                  <c:v>335.476</c:v>
                </c:pt>
                <c:pt idx="1826">
                  <c:v>335.47800000000001</c:v>
                </c:pt>
                <c:pt idx="1827">
                  <c:v>335.48</c:v>
                </c:pt>
                <c:pt idx="1828">
                  <c:v>335.48200000000003</c:v>
                </c:pt>
                <c:pt idx="1829">
                  <c:v>335.48399999999998</c:v>
                </c:pt>
                <c:pt idx="1830">
                  <c:v>335.48599999999999</c:v>
                </c:pt>
                <c:pt idx="1831">
                  <c:v>335.488</c:v>
                </c:pt>
                <c:pt idx="1832">
                  <c:v>335.49</c:v>
                </c:pt>
                <c:pt idx="1833">
                  <c:v>335.49099999999999</c:v>
                </c:pt>
                <c:pt idx="1834">
                  <c:v>335.49299999999999</c:v>
                </c:pt>
                <c:pt idx="1835">
                  <c:v>335.495</c:v>
                </c:pt>
                <c:pt idx="1836">
                  <c:v>335.49700000000001</c:v>
                </c:pt>
                <c:pt idx="1837">
                  <c:v>335.49900000000002</c:v>
                </c:pt>
                <c:pt idx="1838">
                  <c:v>335.50099999999998</c:v>
                </c:pt>
                <c:pt idx="1839">
                  <c:v>335.50299999999999</c:v>
                </c:pt>
                <c:pt idx="1840">
                  <c:v>335.505</c:v>
                </c:pt>
                <c:pt idx="1841">
                  <c:v>335.50700000000001</c:v>
                </c:pt>
                <c:pt idx="1842">
                  <c:v>335.50900000000001</c:v>
                </c:pt>
                <c:pt idx="1843">
                  <c:v>335.51</c:v>
                </c:pt>
                <c:pt idx="1844">
                  <c:v>335.512</c:v>
                </c:pt>
                <c:pt idx="1845">
                  <c:v>335.51400000000001</c:v>
                </c:pt>
                <c:pt idx="1846">
                  <c:v>335.51600000000002</c:v>
                </c:pt>
                <c:pt idx="1847">
                  <c:v>335.51799999999997</c:v>
                </c:pt>
                <c:pt idx="1848">
                  <c:v>335.52</c:v>
                </c:pt>
                <c:pt idx="1849">
                  <c:v>335.52199999999999</c:v>
                </c:pt>
                <c:pt idx="1850">
                  <c:v>335.524</c:v>
                </c:pt>
                <c:pt idx="1851">
                  <c:v>335.52600000000001</c:v>
                </c:pt>
                <c:pt idx="1852">
                  <c:v>335.52800000000002</c:v>
                </c:pt>
                <c:pt idx="1853">
                  <c:v>335.53</c:v>
                </c:pt>
                <c:pt idx="1854">
                  <c:v>335.53100000000001</c:v>
                </c:pt>
                <c:pt idx="1855">
                  <c:v>335.53300000000002</c:v>
                </c:pt>
                <c:pt idx="1856">
                  <c:v>335.53500000000003</c:v>
                </c:pt>
                <c:pt idx="1857">
                  <c:v>335.53699999999998</c:v>
                </c:pt>
                <c:pt idx="1858">
                  <c:v>335.53899999999999</c:v>
                </c:pt>
                <c:pt idx="1859">
                  <c:v>335.541</c:v>
                </c:pt>
                <c:pt idx="1860">
                  <c:v>335.54300000000001</c:v>
                </c:pt>
                <c:pt idx="1861">
                  <c:v>335.54500000000002</c:v>
                </c:pt>
                <c:pt idx="1862">
                  <c:v>335.54700000000003</c:v>
                </c:pt>
                <c:pt idx="1863">
                  <c:v>335.54899999999998</c:v>
                </c:pt>
                <c:pt idx="1864">
                  <c:v>335.55</c:v>
                </c:pt>
                <c:pt idx="1865">
                  <c:v>335.55200000000002</c:v>
                </c:pt>
                <c:pt idx="1866">
                  <c:v>335.55399999999997</c:v>
                </c:pt>
                <c:pt idx="1867">
                  <c:v>335.55599999999998</c:v>
                </c:pt>
                <c:pt idx="1868">
                  <c:v>335.55799999999999</c:v>
                </c:pt>
                <c:pt idx="1869">
                  <c:v>335.56</c:v>
                </c:pt>
                <c:pt idx="1870">
                  <c:v>335.56200000000001</c:v>
                </c:pt>
                <c:pt idx="1871">
                  <c:v>335.56400000000002</c:v>
                </c:pt>
                <c:pt idx="1872">
                  <c:v>335.56599999999997</c:v>
                </c:pt>
                <c:pt idx="1873">
                  <c:v>335.56799999999998</c:v>
                </c:pt>
                <c:pt idx="1874">
                  <c:v>335.57</c:v>
                </c:pt>
                <c:pt idx="1875">
                  <c:v>335.57100000000003</c:v>
                </c:pt>
                <c:pt idx="1876">
                  <c:v>335.57299999999998</c:v>
                </c:pt>
                <c:pt idx="1877">
                  <c:v>335.57499999999999</c:v>
                </c:pt>
                <c:pt idx="1878">
                  <c:v>335.577</c:v>
                </c:pt>
                <c:pt idx="1879">
                  <c:v>335.57900000000001</c:v>
                </c:pt>
                <c:pt idx="1880">
                  <c:v>335.58100000000002</c:v>
                </c:pt>
                <c:pt idx="1881">
                  <c:v>335.58300000000003</c:v>
                </c:pt>
                <c:pt idx="1882">
                  <c:v>335.58499999999998</c:v>
                </c:pt>
                <c:pt idx="1883">
                  <c:v>335.58699999999999</c:v>
                </c:pt>
                <c:pt idx="1884">
                  <c:v>335.589</c:v>
                </c:pt>
                <c:pt idx="1885">
                  <c:v>335.59</c:v>
                </c:pt>
                <c:pt idx="1886">
                  <c:v>335.59199999999998</c:v>
                </c:pt>
                <c:pt idx="1887">
                  <c:v>335.59399999999999</c:v>
                </c:pt>
                <c:pt idx="1888">
                  <c:v>335.596</c:v>
                </c:pt>
                <c:pt idx="1889">
                  <c:v>335.59800000000001</c:v>
                </c:pt>
                <c:pt idx="1890">
                  <c:v>335.6</c:v>
                </c:pt>
                <c:pt idx="1891">
                  <c:v>335.60199999999998</c:v>
                </c:pt>
                <c:pt idx="1892">
                  <c:v>335.60399999999998</c:v>
                </c:pt>
                <c:pt idx="1893">
                  <c:v>335.60599999999999</c:v>
                </c:pt>
                <c:pt idx="1894">
                  <c:v>335.608</c:v>
                </c:pt>
                <c:pt idx="1895">
                  <c:v>335.61</c:v>
                </c:pt>
                <c:pt idx="1896">
                  <c:v>335.61099999999999</c:v>
                </c:pt>
                <c:pt idx="1897">
                  <c:v>335.613</c:v>
                </c:pt>
                <c:pt idx="1898">
                  <c:v>335.61500000000001</c:v>
                </c:pt>
                <c:pt idx="1899">
                  <c:v>335.61700000000002</c:v>
                </c:pt>
                <c:pt idx="1900">
                  <c:v>335.61900000000003</c:v>
                </c:pt>
                <c:pt idx="1901">
                  <c:v>335.62099999999998</c:v>
                </c:pt>
                <c:pt idx="1902">
                  <c:v>335.62299999999999</c:v>
                </c:pt>
                <c:pt idx="1903">
                  <c:v>335.625</c:v>
                </c:pt>
                <c:pt idx="1904">
                  <c:v>335.62700000000001</c:v>
                </c:pt>
                <c:pt idx="1905">
                  <c:v>335.62900000000002</c:v>
                </c:pt>
                <c:pt idx="1906">
                  <c:v>335.63</c:v>
                </c:pt>
                <c:pt idx="1907">
                  <c:v>335.63200000000001</c:v>
                </c:pt>
                <c:pt idx="1908">
                  <c:v>335.63400000000001</c:v>
                </c:pt>
                <c:pt idx="1909">
                  <c:v>335.63600000000002</c:v>
                </c:pt>
                <c:pt idx="1910">
                  <c:v>335.63799999999998</c:v>
                </c:pt>
                <c:pt idx="1911">
                  <c:v>335.64</c:v>
                </c:pt>
                <c:pt idx="1912">
                  <c:v>335.642</c:v>
                </c:pt>
                <c:pt idx="1913">
                  <c:v>335.64400000000001</c:v>
                </c:pt>
                <c:pt idx="1914">
                  <c:v>335.64600000000002</c:v>
                </c:pt>
                <c:pt idx="1915">
                  <c:v>335.64800000000002</c:v>
                </c:pt>
                <c:pt idx="1916">
                  <c:v>335.65</c:v>
                </c:pt>
                <c:pt idx="1917">
                  <c:v>335.65100000000001</c:v>
                </c:pt>
                <c:pt idx="1918">
                  <c:v>335.65300000000002</c:v>
                </c:pt>
                <c:pt idx="1919">
                  <c:v>335.65499999999997</c:v>
                </c:pt>
                <c:pt idx="1920">
                  <c:v>335.65699999999998</c:v>
                </c:pt>
                <c:pt idx="1921">
                  <c:v>335.65899999999999</c:v>
                </c:pt>
                <c:pt idx="1922">
                  <c:v>335.661</c:v>
                </c:pt>
                <c:pt idx="1923">
                  <c:v>335.66300000000001</c:v>
                </c:pt>
                <c:pt idx="1924">
                  <c:v>335.66500000000002</c:v>
                </c:pt>
                <c:pt idx="1925">
                  <c:v>335.66699999999997</c:v>
                </c:pt>
                <c:pt idx="1926">
                  <c:v>335.66899999999998</c:v>
                </c:pt>
                <c:pt idx="1927">
                  <c:v>335.67</c:v>
                </c:pt>
                <c:pt idx="1928">
                  <c:v>335.67200000000003</c:v>
                </c:pt>
                <c:pt idx="1929">
                  <c:v>335.67399999999998</c:v>
                </c:pt>
                <c:pt idx="1930">
                  <c:v>335.67599999999999</c:v>
                </c:pt>
                <c:pt idx="1931">
                  <c:v>335.678</c:v>
                </c:pt>
                <c:pt idx="1932">
                  <c:v>335.68</c:v>
                </c:pt>
                <c:pt idx="1933">
                  <c:v>335.68200000000002</c:v>
                </c:pt>
                <c:pt idx="1934">
                  <c:v>335.68400000000003</c:v>
                </c:pt>
                <c:pt idx="1935">
                  <c:v>335.68599999999998</c:v>
                </c:pt>
                <c:pt idx="1936">
                  <c:v>335.68799999999999</c:v>
                </c:pt>
                <c:pt idx="1937">
                  <c:v>335.69</c:v>
                </c:pt>
                <c:pt idx="1938">
                  <c:v>335.69099999999997</c:v>
                </c:pt>
                <c:pt idx="1939">
                  <c:v>335.69299999999998</c:v>
                </c:pt>
                <c:pt idx="1940">
                  <c:v>335.69499999999999</c:v>
                </c:pt>
                <c:pt idx="1941">
                  <c:v>335.697</c:v>
                </c:pt>
                <c:pt idx="1942">
                  <c:v>335.69900000000001</c:v>
                </c:pt>
                <c:pt idx="1943">
                  <c:v>335.70100000000002</c:v>
                </c:pt>
                <c:pt idx="1944">
                  <c:v>335.70299999999997</c:v>
                </c:pt>
                <c:pt idx="1945">
                  <c:v>335.70499999999998</c:v>
                </c:pt>
                <c:pt idx="1946">
                  <c:v>335.70699999999999</c:v>
                </c:pt>
                <c:pt idx="1947">
                  <c:v>335.709</c:v>
                </c:pt>
                <c:pt idx="1948">
                  <c:v>335.71</c:v>
                </c:pt>
                <c:pt idx="1949">
                  <c:v>335.71199999999999</c:v>
                </c:pt>
                <c:pt idx="1950">
                  <c:v>335.714</c:v>
                </c:pt>
                <c:pt idx="1951">
                  <c:v>335.71600000000001</c:v>
                </c:pt>
                <c:pt idx="1952">
                  <c:v>335.71800000000002</c:v>
                </c:pt>
                <c:pt idx="1953">
                  <c:v>335.72</c:v>
                </c:pt>
                <c:pt idx="1954">
                  <c:v>335.72199999999998</c:v>
                </c:pt>
                <c:pt idx="1955">
                  <c:v>335.72399999999999</c:v>
                </c:pt>
                <c:pt idx="1956">
                  <c:v>335.726</c:v>
                </c:pt>
                <c:pt idx="1957">
                  <c:v>335.72800000000001</c:v>
                </c:pt>
                <c:pt idx="1958">
                  <c:v>335.73</c:v>
                </c:pt>
                <c:pt idx="1959">
                  <c:v>335.73099999999999</c:v>
                </c:pt>
                <c:pt idx="1960">
                  <c:v>335.733</c:v>
                </c:pt>
                <c:pt idx="1961">
                  <c:v>335.73500000000001</c:v>
                </c:pt>
                <c:pt idx="1962">
                  <c:v>335.73700000000002</c:v>
                </c:pt>
                <c:pt idx="1963">
                  <c:v>335.73899999999998</c:v>
                </c:pt>
                <c:pt idx="1964">
                  <c:v>335.74099999999999</c:v>
                </c:pt>
                <c:pt idx="1965">
                  <c:v>335.74299999999999</c:v>
                </c:pt>
                <c:pt idx="1966">
                  <c:v>335.745</c:v>
                </c:pt>
                <c:pt idx="1967">
                  <c:v>335.74700000000001</c:v>
                </c:pt>
                <c:pt idx="1968">
                  <c:v>335.74900000000002</c:v>
                </c:pt>
                <c:pt idx="1969">
                  <c:v>335.75</c:v>
                </c:pt>
                <c:pt idx="1970">
                  <c:v>335.75200000000001</c:v>
                </c:pt>
                <c:pt idx="1971">
                  <c:v>335.75400000000002</c:v>
                </c:pt>
                <c:pt idx="1972">
                  <c:v>335.75599999999997</c:v>
                </c:pt>
                <c:pt idx="1973">
                  <c:v>335.75799999999998</c:v>
                </c:pt>
                <c:pt idx="1974">
                  <c:v>335.76</c:v>
                </c:pt>
                <c:pt idx="1975">
                  <c:v>335.762</c:v>
                </c:pt>
                <c:pt idx="1976">
                  <c:v>335.76400000000001</c:v>
                </c:pt>
                <c:pt idx="1977">
                  <c:v>335.76600000000002</c:v>
                </c:pt>
                <c:pt idx="1978">
                  <c:v>335.76799999999997</c:v>
                </c:pt>
                <c:pt idx="1979">
                  <c:v>335.77</c:v>
                </c:pt>
                <c:pt idx="1980">
                  <c:v>335.77100000000002</c:v>
                </c:pt>
                <c:pt idx="1981">
                  <c:v>335.77300000000002</c:v>
                </c:pt>
                <c:pt idx="1982">
                  <c:v>335.77499999999998</c:v>
                </c:pt>
                <c:pt idx="1983">
                  <c:v>335.77699999999999</c:v>
                </c:pt>
                <c:pt idx="1984">
                  <c:v>335.779</c:v>
                </c:pt>
                <c:pt idx="1985">
                  <c:v>335.78100000000001</c:v>
                </c:pt>
                <c:pt idx="1986">
                  <c:v>335.78300000000002</c:v>
                </c:pt>
                <c:pt idx="1987">
                  <c:v>335.78500000000003</c:v>
                </c:pt>
                <c:pt idx="1988">
                  <c:v>335.78699999999998</c:v>
                </c:pt>
                <c:pt idx="1989">
                  <c:v>335.78899999999999</c:v>
                </c:pt>
                <c:pt idx="1990">
                  <c:v>335.79</c:v>
                </c:pt>
                <c:pt idx="1991">
                  <c:v>335.79199999999997</c:v>
                </c:pt>
                <c:pt idx="1992">
                  <c:v>335.79399999999998</c:v>
                </c:pt>
                <c:pt idx="1993">
                  <c:v>335.79599999999999</c:v>
                </c:pt>
                <c:pt idx="1994">
                  <c:v>335.798</c:v>
                </c:pt>
                <c:pt idx="1995">
                  <c:v>335.8</c:v>
                </c:pt>
                <c:pt idx="1996">
                  <c:v>335.80200000000002</c:v>
                </c:pt>
                <c:pt idx="1997">
                  <c:v>335.80399999999997</c:v>
                </c:pt>
                <c:pt idx="1998">
                  <c:v>335.80599999999998</c:v>
                </c:pt>
                <c:pt idx="1999">
                  <c:v>335.80799999999999</c:v>
                </c:pt>
                <c:pt idx="2000">
                  <c:v>335.81</c:v>
                </c:pt>
                <c:pt idx="2001">
                  <c:v>335.81099999999998</c:v>
                </c:pt>
                <c:pt idx="2002">
                  <c:v>335.81299999999999</c:v>
                </c:pt>
                <c:pt idx="2003">
                  <c:v>335.815</c:v>
                </c:pt>
                <c:pt idx="2004">
                  <c:v>335.81700000000001</c:v>
                </c:pt>
                <c:pt idx="2005">
                  <c:v>335.81900000000002</c:v>
                </c:pt>
                <c:pt idx="2006">
                  <c:v>335.82100000000003</c:v>
                </c:pt>
                <c:pt idx="2007">
                  <c:v>335.82299999999998</c:v>
                </c:pt>
                <c:pt idx="2008">
                  <c:v>335.82499999999999</c:v>
                </c:pt>
                <c:pt idx="2009">
                  <c:v>335.827</c:v>
                </c:pt>
                <c:pt idx="2010">
                  <c:v>335.82900000000001</c:v>
                </c:pt>
                <c:pt idx="2011">
                  <c:v>335.83</c:v>
                </c:pt>
                <c:pt idx="2012">
                  <c:v>335.83199999999999</c:v>
                </c:pt>
                <c:pt idx="2013">
                  <c:v>335.834</c:v>
                </c:pt>
                <c:pt idx="2014">
                  <c:v>335.83600000000001</c:v>
                </c:pt>
                <c:pt idx="2015">
                  <c:v>335.83800000000002</c:v>
                </c:pt>
                <c:pt idx="2016">
                  <c:v>335.84</c:v>
                </c:pt>
                <c:pt idx="2017">
                  <c:v>335.84199999999998</c:v>
                </c:pt>
                <c:pt idx="2018">
                  <c:v>335.84399999999999</c:v>
                </c:pt>
                <c:pt idx="2019">
                  <c:v>335.846</c:v>
                </c:pt>
                <c:pt idx="2020">
                  <c:v>335.84800000000001</c:v>
                </c:pt>
                <c:pt idx="2021">
                  <c:v>335.85</c:v>
                </c:pt>
                <c:pt idx="2022">
                  <c:v>335.851</c:v>
                </c:pt>
                <c:pt idx="2023">
                  <c:v>335.85300000000001</c:v>
                </c:pt>
                <c:pt idx="2024">
                  <c:v>335.85500000000002</c:v>
                </c:pt>
                <c:pt idx="2025">
                  <c:v>335.85700000000003</c:v>
                </c:pt>
                <c:pt idx="2026">
                  <c:v>335.85899999999998</c:v>
                </c:pt>
                <c:pt idx="2027">
                  <c:v>335.86099999999999</c:v>
                </c:pt>
                <c:pt idx="2028">
                  <c:v>335.863</c:v>
                </c:pt>
                <c:pt idx="2029">
                  <c:v>335.86500000000001</c:v>
                </c:pt>
                <c:pt idx="2030">
                  <c:v>335.86700000000002</c:v>
                </c:pt>
                <c:pt idx="2031">
                  <c:v>335.86900000000003</c:v>
                </c:pt>
                <c:pt idx="2032">
                  <c:v>335.87</c:v>
                </c:pt>
                <c:pt idx="2033">
                  <c:v>335.87200000000001</c:v>
                </c:pt>
                <c:pt idx="2034">
                  <c:v>335.87400000000002</c:v>
                </c:pt>
                <c:pt idx="2035">
                  <c:v>335.87599999999998</c:v>
                </c:pt>
                <c:pt idx="2036">
                  <c:v>335.87799999999999</c:v>
                </c:pt>
                <c:pt idx="2037">
                  <c:v>335.88</c:v>
                </c:pt>
                <c:pt idx="2038">
                  <c:v>335.88200000000001</c:v>
                </c:pt>
                <c:pt idx="2039">
                  <c:v>335.88400000000001</c:v>
                </c:pt>
                <c:pt idx="2040">
                  <c:v>335.88600000000002</c:v>
                </c:pt>
                <c:pt idx="2041">
                  <c:v>335.88799999999998</c:v>
                </c:pt>
                <c:pt idx="2042">
                  <c:v>335.89</c:v>
                </c:pt>
                <c:pt idx="2043">
                  <c:v>335.89100000000002</c:v>
                </c:pt>
                <c:pt idx="2044">
                  <c:v>335.89299999999997</c:v>
                </c:pt>
                <c:pt idx="2045">
                  <c:v>335.89499999999998</c:v>
                </c:pt>
                <c:pt idx="2046">
                  <c:v>335.89699999999999</c:v>
                </c:pt>
                <c:pt idx="2047">
                  <c:v>335.899</c:v>
                </c:pt>
                <c:pt idx="2048">
                  <c:v>335.90100000000001</c:v>
                </c:pt>
                <c:pt idx="2049">
                  <c:v>335.90300000000002</c:v>
                </c:pt>
                <c:pt idx="2050">
                  <c:v>335.90499999999997</c:v>
                </c:pt>
                <c:pt idx="2051">
                  <c:v>335.90699999999998</c:v>
                </c:pt>
                <c:pt idx="2052">
                  <c:v>335.90899999999999</c:v>
                </c:pt>
                <c:pt idx="2053">
                  <c:v>335.91</c:v>
                </c:pt>
                <c:pt idx="2054">
                  <c:v>335.91199999999998</c:v>
                </c:pt>
                <c:pt idx="2055">
                  <c:v>335.91399999999999</c:v>
                </c:pt>
                <c:pt idx="2056">
                  <c:v>335.916</c:v>
                </c:pt>
                <c:pt idx="2057">
                  <c:v>335.91800000000001</c:v>
                </c:pt>
                <c:pt idx="2058">
                  <c:v>335.92</c:v>
                </c:pt>
                <c:pt idx="2059">
                  <c:v>335.92200000000003</c:v>
                </c:pt>
                <c:pt idx="2060">
                  <c:v>335.92399999999998</c:v>
                </c:pt>
                <c:pt idx="2061">
                  <c:v>335.92599999999999</c:v>
                </c:pt>
                <c:pt idx="2062">
                  <c:v>335.928</c:v>
                </c:pt>
                <c:pt idx="2063">
                  <c:v>335.93</c:v>
                </c:pt>
                <c:pt idx="2064">
                  <c:v>335.93099999999998</c:v>
                </c:pt>
                <c:pt idx="2065">
                  <c:v>335.93299999999999</c:v>
                </c:pt>
                <c:pt idx="2066">
                  <c:v>335.935</c:v>
                </c:pt>
                <c:pt idx="2067">
                  <c:v>335.93700000000001</c:v>
                </c:pt>
                <c:pt idx="2068">
                  <c:v>335.93900000000002</c:v>
                </c:pt>
                <c:pt idx="2069">
                  <c:v>335.94099999999997</c:v>
                </c:pt>
                <c:pt idx="2070">
                  <c:v>335.94299999999998</c:v>
                </c:pt>
                <c:pt idx="2071">
                  <c:v>335.94499999999999</c:v>
                </c:pt>
                <c:pt idx="2072">
                  <c:v>335.947</c:v>
                </c:pt>
                <c:pt idx="2073">
                  <c:v>335.94900000000001</c:v>
                </c:pt>
                <c:pt idx="2074">
                  <c:v>335.95</c:v>
                </c:pt>
                <c:pt idx="2075">
                  <c:v>335.952</c:v>
                </c:pt>
                <c:pt idx="2076">
                  <c:v>335.95400000000001</c:v>
                </c:pt>
                <c:pt idx="2077">
                  <c:v>335.95600000000002</c:v>
                </c:pt>
                <c:pt idx="2078">
                  <c:v>335.95800000000003</c:v>
                </c:pt>
                <c:pt idx="2079">
                  <c:v>335.96</c:v>
                </c:pt>
                <c:pt idx="2080">
                  <c:v>335.96199999999999</c:v>
                </c:pt>
                <c:pt idx="2081">
                  <c:v>335.964</c:v>
                </c:pt>
                <c:pt idx="2082">
                  <c:v>335.96600000000001</c:v>
                </c:pt>
                <c:pt idx="2083">
                  <c:v>335.96800000000002</c:v>
                </c:pt>
                <c:pt idx="2084">
                  <c:v>335.97</c:v>
                </c:pt>
                <c:pt idx="2085">
                  <c:v>335.971</c:v>
                </c:pt>
                <c:pt idx="2086">
                  <c:v>335.97300000000001</c:v>
                </c:pt>
                <c:pt idx="2087">
                  <c:v>335.97500000000002</c:v>
                </c:pt>
                <c:pt idx="2088">
                  <c:v>335.97699999999998</c:v>
                </c:pt>
                <c:pt idx="2089">
                  <c:v>335.97899999999998</c:v>
                </c:pt>
                <c:pt idx="2090">
                  <c:v>335.98099999999999</c:v>
                </c:pt>
                <c:pt idx="2091">
                  <c:v>335.983</c:v>
                </c:pt>
                <c:pt idx="2092">
                  <c:v>335.98500000000001</c:v>
                </c:pt>
                <c:pt idx="2093">
                  <c:v>335.98700000000002</c:v>
                </c:pt>
                <c:pt idx="2094">
                  <c:v>335.98899999999998</c:v>
                </c:pt>
                <c:pt idx="2095">
                  <c:v>335.99</c:v>
                </c:pt>
                <c:pt idx="2096">
                  <c:v>335.99200000000002</c:v>
                </c:pt>
                <c:pt idx="2097">
                  <c:v>335.99400000000003</c:v>
                </c:pt>
                <c:pt idx="2098">
                  <c:v>335.99599999999998</c:v>
                </c:pt>
                <c:pt idx="2099">
                  <c:v>335.99799999999999</c:v>
                </c:pt>
                <c:pt idx="2100">
                  <c:v>336</c:v>
                </c:pt>
                <c:pt idx="2101">
                  <c:v>336.00200000000001</c:v>
                </c:pt>
                <c:pt idx="2102">
                  <c:v>336.00400000000002</c:v>
                </c:pt>
                <c:pt idx="2103">
                  <c:v>336.00599999999997</c:v>
                </c:pt>
                <c:pt idx="2104">
                  <c:v>336.00799999999998</c:v>
                </c:pt>
                <c:pt idx="2105">
                  <c:v>336.01</c:v>
                </c:pt>
                <c:pt idx="2106">
                  <c:v>336.01100000000002</c:v>
                </c:pt>
                <c:pt idx="2107">
                  <c:v>336.01299999999998</c:v>
                </c:pt>
                <c:pt idx="2108">
                  <c:v>336.01499999999999</c:v>
                </c:pt>
                <c:pt idx="2109">
                  <c:v>336.017</c:v>
                </c:pt>
                <c:pt idx="2110">
                  <c:v>336.01900000000001</c:v>
                </c:pt>
                <c:pt idx="2111">
                  <c:v>336.02100000000002</c:v>
                </c:pt>
                <c:pt idx="2112">
                  <c:v>336.02300000000002</c:v>
                </c:pt>
                <c:pt idx="2113">
                  <c:v>336.02499999999998</c:v>
                </c:pt>
                <c:pt idx="2114">
                  <c:v>336.02699999999999</c:v>
                </c:pt>
                <c:pt idx="2115">
                  <c:v>336.029</c:v>
                </c:pt>
                <c:pt idx="2116">
                  <c:v>336.03</c:v>
                </c:pt>
                <c:pt idx="2117">
                  <c:v>336.03199999999998</c:v>
                </c:pt>
                <c:pt idx="2118">
                  <c:v>336.03399999999999</c:v>
                </c:pt>
                <c:pt idx="2119">
                  <c:v>336.036</c:v>
                </c:pt>
                <c:pt idx="2120">
                  <c:v>336.03800000000001</c:v>
                </c:pt>
                <c:pt idx="2121">
                  <c:v>336.04</c:v>
                </c:pt>
                <c:pt idx="2122">
                  <c:v>336.04199999999997</c:v>
                </c:pt>
                <c:pt idx="2123">
                  <c:v>336.04399999999998</c:v>
                </c:pt>
                <c:pt idx="2124">
                  <c:v>336.04599999999999</c:v>
                </c:pt>
                <c:pt idx="2125">
                  <c:v>336.048</c:v>
                </c:pt>
                <c:pt idx="2126">
                  <c:v>336.05</c:v>
                </c:pt>
                <c:pt idx="2127">
                  <c:v>336.05099999999999</c:v>
                </c:pt>
                <c:pt idx="2128">
                  <c:v>336.053</c:v>
                </c:pt>
                <c:pt idx="2129">
                  <c:v>336.05500000000001</c:v>
                </c:pt>
                <c:pt idx="2130">
                  <c:v>336.05700000000002</c:v>
                </c:pt>
                <c:pt idx="2131">
                  <c:v>336.05900000000003</c:v>
                </c:pt>
                <c:pt idx="2132">
                  <c:v>336.06099999999998</c:v>
                </c:pt>
                <c:pt idx="2133">
                  <c:v>336.06299999999999</c:v>
                </c:pt>
                <c:pt idx="2134">
                  <c:v>336.065</c:v>
                </c:pt>
                <c:pt idx="2135">
                  <c:v>336.06700000000001</c:v>
                </c:pt>
                <c:pt idx="2136">
                  <c:v>336.06900000000002</c:v>
                </c:pt>
                <c:pt idx="2137">
                  <c:v>336.07</c:v>
                </c:pt>
                <c:pt idx="2138">
                  <c:v>336.072</c:v>
                </c:pt>
                <c:pt idx="2139">
                  <c:v>336.07400000000001</c:v>
                </c:pt>
                <c:pt idx="2140">
                  <c:v>336.07600000000002</c:v>
                </c:pt>
                <c:pt idx="2141">
                  <c:v>336.07799999999997</c:v>
                </c:pt>
                <c:pt idx="2142">
                  <c:v>336.08</c:v>
                </c:pt>
                <c:pt idx="2143">
                  <c:v>336.08199999999999</c:v>
                </c:pt>
                <c:pt idx="2144">
                  <c:v>336.084</c:v>
                </c:pt>
                <c:pt idx="2145">
                  <c:v>336.08600000000001</c:v>
                </c:pt>
                <c:pt idx="2146">
                  <c:v>336.08800000000002</c:v>
                </c:pt>
                <c:pt idx="2147">
                  <c:v>336.09</c:v>
                </c:pt>
                <c:pt idx="2148">
                  <c:v>336.09100000000001</c:v>
                </c:pt>
                <c:pt idx="2149">
                  <c:v>336.09300000000002</c:v>
                </c:pt>
                <c:pt idx="2150">
                  <c:v>336.09500000000003</c:v>
                </c:pt>
                <c:pt idx="2151">
                  <c:v>336.09699999999998</c:v>
                </c:pt>
                <c:pt idx="2152">
                  <c:v>336.09899999999999</c:v>
                </c:pt>
                <c:pt idx="2153">
                  <c:v>336.101</c:v>
                </c:pt>
                <c:pt idx="2154">
                  <c:v>336.10300000000001</c:v>
                </c:pt>
                <c:pt idx="2155">
                  <c:v>336.10500000000002</c:v>
                </c:pt>
                <c:pt idx="2156">
                  <c:v>336.10700000000003</c:v>
                </c:pt>
                <c:pt idx="2157">
                  <c:v>336.10899999999998</c:v>
                </c:pt>
                <c:pt idx="2158">
                  <c:v>336.11</c:v>
                </c:pt>
                <c:pt idx="2159">
                  <c:v>336.11200000000002</c:v>
                </c:pt>
                <c:pt idx="2160">
                  <c:v>336.11399999999998</c:v>
                </c:pt>
                <c:pt idx="2161">
                  <c:v>336.11599999999999</c:v>
                </c:pt>
                <c:pt idx="2162">
                  <c:v>336.11799999999999</c:v>
                </c:pt>
                <c:pt idx="2163">
                  <c:v>336.12</c:v>
                </c:pt>
                <c:pt idx="2164">
                  <c:v>336.12200000000001</c:v>
                </c:pt>
                <c:pt idx="2165">
                  <c:v>336.12400000000002</c:v>
                </c:pt>
                <c:pt idx="2166">
                  <c:v>336.12599999999998</c:v>
                </c:pt>
                <c:pt idx="2167">
                  <c:v>336.12799999999999</c:v>
                </c:pt>
                <c:pt idx="2168">
                  <c:v>336.13</c:v>
                </c:pt>
                <c:pt idx="2169">
                  <c:v>336.13099999999997</c:v>
                </c:pt>
                <c:pt idx="2170">
                  <c:v>336.13299999999998</c:v>
                </c:pt>
                <c:pt idx="2171">
                  <c:v>336.13499999999999</c:v>
                </c:pt>
                <c:pt idx="2172">
                  <c:v>336.137</c:v>
                </c:pt>
                <c:pt idx="2173">
                  <c:v>336.13900000000001</c:v>
                </c:pt>
                <c:pt idx="2174">
                  <c:v>336.14100000000002</c:v>
                </c:pt>
                <c:pt idx="2175">
                  <c:v>336.14299999999997</c:v>
                </c:pt>
                <c:pt idx="2176">
                  <c:v>336.14499999999998</c:v>
                </c:pt>
                <c:pt idx="2177">
                  <c:v>336.14699999999999</c:v>
                </c:pt>
                <c:pt idx="2178">
                  <c:v>336.149</c:v>
                </c:pt>
                <c:pt idx="2179">
                  <c:v>336.15</c:v>
                </c:pt>
                <c:pt idx="2180">
                  <c:v>336.15199999999999</c:v>
                </c:pt>
                <c:pt idx="2181">
                  <c:v>336.154</c:v>
                </c:pt>
                <c:pt idx="2182">
                  <c:v>336.15600000000001</c:v>
                </c:pt>
                <c:pt idx="2183">
                  <c:v>336.15800000000002</c:v>
                </c:pt>
                <c:pt idx="2184">
                  <c:v>336.16</c:v>
                </c:pt>
                <c:pt idx="2185">
                  <c:v>336.16199999999998</c:v>
                </c:pt>
                <c:pt idx="2186">
                  <c:v>336.16399999999999</c:v>
                </c:pt>
                <c:pt idx="2187">
                  <c:v>336.166</c:v>
                </c:pt>
                <c:pt idx="2188">
                  <c:v>336.16800000000001</c:v>
                </c:pt>
                <c:pt idx="2189">
                  <c:v>336.17</c:v>
                </c:pt>
                <c:pt idx="2190">
                  <c:v>336.17099999999999</c:v>
                </c:pt>
                <c:pt idx="2191">
                  <c:v>336.173</c:v>
                </c:pt>
                <c:pt idx="2192">
                  <c:v>336.17500000000001</c:v>
                </c:pt>
                <c:pt idx="2193">
                  <c:v>336.17700000000002</c:v>
                </c:pt>
                <c:pt idx="2194">
                  <c:v>336.17899999999997</c:v>
                </c:pt>
                <c:pt idx="2195">
                  <c:v>336.18099999999998</c:v>
                </c:pt>
                <c:pt idx="2196">
                  <c:v>336.18299999999999</c:v>
                </c:pt>
                <c:pt idx="2197">
                  <c:v>336.185</c:v>
                </c:pt>
                <c:pt idx="2198">
                  <c:v>336.18700000000001</c:v>
                </c:pt>
                <c:pt idx="2199">
                  <c:v>336.18900000000002</c:v>
                </c:pt>
                <c:pt idx="2200">
                  <c:v>336.19</c:v>
                </c:pt>
                <c:pt idx="2201">
                  <c:v>336.19200000000001</c:v>
                </c:pt>
                <c:pt idx="2202">
                  <c:v>336.19400000000002</c:v>
                </c:pt>
                <c:pt idx="2203">
                  <c:v>336.19600000000003</c:v>
                </c:pt>
                <c:pt idx="2204">
                  <c:v>336.19799999999998</c:v>
                </c:pt>
                <c:pt idx="2205">
                  <c:v>336.2</c:v>
                </c:pt>
                <c:pt idx="2206">
                  <c:v>336.202</c:v>
                </c:pt>
                <c:pt idx="2207">
                  <c:v>336.20400000000001</c:v>
                </c:pt>
                <c:pt idx="2208">
                  <c:v>336.20600000000002</c:v>
                </c:pt>
                <c:pt idx="2209">
                  <c:v>336.20800000000003</c:v>
                </c:pt>
                <c:pt idx="2210">
                  <c:v>336.21</c:v>
                </c:pt>
                <c:pt idx="2211">
                  <c:v>336.21100000000001</c:v>
                </c:pt>
                <c:pt idx="2212">
                  <c:v>336.21300000000002</c:v>
                </c:pt>
                <c:pt idx="2213">
                  <c:v>336.21499999999997</c:v>
                </c:pt>
                <c:pt idx="2214">
                  <c:v>336.21699999999998</c:v>
                </c:pt>
                <c:pt idx="2215">
                  <c:v>336.21899999999999</c:v>
                </c:pt>
                <c:pt idx="2216">
                  <c:v>336.221</c:v>
                </c:pt>
                <c:pt idx="2217">
                  <c:v>336.22300000000001</c:v>
                </c:pt>
                <c:pt idx="2218">
                  <c:v>336.22500000000002</c:v>
                </c:pt>
                <c:pt idx="2219">
                  <c:v>336.22699999999998</c:v>
                </c:pt>
                <c:pt idx="2220">
                  <c:v>336.22899999999998</c:v>
                </c:pt>
                <c:pt idx="2221">
                  <c:v>336.23</c:v>
                </c:pt>
                <c:pt idx="2222">
                  <c:v>336.23200000000003</c:v>
                </c:pt>
                <c:pt idx="2223">
                  <c:v>336.23399999999998</c:v>
                </c:pt>
                <c:pt idx="2224">
                  <c:v>336.23599999999999</c:v>
                </c:pt>
                <c:pt idx="2225">
                  <c:v>336.238</c:v>
                </c:pt>
                <c:pt idx="2226">
                  <c:v>336.24</c:v>
                </c:pt>
                <c:pt idx="2227">
                  <c:v>336.24200000000002</c:v>
                </c:pt>
                <c:pt idx="2228">
                  <c:v>336.24400000000003</c:v>
                </c:pt>
                <c:pt idx="2229">
                  <c:v>336.24599999999998</c:v>
                </c:pt>
                <c:pt idx="2230">
                  <c:v>336.24799999999999</c:v>
                </c:pt>
                <c:pt idx="2231">
                  <c:v>336.25</c:v>
                </c:pt>
                <c:pt idx="2232">
                  <c:v>336.25099999999998</c:v>
                </c:pt>
                <c:pt idx="2233">
                  <c:v>336.25299999999999</c:v>
                </c:pt>
                <c:pt idx="2234">
                  <c:v>336.255</c:v>
                </c:pt>
                <c:pt idx="2235">
                  <c:v>336.25700000000001</c:v>
                </c:pt>
                <c:pt idx="2236">
                  <c:v>336.25900000000001</c:v>
                </c:pt>
                <c:pt idx="2237">
                  <c:v>336.26100000000002</c:v>
                </c:pt>
                <c:pt idx="2238">
                  <c:v>336.26299999999998</c:v>
                </c:pt>
                <c:pt idx="2239">
                  <c:v>336.26499999999999</c:v>
                </c:pt>
                <c:pt idx="2240">
                  <c:v>336.267</c:v>
                </c:pt>
                <c:pt idx="2241">
                  <c:v>336.26900000000001</c:v>
                </c:pt>
                <c:pt idx="2242">
                  <c:v>336.27</c:v>
                </c:pt>
                <c:pt idx="2243">
                  <c:v>336.27199999999999</c:v>
                </c:pt>
                <c:pt idx="2244">
                  <c:v>336.274</c:v>
                </c:pt>
                <c:pt idx="2245">
                  <c:v>336.27600000000001</c:v>
                </c:pt>
                <c:pt idx="2246">
                  <c:v>336.27800000000002</c:v>
                </c:pt>
                <c:pt idx="2247">
                  <c:v>336.28</c:v>
                </c:pt>
                <c:pt idx="2248">
                  <c:v>336.28199999999998</c:v>
                </c:pt>
                <c:pt idx="2249">
                  <c:v>336.28399999999999</c:v>
                </c:pt>
                <c:pt idx="2250">
                  <c:v>336.286</c:v>
                </c:pt>
                <c:pt idx="2251">
                  <c:v>336.28800000000001</c:v>
                </c:pt>
                <c:pt idx="2252">
                  <c:v>336.29</c:v>
                </c:pt>
                <c:pt idx="2253">
                  <c:v>336.291</c:v>
                </c:pt>
                <c:pt idx="2254">
                  <c:v>336.29300000000001</c:v>
                </c:pt>
                <c:pt idx="2255">
                  <c:v>336.29500000000002</c:v>
                </c:pt>
                <c:pt idx="2256">
                  <c:v>336.29700000000003</c:v>
                </c:pt>
                <c:pt idx="2257">
                  <c:v>336.29899999999998</c:v>
                </c:pt>
                <c:pt idx="2258">
                  <c:v>336.30099999999999</c:v>
                </c:pt>
                <c:pt idx="2259">
                  <c:v>336.303</c:v>
                </c:pt>
                <c:pt idx="2260">
                  <c:v>336.30500000000001</c:v>
                </c:pt>
                <c:pt idx="2261">
                  <c:v>336.30700000000002</c:v>
                </c:pt>
                <c:pt idx="2262">
                  <c:v>336.30900000000003</c:v>
                </c:pt>
                <c:pt idx="2263">
                  <c:v>336.31</c:v>
                </c:pt>
                <c:pt idx="2264">
                  <c:v>336.31200000000001</c:v>
                </c:pt>
                <c:pt idx="2265">
                  <c:v>336.31400000000002</c:v>
                </c:pt>
                <c:pt idx="2266">
                  <c:v>336.31599999999997</c:v>
                </c:pt>
                <c:pt idx="2267">
                  <c:v>336.31799999999998</c:v>
                </c:pt>
                <c:pt idx="2268">
                  <c:v>336.32</c:v>
                </c:pt>
                <c:pt idx="2269">
                  <c:v>336.322</c:v>
                </c:pt>
                <c:pt idx="2270">
                  <c:v>336.32400000000001</c:v>
                </c:pt>
                <c:pt idx="2271">
                  <c:v>336.32600000000002</c:v>
                </c:pt>
                <c:pt idx="2272">
                  <c:v>336.32799999999997</c:v>
                </c:pt>
                <c:pt idx="2273">
                  <c:v>336.33</c:v>
                </c:pt>
                <c:pt idx="2274">
                  <c:v>336.33100000000002</c:v>
                </c:pt>
                <c:pt idx="2275">
                  <c:v>336.33300000000003</c:v>
                </c:pt>
                <c:pt idx="2276">
                  <c:v>336.33499999999998</c:v>
                </c:pt>
                <c:pt idx="2277">
                  <c:v>336.33699999999999</c:v>
                </c:pt>
                <c:pt idx="2278">
                  <c:v>336.339</c:v>
                </c:pt>
                <c:pt idx="2279">
                  <c:v>336.34100000000001</c:v>
                </c:pt>
                <c:pt idx="2280">
                  <c:v>336.34300000000002</c:v>
                </c:pt>
                <c:pt idx="2281">
                  <c:v>336.34500000000003</c:v>
                </c:pt>
                <c:pt idx="2282">
                  <c:v>336.34699999999998</c:v>
                </c:pt>
                <c:pt idx="2283">
                  <c:v>336.34899999999999</c:v>
                </c:pt>
                <c:pt idx="2284">
                  <c:v>336.35</c:v>
                </c:pt>
                <c:pt idx="2285">
                  <c:v>336.35199999999998</c:v>
                </c:pt>
                <c:pt idx="2286">
                  <c:v>336.35399999999998</c:v>
                </c:pt>
                <c:pt idx="2287">
                  <c:v>336.35599999999999</c:v>
                </c:pt>
                <c:pt idx="2288">
                  <c:v>336.358</c:v>
                </c:pt>
                <c:pt idx="2289">
                  <c:v>336.36</c:v>
                </c:pt>
                <c:pt idx="2290">
                  <c:v>336.36200000000002</c:v>
                </c:pt>
                <c:pt idx="2291">
                  <c:v>336.36399999999998</c:v>
                </c:pt>
                <c:pt idx="2292">
                  <c:v>336.36599999999999</c:v>
                </c:pt>
                <c:pt idx="2293">
                  <c:v>336.36799999999999</c:v>
                </c:pt>
                <c:pt idx="2294">
                  <c:v>336.37</c:v>
                </c:pt>
                <c:pt idx="2295">
                  <c:v>336.37099999999998</c:v>
                </c:pt>
                <c:pt idx="2296">
                  <c:v>336.37299999999999</c:v>
                </c:pt>
                <c:pt idx="2297">
                  <c:v>336.375</c:v>
                </c:pt>
                <c:pt idx="2298">
                  <c:v>336.37700000000001</c:v>
                </c:pt>
                <c:pt idx="2299">
                  <c:v>336.37900000000002</c:v>
                </c:pt>
                <c:pt idx="2300">
                  <c:v>336.38099999999997</c:v>
                </c:pt>
                <c:pt idx="2301">
                  <c:v>336.38299999999998</c:v>
                </c:pt>
                <c:pt idx="2302">
                  <c:v>336.38499999999999</c:v>
                </c:pt>
                <c:pt idx="2303">
                  <c:v>336.387</c:v>
                </c:pt>
                <c:pt idx="2304">
                  <c:v>336.38900000000001</c:v>
                </c:pt>
                <c:pt idx="2305">
                  <c:v>336.39</c:v>
                </c:pt>
                <c:pt idx="2306">
                  <c:v>336.392</c:v>
                </c:pt>
                <c:pt idx="2307">
                  <c:v>336.39400000000001</c:v>
                </c:pt>
                <c:pt idx="2308">
                  <c:v>336.39600000000002</c:v>
                </c:pt>
                <c:pt idx="2309">
                  <c:v>336.39800000000002</c:v>
                </c:pt>
                <c:pt idx="2310">
                  <c:v>336.4</c:v>
                </c:pt>
                <c:pt idx="2311">
                  <c:v>336.40199999999999</c:v>
                </c:pt>
                <c:pt idx="2312">
                  <c:v>336.404</c:v>
                </c:pt>
                <c:pt idx="2313">
                  <c:v>336.40600000000001</c:v>
                </c:pt>
                <c:pt idx="2314">
                  <c:v>336.40800000000002</c:v>
                </c:pt>
                <c:pt idx="2315">
                  <c:v>336.41</c:v>
                </c:pt>
                <c:pt idx="2316">
                  <c:v>336.411</c:v>
                </c:pt>
                <c:pt idx="2317">
                  <c:v>336.41300000000001</c:v>
                </c:pt>
                <c:pt idx="2318">
                  <c:v>336.41500000000002</c:v>
                </c:pt>
                <c:pt idx="2319">
                  <c:v>336.41699999999997</c:v>
                </c:pt>
                <c:pt idx="2320">
                  <c:v>336.41899999999998</c:v>
                </c:pt>
                <c:pt idx="2321">
                  <c:v>336.42099999999999</c:v>
                </c:pt>
                <c:pt idx="2322">
                  <c:v>336.423</c:v>
                </c:pt>
                <c:pt idx="2323">
                  <c:v>336.42500000000001</c:v>
                </c:pt>
                <c:pt idx="2324">
                  <c:v>336.42700000000002</c:v>
                </c:pt>
                <c:pt idx="2325">
                  <c:v>336.42899999999997</c:v>
                </c:pt>
                <c:pt idx="2326">
                  <c:v>336.43</c:v>
                </c:pt>
                <c:pt idx="2327">
                  <c:v>336.43200000000002</c:v>
                </c:pt>
                <c:pt idx="2328">
                  <c:v>336.43400000000003</c:v>
                </c:pt>
                <c:pt idx="2329">
                  <c:v>336.43599999999998</c:v>
                </c:pt>
                <c:pt idx="2330">
                  <c:v>336.43799999999999</c:v>
                </c:pt>
                <c:pt idx="2331">
                  <c:v>336.44</c:v>
                </c:pt>
                <c:pt idx="2332">
                  <c:v>336.44200000000001</c:v>
                </c:pt>
                <c:pt idx="2333">
                  <c:v>336.44400000000002</c:v>
                </c:pt>
                <c:pt idx="2334">
                  <c:v>336.44600000000003</c:v>
                </c:pt>
                <c:pt idx="2335">
                  <c:v>336.44799999999998</c:v>
                </c:pt>
                <c:pt idx="2336">
                  <c:v>336.45</c:v>
                </c:pt>
                <c:pt idx="2337">
                  <c:v>336.45100000000002</c:v>
                </c:pt>
                <c:pt idx="2338">
                  <c:v>336.45299999999997</c:v>
                </c:pt>
                <c:pt idx="2339">
                  <c:v>336.45499999999998</c:v>
                </c:pt>
                <c:pt idx="2340">
                  <c:v>336.45699999999999</c:v>
                </c:pt>
                <c:pt idx="2341">
                  <c:v>336.459</c:v>
                </c:pt>
                <c:pt idx="2342">
                  <c:v>336.46100000000001</c:v>
                </c:pt>
                <c:pt idx="2343">
                  <c:v>336.46300000000002</c:v>
                </c:pt>
                <c:pt idx="2344">
                  <c:v>336.46499999999997</c:v>
                </c:pt>
                <c:pt idx="2345">
                  <c:v>336.46699999999998</c:v>
                </c:pt>
                <c:pt idx="2346">
                  <c:v>336.46899999999999</c:v>
                </c:pt>
                <c:pt idx="2347">
                  <c:v>336.47</c:v>
                </c:pt>
                <c:pt idx="2348">
                  <c:v>336.47199999999998</c:v>
                </c:pt>
                <c:pt idx="2349">
                  <c:v>336.47399999999999</c:v>
                </c:pt>
                <c:pt idx="2350">
                  <c:v>336.476</c:v>
                </c:pt>
                <c:pt idx="2351">
                  <c:v>336.47800000000001</c:v>
                </c:pt>
                <c:pt idx="2352">
                  <c:v>336.48</c:v>
                </c:pt>
                <c:pt idx="2353">
                  <c:v>336.48200000000003</c:v>
                </c:pt>
                <c:pt idx="2354">
                  <c:v>336.48399999999998</c:v>
                </c:pt>
                <c:pt idx="2355">
                  <c:v>336.48599999999999</c:v>
                </c:pt>
                <c:pt idx="2356">
                  <c:v>336.488</c:v>
                </c:pt>
                <c:pt idx="2357">
                  <c:v>336.49</c:v>
                </c:pt>
                <c:pt idx="2358">
                  <c:v>336.49099999999999</c:v>
                </c:pt>
                <c:pt idx="2359">
                  <c:v>336.49299999999999</c:v>
                </c:pt>
                <c:pt idx="2360">
                  <c:v>336.495</c:v>
                </c:pt>
                <c:pt idx="2361">
                  <c:v>336.49700000000001</c:v>
                </c:pt>
                <c:pt idx="2362">
                  <c:v>336.49900000000002</c:v>
                </c:pt>
                <c:pt idx="2363">
                  <c:v>336.50099999999998</c:v>
                </c:pt>
                <c:pt idx="2364">
                  <c:v>336.50299999999999</c:v>
                </c:pt>
                <c:pt idx="2365">
                  <c:v>336.505</c:v>
                </c:pt>
                <c:pt idx="2366">
                  <c:v>336.50700000000001</c:v>
                </c:pt>
                <c:pt idx="2367">
                  <c:v>336.50900000000001</c:v>
                </c:pt>
                <c:pt idx="2368">
                  <c:v>336.51</c:v>
                </c:pt>
                <c:pt idx="2369">
                  <c:v>336.512</c:v>
                </c:pt>
                <c:pt idx="2370">
                  <c:v>336.51400000000001</c:v>
                </c:pt>
                <c:pt idx="2371">
                  <c:v>336.51600000000002</c:v>
                </c:pt>
                <c:pt idx="2372">
                  <c:v>336.51799999999997</c:v>
                </c:pt>
                <c:pt idx="2373">
                  <c:v>336.52</c:v>
                </c:pt>
                <c:pt idx="2374">
                  <c:v>336.52199999999999</c:v>
                </c:pt>
                <c:pt idx="2375">
                  <c:v>336.524</c:v>
                </c:pt>
                <c:pt idx="2376">
                  <c:v>336.52600000000001</c:v>
                </c:pt>
                <c:pt idx="2377">
                  <c:v>336.52800000000002</c:v>
                </c:pt>
                <c:pt idx="2378">
                  <c:v>336.53</c:v>
                </c:pt>
                <c:pt idx="2379">
                  <c:v>336.53100000000001</c:v>
                </c:pt>
                <c:pt idx="2380">
                  <c:v>336.53300000000002</c:v>
                </c:pt>
                <c:pt idx="2381">
                  <c:v>336.53500000000003</c:v>
                </c:pt>
                <c:pt idx="2382">
                  <c:v>336.53699999999998</c:v>
                </c:pt>
                <c:pt idx="2383">
                  <c:v>336.53899999999999</c:v>
                </c:pt>
                <c:pt idx="2384">
                  <c:v>336.541</c:v>
                </c:pt>
                <c:pt idx="2385">
                  <c:v>336.54300000000001</c:v>
                </c:pt>
                <c:pt idx="2386">
                  <c:v>336.54500000000002</c:v>
                </c:pt>
                <c:pt idx="2387">
                  <c:v>336.54700000000003</c:v>
                </c:pt>
                <c:pt idx="2388">
                  <c:v>336.54899999999998</c:v>
                </c:pt>
                <c:pt idx="2389">
                  <c:v>336.55</c:v>
                </c:pt>
                <c:pt idx="2390">
                  <c:v>336.55200000000002</c:v>
                </c:pt>
                <c:pt idx="2391">
                  <c:v>336.55399999999997</c:v>
                </c:pt>
                <c:pt idx="2392">
                  <c:v>336.55599999999998</c:v>
                </c:pt>
                <c:pt idx="2393">
                  <c:v>336.55799999999999</c:v>
                </c:pt>
                <c:pt idx="2394">
                  <c:v>336.56</c:v>
                </c:pt>
                <c:pt idx="2395">
                  <c:v>336.56200000000001</c:v>
                </c:pt>
                <c:pt idx="2396">
                  <c:v>336.56400000000002</c:v>
                </c:pt>
                <c:pt idx="2397">
                  <c:v>336.56599999999997</c:v>
                </c:pt>
                <c:pt idx="2398">
                  <c:v>336.56799999999998</c:v>
                </c:pt>
                <c:pt idx="2399">
                  <c:v>336.57</c:v>
                </c:pt>
                <c:pt idx="2400">
                  <c:v>336.57100000000003</c:v>
                </c:pt>
                <c:pt idx="2401">
                  <c:v>336.57299999999998</c:v>
                </c:pt>
                <c:pt idx="2402">
                  <c:v>336.57499999999999</c:v>
                </c:pt>
                <c:pt idx="2403">
                  <c:v>336.577</c:v>
                </c:pt>
                <c:pt idx="2404">
                  <c:v>336.57900000000001</c:v>
                </c:pt>
                <c:pt idx="2405">
                  <c:v>336.58100000000002</c:v>
                </c:pt>
                <c:pt idx="2406">
                  <c:v>336.58300000000003</c:v>
                </c:pt>
                <c:pt idx="2407">
                  <c:v>336.58499999999998</c:v>
                </c:pt>
                <c:pt idx="2408">
                  <c:v>336.58699999999999</c:v>
                </c:pt>
                <c:pt idx="2409">
                  <c:v>336.589</c:v>
                </c:pt>
                <c:pt idx="2410">
                  <c:v>336.59</c:v>
                </c:pt>
                <c:pt idx="2411">
                  <c:v>336.59199999999998</c:v>
                </c:pt>
                <c:pt idx="2412">
                  <c:v>336.59399999999999</c:v>
                </c:pt>
                <c:pt idx="2413">
                  <c:v>336.596</c:v>
                </c:pt>
                <c:pt idx="2414">
                  <c:v>336.59800000000001</c:v>
                </c:pt>
                <c:pt idx="2415">
                  <c:v>336.6</c:v>
                </c:pt>
                <c:pt idx="2416">
                  <c:v>336.60199999999998</c:v>
                </c:pt>
                <c:pt idx="2417">
                  <c:v>336.60399999999998</c:v>
                </c:pt>
                <c:pt idx="2418">
                  <c:v>336.60599999999999</c:v>
                </c:pt>
                <c:pt idx="2419">
                  <c:v>336.608</c:v>
                </c:pt>
                <c:pt idx="2420">
                  <c:v>336.61</c:v>
                </c:pt>
                <c:pt idx="2421">
                  <c:v>336.61099999999999</c:v>
                </c:pt>
                <c:pt idx="2422">
                  <c:v>336.613</c:v>
                </c:pt>
                <c:pt idx="2423">
                  <c:v>336.61500000000001</c:v>
                </c:pt>
                <c:pt idx="2424">
                  <c:v>336.61700000000002</c:v>
                </c:pt>
                <c:pt idx="2425">
                  <c:v>336.61900000000003</c:v>
                </c:pt>
                <c:pt idx="2426">
                  <c:v>336.62099999999998</c:v>
                </c:pt>
                <c:pt idx="2427">
                  <c:v>336.62299999999999</c:v>
                </c:pt>
                <c:pt idx="2428">
                  <c:v>336.625</c:v>
                </c:pt>
                <c:pt idx="2429">
                  <c:v>336.62700000000001</c:v>
                </c:pt>
                <c:pt idx="2430">
                  <c:v>336.62900000000002</c:v>
                </c:pt>
                <c:pt idx="2431">
                  <c:v>336.63</c:v>
                </c:pt>
                <c:pt idx="2432">
                  <c:v>336.63200000000001</c:v>
                </c:pt>
                <c:pt idx="2433">
                  <c:v>336.63400000000001</c:v>
                </c:pt>
                <c:pt idx="2434">
                  <c:v>336.63600000000002</c:v>
                </c:pt>
                <c:pt idx="2435">
                  <c:v>336.63799999999998</c:v>
                </c:pt>
                <c:pt idx="2436">
                  <c:v>336.64</c:v>
                </c:pt>
                <c:pt idx="2437">
                  <c:v>336.642</c:v>
                </c:pt>
                <c:pt idx="2438">
                  <c:v>336.64400000000001</c:v>
                </c:pt>
                <c:pt idx="2439">
                  <c:v>336.64600000000002</c:v>
                </c:pt>
                <c:pt idx="2440">
                  <c:v>336.64800000000002</c:v>
                </c:pt>
                <c:pt idx="2441">
                  <c:v>336.65</c:v>
                </c:pt>
                <c:pt idx="2442">
                  <c:v>336.65100000000001</c:v>
                </c:pt>
                <c:pt idx="2443">
                  <c:v>336.65300000000002</c:v>
                </c:pt>
                <c:pt idx="2444">
                  <c:v>336.65499999999997</c:v>
                </c:pt>
                <c:pt idx="2445">
                  <c:v>336.65699999999998</c:v>
                </c:pt>
                <c:pt idx="2446">
                  <c:v>336.65899999999999</c:v>
                </c:pt>
                <c:pt idx="2447">
                  <c:v>336.661</c:v>
                </c:pt>
                <c:pt idx="2448">
                  <c:v>336.66300000000001</c:v>
                </c:pt>
                <c:pt idx="2449">
                  <c:v>336.66500000000002</c:v>
                </c:pt>
                <c:pt idx="2450">
                  <c:v>336.66699999999997</c:v>
                </c:pt>
                <c:pt idx="2451">
                  <c:v>336.66899999999998</c:v>
                </c:pt>
                <c:pt idx="2452">
                  <c:v>336.67</c:v>
                </c:pt>
                <c:pt idx="2453">
                  <c:v>336.67200000000003</c:v>
                </c:pt>
                <c:pt idx="2454">
                  <c:v>336.67399999999998</c:v>
                </c:pt>
                <c:pt idx="2455">
                  <c:v>336.67599999999999</c:v>
                </c:pt>
                <c:pt idx="2456">
                  <c:v>336.678</c:v>
                </c:pt>
                <c:pt idx="2457">
                  <c:v>336.68</c:v>
                </c:pt>
                <c:pt idx="2458">
                  <c:v>336.68200000000002</c:v>
                </c:pt>
                <c:pt idx="2459">
                  <c:v>336.68400000000003</c:v>
                </c:pt>
                <c:pt idx="2460">
                  <c:v>336.68599999999998</c:v>
                </c:pt>
                <c:pt idx="2461">
                  <c:v>336.68799999999999</c:v>
                </c:pt>
                <c:pt idx="2462">
                  <c:v>336.69</c:v>
                </c:pt>
                <c:pt idx="2463">
                  <c:v>336.69099999999997</c:v>
                </c:pt>
                <c:pt idx="2464">
                  <c:v>336.69299999999998</c:v>
                </c:pt>
                <c:pt idx="2465">
                  <c:v>336.69499999999999</c:v>
                </c:pt>
                <c:pt idx="2466">
                  <c:v>336.697</c:v>
                </c:pt>
                <c:pt idx="2467">
                  <c:v>336.69900000000001</c:v>
                </c:pt>
                <c:pt idx="2468">
                  <c:v>336.70100000000002</c:v>
                </c:pt>
                <c:pt idx="2469">
                  <c:v>336.70299999999997</c:v>
                </c:pt>
                <c:pt idx="2470">
                  <c:v>336.70499999999998</c:v>
                </c:pt>
                <c:pt idx="2471">
                  <c:v>336.70699999999999</c:v>
                </c:pt>
                <c:pt idx="2472">
                  <c:v>336.709</c:v>
                </c:pt>
                <c:pt idx="2473">
                  <c:v>336.71</c:v>
                </c:pt>
                <c:pt idx="2474">
                  <c:v>336.71199999999999</c:v>
                </c:pt>
                <c:pt idx="2475">
                  <c:v>336.714</c:v>
                </c:pt>
                <c:pt idx="2476">
                  <c:v>336.71600000000001</c:v>
                </c:pt>
                <c:pt idx="2477">
                  <c:v>336.71800000000002</c:v>
                </c:pt>
                <c:pt idx="2478">
                  <c:v>336.72</c:v>
                </c:pt>
                <c:pt idx="2479">
                  <c:v>336.72199999999998</c:v>
                </c:pt>
                <c:pt idx="2480">
                  <c:v>336.72399999999999</c:v>
                </c:pt>
                <c:pt idx="2481">
                  <c:v>336.726</c:v>
                </c:pt>
                <c:pt idx="2482">
                  <c:v>336.72800000000001</c:v>
                </c:pt>
                <c:pt idx="2483">
                  <c:v>336.73</c:v>
                </c:pt>
                <c:pt idx="2484">
                  <c:v>336.73099999999999</c:v>
                </c:pt>
                <c:pt idx="2485">
                  <c:v>336.733</c:v>
                </c:pt>
                <c:pt idx="2486">
                  <c:v>336.73500000000001</c:v>
                </c:pt>
                <c:pt idx="2487">
                  <c:v>336.73700000000002</c:v>
                </c:pt>
                <c:pt idx="2488">
                  <c:v>336.73899999999998</c:v>
                </c:pt>
                <c:pt idx="2489">
                  <c:v>336.74099999999999</c:v>
                </c:pt>
                <c:pt idx="2490">
                  <c:v>336.74299999999999</c:v>
                </c:pt>
                <c:pt idx="2491">
                  <c:v>336.745</c:v>
                </c:pt>
                <c:pt idx="2492">
                  <c:v>336.74700000000001</c:v>
                </c:pt>
                <c:pt idx="2493">
                  <c:v>336.74900000000002</c:v>
                </c:pt>
                <c:pt idx="2494">
                  <c:v>336.75</c:v>
                </c:pt>
                <c:pt idx="2495">
                  <c:v>336.75200000000001</c:v>
                </c:pt>
                <c:pt idx="2496">
                  <c:v>336.75400000000002</c:v>
                </c:pt>
                <c:pt idx="2497">
                  <c:v>336.75599999999997</c:v>
                </c:pt>
                <c:pt idx="2498">
                  <c:v>336.75799999999998</c:v>
                </c:pt>
                <c:pt idx="2499">
                  <c:v>336.76</c:v>
                </c:pt>
                <c:pt idx="2500">
                  <c:v>336.762</c:v>
                </c:pt>
                <c:pt idx="2501">
                  <c:v>336.76400000000001</c:v>
                </c:pt>
                <c:pt idx="2502">
                  <c:v>336.76600000000002</c:v>
                </c:pt>
                <c:pt idx="2503">
                  <c:v>336.76799999999997</c:v>
                </c:pt>
                <c:pt idx="2504">
                  <c:v>336.77</c:v>
                </c:pt>
                <c:pt idx="2505">
                  <c:v>336.77100000000002</c:v>
                </c:pt>
                <c:pt idx="2506">
                  <c:v>336.77300000000002</c:v>
                </c:pt>
                <c:pt idx="2507">
                  <c:v>336.77499999999998</c:v>
                </c:pt>
                <c:pt idx="2508">
                  <c:v>336.77699999999999</c:v>
                </c:pt>
                <c:pt idx="2509">
                  <c:v>336.779</c:v>
                </c:pt>
                <c:pt idx="2510">
                  <c:v>336.78100000000001</c:v>
                </c:pt>
                <c:pt idx="2511">
                  <c:v>336.78300000000002</c:v>
                </c:pt>
                <c:pt idx="2512">
                  <c:v>336.78500000000003</c:v>
                </c:pt>
                <c:pt idx="2513">
                  <c:v>336.78699999999998</c:v>
                </c:pt>
                <c:pt idx="2514">
                  <c:v>336.78899999999999</c:v>
                </c:pt>
                <c:pt idx="2515">
                  <c:v>336.79</c:v>
                </c:pt>
                <c:pt idx="2516">
                  <c:v>336.79199999999997</c:v>
                </c:pt>
                <c:pt idx="2517">
                  <c:v>336.79399999999998</c:v>
                </c:pt>
                <c:pt idx="2518">
                  <c:v>336.79599999999999</c:v>
                </c:pt>
                <c:pt idx="2519">
                  <c:v>336.798</c:v>
                </c:pt>
                <c:pt idx="2520">
                  <c:v>336.8</c:v>
                </c:pt>
                <c:pt idx="2521">
                  <c:v>336.80200000000002</c:v>
                </c:pt>
                <c:pt idx="2522">
                  <c:v>336.80399999999997</c:v>
                </c:pt>
                <c:pt idx="2523">
                  <c:v>336.80599999999998</c:v>
                </c:pt>
                <c:pt idx="2524">
                  <c:v>336.80799999999999</c:v>
                </c:pt>
                <c:pt idx="2525">
                  <c:v>336.81</c:v>
                </c:pt>
                <c:pt idx="2526">
                  <c:v>336.81099999999998</c:v>
                </c:pt>
                <c:pt idx="2527">
                  <c:v>336.81299999999999</c:v>
                </c:pt>
                <c:pt idx="2528">
                  <c:v>336.815</c:v>
                </c:pt>
                <c:pt idx="2529">
                  <c:v>336.81700000000001</c:v>
                </c:pt>
                <c:pt idx="2530">
                  <c:v>336.81900000000002</c:v>
                </c:pt>
                <c:pt idx="2531">
                  <c:v>336.82100000000003</c:v>
                </c:pt>
                <c:pt idx="2532">
                  <c:v>336.82299999999998</c:v>
                </c:pt>
                <c:pt idx="2533">
                  <c:v>336.82499999999999</c:v>
                </c:pt>
                <c:pt idx="2534">
                  <c:v>336.827</c:v>
                </c:pt>
                <c:pt idx="2535">
                  <c:v>336.82900000000001</c:v>
                </c:pt>
                <c:pt idx="2536">
                  <c:v>336.83</c:v>
                </c:pt>
                <c:pt idx="2537">
                  <c:v>336.83199999999999</c:v>
                </c:pt>
                <c:pt idx="2538">
                  <c:v>336.834</c:v>
                </c:pt>
                <c:pt idx="2539">
                  <c:v>336.83600000000001</c:v>
                </c:pt>
                <c:pt idx="2540">
                  <c:v>336.83800000000002</c:v>
                </c:pt>
                <c:pt idx="2541">
                  <c:v>336.84</c:v>
                </c:pt>
                <c:pt idx="2542">
                  <c:v>336.84199999999998</c:v>
                </c:pt>
                <c:pt idx="2543">
                  <c:v>336.84399999999999</c:v>
                </c:pt>
                <c:pt idx="2544">
                  <c:v>336.846</c:v>
                </c:pt>
                <c:pt idx="2545">
                  <c:v>336.84800000000001</c:v>
                </c:pt>
                <c:pt idx="2546">
                  <c:v>336.85</c:v>
                </c:pt>
                <c:pt idx="2547">
                  <c:v>336.851</c:v>
                </c:pt>
                <c:pt idx="2548">
                  <c:v>336.85300000000001</c:v>
                </c:pt>
                <c:pt idx="2549">
                  <c:v>336.85500000000002</c:v>
                </c:pt>
                <c:pt idx="2550">
                  <c:v>336.85700000000003</c:v>
                </c:pt>
                <c:pt idx="2551">
                  <c:v>336.85899999999998</c:v>
                </c:pt>
                <c:pt idx="2552">
                  <c:v>336.86099999999999</c:v>
                </c:pt>
                <c:pt idx="2553">
                  <c:v>336.863</c:v>
                </c:pt>
                <c:pt idx="2554">
                  <c:v>336.86500000000001</c:v>
                </c:pt>
                <c:pt idx="2555">
                  <c:v>336.86700000000002</c:v>
                </c:pt>
                <c:pt idx="2556">
                  <c:v>336.86900000000003</c:v>
                </c:pt>
                <c:pt idx="2557">
                  <c:v>336.87</c:v>
                </c:pt>
                <c:pt idx="2558">
                  <c:v>336.87200000000001</c:v>
                </c:pt>
                <c:pt idx="2559">
                  <c:v>336.87400000000002</c:v>
                </c:pt>
                <c:pt idx="2560">
                  <c:v>336.87599999999998</c:v>
                </c:pt>
                <c:pt idx="2561">
                  <c:v>336.87799999999999</c:v>
                </c:pt>
                <c:pt idx="2562">
                  <c:v>336.88</c:v>
                </c:pt>
                <c:pt idx="2563">
                  <c:v>336.88200000000001</c:v>
                </c:pt>
                <c:pt idx="2564">
                  <c:v>336.88400000000001</c:v>
                </c:pt>
                <c:pt idx="2565">
                  <c:v>336.88600000000002</c:v>
                </c:pt>
                <c:pt idx="2566">
                  <c:v>336.88799999999998</c:v>
                </c:pt>
                <c:pt idx="2567">
                  <c:v>336.89</c:v>
                </c:pt>
                <c:pt idx="2568">
                  <c:v>336.89100000000002</c:v>
                </c:pt>
                <c:pt idx="2569">
                  <c:v>336.89299999999997</c:v>
                </c:pt>
                <c:pt idx="2570">
                  <c:v>336.89499999999998</c:v>
                </c:pt>
                <c:pt idx="2571">
                  <c:v>336.89699999999999</c:v>
                </c:pt>
                <c:pt idx="2572">
                  <c:v>336.899</c:v>
                </c:pt>
                <c:pt idx="2573">
                  <c:v>336.90100000000001</c:v>
                </c:pt>
                <c:pt idx="2574">
                  <c:v>336.90300000000002</c:v>
                </c:pt>
                <c:pt idx="2575">
                  <c:v>336.90499999999997</c:v>
                </c:pt>
                <c:pt idx="2576">
                  <c:v>336.90699999999998</c:v>
                </c:pt>
                <c:pt idx="2577">
                  <c:v>336.90899999999999</c:v>
                </c:pt>
                <c:pt idx="2578">
                  <c:v>336.91</c:v>
                </c:pt>
                <c:pt idx="2579">
                  <c:v>336.91199999999998</c:v>
                </c:pt>
                <c:pt idx="2580">
                  <c:v>336.91399999999999</c:v>
                </c:pt>
                <c:pt idx="2581">
                  <c:v>336.916</c:v>
                </c:pt>
                <c:pt idx="2582">
                  <c:v>336.91800000000001</c:v>
                </c:pt>
                <c:pt idx="2583">
                  <c:v>336.92</c:v>
                </c:pt>
                <c:pt idx="2584">
                  <c:v>336.92200000000003</c:v>
                </c:pt>
                <c:pt idx="2585">
                  <c:v>336.92399999999998</c:v>
                </c:pt>
                <c:pt idx="2586">
                  <c:v>336.92599999999999</c:v>
                </c:pt>
                <c:pt idx="2587">
                  <c:v>336.928</c:v>
                </c:pt>
                <c:pt idx="2588">
                  <c:v>336.93</c:v>
                </c:pt>
                <c:pt idx="2589">
                  <c:v>336.93099999999998</c:v>
                </c:pt>
                <c:pt idx="2590">
                  <c:v>336.93299999999999</c:v>
                </c:pt>
                <c:pt idx="2591">
                  <c:v>336.935</c:v>
                </c:pt>
                <c:pt idx="2592">
                  <c:v>336.93700000000001</c:v>
                </c:pt>
                <c:pt idx="2593">
                  <c:v>336.93900000000002</c:v>
                </c:pt>
                <c:pt idx="2594">
                  <c:v>336.94099999999997</c:v>
                </c:pt>
                <c:pt idx="2595">
                  <c:v>336.94299999999998</c:v>
                </c:pt>
                <c:pt idx="2596">
                  <c:v>336.94499999999999</c:v>
                </c:pt>
                <c:pt idx="2597">
                  <c:v>336.947</c:v>
                </c:pt>
                <c:pt idx="2598">
                  <c:v>336.94900000000001</c:v>
                </c:pt>
                <c:pt idx="2599">
                  <c:v>336.95</c:v>
                </c:pt>
                <c:pt idx="2600">
                  <c:v>336.952</c:v>
                </c:pt>
                <c:pt idx="2601">
                  <c:v>336.95400000000001</c:v>
                </c:pt>
                <c:pt idx="2602">
                  <c:v>336.95600000000002</c:v>
                </c:pt>
                <c:pt idx="2603">
                  <c:v>336.95800000000003</c:v>
                </c:pt>
                <c:pt idx="2604">
                  <c:v>336.96</c:v>
                </c:pt>
                <c:pt idx="2605">
                  <c:v>336.96199999999999</c:v>
                </c:pt>
                <c:pt idx="2606">
                  <c:v>336.964</c:v>
                </c:pt>
                <c:pt idx="2607">
                  <c:v>336.96600000000001</c:v>
                </c:pt>
                <c:pt idx="2608">
                  <c:v>336.96800000000002</c:v>
                </c:pt>
                <c:pt idx="2609">
                  <c:v>336.97</c:v>
                </c:pt>
                <c:pt idx="2610">
                  <c:v>336.971</c:v>
                </c:pt>
                <c:pt idx="2611">
                  <c:v>336.97300000000001</c:v>
                </c:pt>
                <c:pt idx="2612">
                  <c:v>336.97500000000002</c:v>
                </c:pt>
                <c:pt idx="2613">
                  <c:v>336.97699999999998</c:v>
                </c:pt>
                <c:pt idx="2614">
                  <c:v>336.97899999999998</c:v>
                </c:pt>
                <c:pt idx="2615">
                  <c:v>336.98099999999999</c:v>
                </c:pt>
                <c:pt idx="2616">
                  <c:v>336.983</c:v>
                </c:pt>
                <c:pt idx="2617">
                  <c:v>336.98500000000001</c:v>
                </c:pt>
                <c:pt idx="2618">
                  <c:v>336.98700000000002</c:v>
                </c:pt>
                <c:pt idx="2619">
                  <c:v>336.98899999999998</c:v>
                </c:pt>
                <c:pt idx="2620">
                  <c:v>336.99</c:v>
                </c:pt>
                <c:pt idx="2621">
                  <c:v>336.99200000000002</c:v>
                </c:pt>
                <c:pt idx="2622">
                  <c:v>336.99400000000003</c:v>
                </c:pt>
                <c:pt idx="2623">
                  <c:v>336.99599999999998</c:v>
                </c:pt>
                <c:pt idx="2624">
                  <c:v>336.99799999999999</c:v>
                </c:pt>
                <c:pt idx="2625">
                  <c:v>337</c:v>
                </c:pt>
                <c:pt idx="2626">
                  <c:v>337.00200000000001</c:v>
                </c:pt>
                <c:pt idx="2627">
                  <c:v>337.00400000000002</c:v>
                </c:pt>
                <c:pt idx="2628">
                  <c:v>337.00599999999997</c:v>
                </c:pt>
                <c:pt idx="2629">
                  <c:v>337.00799999999998</c:v>
                </c:pt>
                <c:pt idx="2630">
                  <c:v>337.01</c:v>
                </c:pt>
                <c:pt idx="2631">
                  <c:v>337.01100000000002</c:v>
                </c:pt>
                <c:pt idx="2632">
                  <c:v>337.01299999999998</c:v>
                </c:pt>
                <c:pt idx="2633">
                  <c:v>337.01499999999999</c:v>
                </c:pt>
                <c:pt idx="2634">
                  <c:v>337.017</c:v>
                </c:pt>
                <c:pt idx="2635">
                  <c:v>337.01900000000001</c:v>
                </c:pt>
                <c:pt idx="2636">
                  <c:v>337.02100000000002</c:v>
                </c:pt>
                <c:pt idx="2637">
                  <c:v>337.02300000000002</c:v>
                </c:pt>
                <c:pt idx="2638">
                  <c:v>337.02499999999998</c:v>
                </c:pt>
                <c:pt idx="2639">
                  <c:v>337.02699999999999</c:v>
                </c:pt>
                <c:pt idx="2640">
                  <c:v>337.029</c:v>
                </c:pt>
                <c:pt idx="2641">
                  <c:v>337.03</c:v>
                </c:pt>
                <c:pt idx="2642">
                  <c:v>337.03199999999998</c:v>
                </c:pt>
                <c:pt idx="2643">
                  <c:v>337.03399999999999</c:v>
                </c:pt>
                <c:pt idx="2644">
                  <c:v>337.036</c:v>
                </c:pt>
                <c:pt idx="2645">
                  <c:v>337.03800000000001</c:v>
                </c:pt>
                <c:pt idx="2646">
                  <c:v>337.04</c:v>
                </c:pt>
                <c:pt idx="2647">
                  <c:v>337.04199999999997</c:v>
                </c:pt>
                <c:pt idx="2648">
                  <c:v>337.04399999999998</c:v>
                </c:pt>
                <c:pt idx="2649">
                  <c:v>337.04599999999999</c:v>
                </c:pt>
                <c:pt idx="2650">
                  <c:v>337.048</c:v>
                </c:pt>
                <c:pt idx="2651">
                  <c:v>337.05</c:v>
                </c:pt>
                <c:pt idx="2652">
                  <c:v>337.05099999999999</c:v>
                </c:pt>
                <c:pt idx="2653">
                  <c:v>337.053</c:v>
                </c:pt>
                <c:pt idx="2654">
                  <c:v>337.05500000000001</c:v>
                </c:pt>
                <c:pt idx="2655">
                  <c:v>337.05700000000002</c:v>
                </c:pt>
                <c:pt idx="2656">
                  <c:v>337.05900000000003</c:v>
                </c:pt>
                <c:pt idx="2657">
                  <c:v>337.06099999999998</c:v>
                </c:pt>
                <c:pt idx="2658">
                  <c:v>337.06299999999999</c:v>
                </c:pt>
                <c:pt idx="2659">
                  <c:v>337.065</c:v>
                </c:pt>
                <c:pt idx="2660">
                  <c:v>337.06700000000001</c:v>
                </c:pt>
                <c:pt idx="2661">
                  <c:v>337.06900000000002</c:v>
                </c:pt>
                <c:pt idx="2662">
                  <c:v>337.07</c:v>
                </c:pt>
                <c:pt idx="2663">
                  <c:v>337.072</c:v>
                </c:pt>
                <c:pt idx="2664">
                  <c:v>337.07400000000001</c:v>
                </c:pt>
                <c:pt idx="2665">
                  <c:v>337.07600000000002</c:v>
                </c:pt>
                <c:pt idx="2666">
                  <c:v>337.07799999999997</c:v>
                </c:pt>
                <c:pt idx="2667">
                  <c:v>337.08</c:v>
                </c:pt>
                <c:pt idx="2668">
                  <c:v>337.08199999999999</c:v>
                </c:pt>
                <c:pt idx="2669">
                  <c:v>337.084</c:v>
                </c:pt>
                <c:pt idx="2670">
                  <c:v>337.08600000000001</c:v>
                </c:pt>
                <c:pt idx="2671">
                  <c:v>337.08800000000002</c:v>
                </c:pt>
                <c:pt idx="2672">
                  <c:v>337.09</c:v>
                </c:pt>
                <c:pt idx="2673">
                  <c:v>337.09100000000001</c:v>
                </c:pt>
                <c:pt idx="2674">
                  <c:v>337.09300000000002</c:v>
                </c:pt>
                <c:pt idx="2675">
                  <c:v>337.09500000000003</c:v>
                </c:pt>
                <c:pt idx="2676">
                  <c:v>337.09699999999998</c:v>
                </c:pt>
                <c:pt idx="2677">
                  <c:v>337.09899999999999</c:v>
                </c:pt>
                <c:pt idx="2678">
                  <c:v>337.101</c:v>
                </c:pt>
                <c:pt idx="2679">
                  <c:v>337.10300000000001</c:v>
                </c:pt>
                <c:pt idx="2680">
                  <c:v>337.10500000000002</c:v>
                </c:pt>
                <c:pt idx="2681">
                  <c:v>337.10700000000003</c:v>
                </c:pt>
                <c:pt idx="2682">
                  <c:v>337.10899999999998</c:v>
                </c:pt>
                <c:pt idx="2683">
                  <c:v>337.11</c:v>
                </c:pt>
                <c:pt idx="2684">
                  <c:v>337.11200000000002</c:v>
                </c:pt>
                <c:pt idx="2685">
                  <c:v>337.11399999999998</c:v>
                </c:pt>
                <c:pt idx="2686">
                  <c:v>337.11599999999999</c:v>
                </c:pt>
                <c:pt idx="2687">
                  <c:v>337.11799999999999</c:v>
                </c:pt>
                <c:pt idx="2688">
                  <c:v>337.12</c:v>
                </c:pt>
                <c:pt idx="2689">
                  <c:v>337.12200000000001</c:v>
                </c:pt>
                <c:pt idx="2690">
                  <c:v>337.12400000000002</c:v>
                </c:pt>
                <c:pt idx="2691">
                  <c:v>337.12599999999998</c:v>
                </c:pt>
                <c:pt idx="2692">
                  <c:v>337.12799999999999</c:v>
                </c:pt>
                <c:pt idx="2693">
                  <c:v>337.13</c:v>
                </c:pt>
                <c:pt idx="2694">
                  <c:v>337.13099999999997</c:v>
                </c:pt>
                <c:pt idx="2695">
                  <c:v>337.13299999999998</c:v>
                </c:pt>
                <c:pt idx="2696">
                  <c:v>337.13499999999999</c:v>
                </c:pt>
                <c:pt idx="2697">
                  <c:v>337.137</c:v>
                </c:pt>
                <c:pt idx="2698">
                  <c:v>337.13900000000001</c:v>
                </c:pt>
                <c:pt idx="2699">
                  <c:v>337.14100000000002</c:v>
                </c:pt>
                <c:pt idx="2700">
                  <c:v>337.14299999999997</c:v>
                </c:pt>
                <c:pt idx="2701">
                  <c:v>337.14499999999998</c:v>
                </c:pt>
                <c:pt idx="2702">
                  <c:v>337.14699999999999</c:v>
                </c:pt>
                <c:pt idx="2703">
                  <c:v>337.149</c:v>
                </c:pt>
                <c:pt idx="2704">
                  <c:v>337.15</c:v>
                </c:pt>
                <c:pt idx="2705">
                  <c:v>337.15199999999999</c:v>
                </c:pt>
                <c:pt idx="2706">
                  <c:v>337.154</c:v>
                </c:pt>
                <c:pt idx="2707">
                  <c:v>337.15600000000001</c:v>
                </c:pt>
                <c:pt idx="2708">
                  <c:v>337.15800000000002</c:v>
                </c:pt>
                <c:pt idx="2709">
                  <c:v>337.16</c:v>
                </c:pt>
                <c:pt idx="2710">
                  <c:v>337.16199999999998</c:v>
                </c:pt>
                <c:pt idx="2711">
                  <c:v>337.16399999999999</c:v>
                </c:pt>
                <c:pt idx="2712">
                  <c:v>337.166</c:v>
                </c:pt>
                <c:pt idx="2713">
                  <c:v>337.16800000000001</c:v>
                </c:pt>
                <c:pt idx="2714">
                  <c:v>337.17</c:v>
                </c:pt>
                <c:pt idx="2715">
                  <c:v>337.17099999999999</c:v>
                </c:pt>
                <c:pt idx="2716">
                  <c:v>337.173</c:v>
                </c:pt>
                <c:pt idx="2717">
                  <c:v>337.17500000000001</c:v>
                </c:pt>
                <c:pt idx="2718">
                  <c:v>337.17700000000002</c:v>
                </c:pt>
                <c:pt idx="2719">
                  <c:v>337.17899999999997</c:v>
                </c:pt>
                <c:pt idx="2720">
                  <c:v>337.18099999999998</c:v>
                </c:pt>
                <c:pt idx="2721">
                  <c:v>337.18299999999999</c:v>
                </c:pt>
                <c:pt idx="2722">
                  <c:v>337.185</c:v>
                </c:pt>
                <c:pt idx="2723">
                  <c:v>337.18700000000001</c:v>
                </c:pt>
                <c:pt idx="2724">
                  <c:v>337.18900000000002</c:v>
                </c:pt>
                <c:pt idx="2725">
                  <c:v>337.19</c:v>
                </c:pt>
                <c:pt idx="2726">
                  <c:v>337.19200000000001</c:v>
                </c:pt>
                <c:pt idx="2727">
                  <c:v>337.19400000000002</c:v>
                </c:pt>
                <c:pt idx="2728">
                  <c:v>337.19600000000003</c:v>
                </c:pt>
                <c:pt idx="2729">
                  <c:v>337.19799999999998</c:v>
                </c:pt>
                <c:pt idx="2730">
                  <c:v>337.2</c:v>
                </c:pt>
                <c:pt idx="2731">
                  <c:v>337.202</c:v>
                </c:pt>
                <c:pt idx="2732">
                  <c:v>337.20400000000001</c:v>
                </c:pt>
                <c:pt idx="2733">
                  <c:v>337.20600000000002</c:v>
                </c:pt>
                <c:pt idx="2734">
                  <c:v>337.20800000000003</c:v>
                </c:pt>
                <c:pt idx="2735">
                  <c:v>337.21</c:v>
                </c:pt>
                <c:pt idx="2736">
                  <c:v>337.21100000000001</c:v>
                </c:pt>
                <c:pt idx="2737">
                  <c:v>337.21300000000002</c:v>
                </c:pt>
                <c:pt idx="2738">
                  <c:v>337.21499999999997</c:v>
                </c:pt>
                <c:pt idx="2739">
                  <c:v>337.21699999999998</c:v>
                </c:pt>
                <c:pt idx="2740">
                  <c:v>337.21899999999999</c:v>
                </c:pt>
                <c:pt idx="2741">
                  <c:v>337.221</c:v>
                </c:pt>
                <c:pt idx="2742">
                  <c:v>337.22300000000001</c:v>
                </c:pt>
                <c:pt idx="2743">
                  <c:v>337.22500000000002</c:v>
                </c:pt>
                <c:pt idx="2744">
                  <c:v>337.22699999999998</c:v>
                </c:pt>
                <c:pt idx="2745">
                  <c:v>337.22899999999998</c:v>
                </c:pt>
                <c:pt idx="2746">
                  <c:v>337.23</c:v>
                </c:pt>
                <c:pt idx="2747">
                  <c:v>337.23200000000003</c:v>
                </c:pt>
                <c:pt idx="2748">
                  <c:v>337.23399999999998</c:v>
                </c:pt>
                <c:pt idx="2749">
                  <c:v>337.23599999999999</c:v>
                </c:pt>
                <c:pt idx="2750">
                  <c:v>337.238</c:v>
                </c:pt>
                <c:pt idx="2751">
                  <c:v>337.24</c:v>
                </c:pt>
                <c:pt idx="2752">
                  <c:v>337.24200000000002</c:v>
                </c:pt>
                <c:pt idx="2753">
                  <c:v>337.24400000000003</c:v>
                </c:pt>
                <c:pt idx="2754">
                  <c:v>337.24599999999998</c:v>
                </c:pt>
                <c:pt idx="2755">
                  <c:v>337.24799999999999</c:v>
                </c:pt>
                <c:pt idx="2756">
                  <c:v>337.25</c:v>
                </c:pt>
                <c:pt idx="2757">
                  <c:v>337.25099999999998</c:v>
                </c:pt>
                <c:pt idx="2758">
                  <c:v>337.25299999999999</c:v>
                </c:pt>
                <c:pt idx="2759">
                  <c:v>337.255</c:v>
                </c:pt>
                <c:pt idx="2760">
                  <c:v>337.25700000000001</c:v>
                </c:pt>
                <c:pt idx="2761">
                  <c:v>337.25900000000001</c:v>
                </c:pt>
                <c:pt idx="2762">
                  <c:v>337.26100000000002</c:v>
                </c:pt>
                <c:pt idx="2763">
                  <c:v>337.26299999999998</c:v>
                </c:pt>
                <c:pt idx="2764">
                  <c:v>337.26499999999999</c:v>
                </c:pt>
                <c:pt idx="2765">
                  <c:v>337.267</c:v>
                </c:pt>
                <c:pt idx="2766">
                  <c:v>337.26900000000001</c:v>
                </c:pt>
                <c:pt idx="2767">
                  <c:v>337.27</c:v>
                </c:pt>
                <c:pt idx="2768">
                  <c:v>337.27199999999999</c:v>
                </c:pt>
                <c:pt idx="2769">
                  <c:v>337.274</c:v>
                </c:pt>
                <c:pt idx="2770">
                  <c:v>337.27600000000001</c:v>
                </c:pt>
                <c:pt idx="2771">
                  <c:v>337.27800000000002</c:v>
                </c:pt>
                <c:pt idx="2772">
                  <c:v>337.28</c:v>
                </c:pt>
                <c:pt idx="2773">
                  <c:v>337.28199999999998</c:v>
                </c:pt>
                <c:pt idx="2774">
                  <c:v>337.28399999999999</c:v>
                </c:pt>
                <c:pt idx="2775">
                  <c:v>337.286</c:v>
                </c:pt>
                <c:pt idx="2776">
                  <c:v>337.28800000000001</c:v>
                </c:pt>
                <c:pt idx="2777">
                  <c:v>337.29</c:v>
                </c:pt>
                <c:pt idx="2778">
                  <c:v>337.291</c:v>
                </c:pt>
                <c:pt idx="2779">
                  <c:v>337.29300000000001</c:v>
                </c:pt>
                <c:pt idx="2780">
                  <c:v>337.29500000000002</c:v>
                </c:pt>
                <c:pt idx="2781">
                  <c:v>337.29700000000003</c:v>
                </c:pt>
                <c:pt idx="2782">
                  <c:v>337.29899999999998</c:v>
                </c:pt>
                <c:pt idx="2783">
                  <c:v>337.30099999999999</c:v>
                </c:pt>
                <c:pt idx="2784">
                  <c:v>337.303</c:v>
                </c:pt>
                <c:pt idx="2785">
                  <c:v>337.30500000000001</c:v>
                </c:pt>
                <c:pt idx="2786">
                  <c:v>337.30700000000002</c:v>
                </c:pt>
                <c:pt idx="2787">
                  <c:v>337.30900000000003</c:v>
                </c:pt>
                <c:pt idx="2788">
                  <c:v>337.31</c:v>
                </c:pt>
                <c:pt idx="2789">
                  <c:v>337.31200000000001</c:v>
                </c:pt>
                <c:pt idx="2790">
                  <c:v>337.31400000000002</c:v>
                </c:pt>
                <c:pt idx="2791">
                  <c:v>337.31599999999997</c:v>
                </c:pt>
                <c:pt idx="2792">
                  <c:v>337.31799999999998</c:v>
                </c:pt>
                <c:pt idx="2793">
                  <c:v>337.32</c:v>
                </c:pt>
                <c:pt idx="2794">
                  <c:v>337.322</c:v>
                </c:pt>
                <c:pt idx="2795">
                  <c:v>337.32400000000001</c:v>
                </c:pt>
                <c:pt idx="2796">
                  <c:v>337.32600000000002</c:v>
                </c:pt>
                <c:pt idx="2797">
                  <c:v>337.32799999999997</c:v>
                </c:pt>
                <c:pt idx="2798">
                  <c:v>337.33</c:v>
                </c:pt>
                <c:pt idx="2799">
                  <c:v>337.33100000000002</c:v>
                </c:pt>
                <c:pt idx="2800">
                  <c:v>337.33300000000003</c:v>
                </c:pt>
                <c:pt idx="2801">
                  <c:v>337.33499999999998</c:v>
                </c:pt>
                <c:pt idx="2802">
                  <c:v>337.33699999999999</c:v>
                </c:pt>
                <c:pt idx="2803">
                  <c:v>337.339</c:v>
                </c:pt>
                <c:pt idx="2804">
                  <c:v>337.34100000000001</c:v>
                </c:pt>
                <c:pt idx="2805">
                  <c:v>337.34300000000002</c:v>
                </c:pt>
                <c:pt idx="2806">
                  <c:v>337.34500000000003</c:v>
                </c:pt>
                <c:pt idx="2807">
                  <c:v>337.34699999999998</c:v>
                </c:pt>
                <c:pt idx="2808">
                  <c:v>337.34899999999999</c:v>
                </c:pt>
                <c:pt idx="2809">
                  <c:v>337.35</c:v>
                </c:pt>
                <c:pt idx="2810">
                  <c:v>337.35199999999998</c:v>
                </c:pt>
                <c:pt idx="2811">
                  <c:v>337.35399999999998</c:v>
                </c:pt>
                <c:pt idx="2812">
                  <c:v>337.35599999999999</c:v>
                </c:pt>
                <c:pt idx="2813">
                  <c:v>337.358</c:v>
                </c:pt>
                <c:pt idx="2814">
                  <c:v>337.36</c:v>
                </c:pt>
                <c:pt idx="2815">
                  <c:v>337.36200000000002</c:v>
                </c:pt>
                <c:pt idx="2816">
                  <c:v>337.36399999999998</c:v>
                </c:pt>
                <c:pt idx="2817">
                  <c:v>337.36599999999999</c:v>
                </c:pt>
                <c:pt idx="2818">
                  <c:v>337.36799999999999</c:v>
                </c:pt>
                <c:pt idx="2819">
                  <c:v>337.37</c:v>
                </c:pt>
                <c:pt idx="2820">
                  <c:v>337.37099999999998</c:v>
                </c:pt>
                <c:pt idx="2821">
                  <c:v>337.37299999999999</c:v>
                </c:pt>
                <c:pt idx="2822">
                  <c:v>337.375</c:v>
                </c:pt>
                <c:pt idx="2823">
                  <c:v>337.37700000000001</c:v>
                </c:pt>
                <c:pt idx="2824">
                  <c:v>337.37900000000002</c:v>
                </c:pt>
                <c:pt idx="2825">
                  <c:v>337.38099999999997</c:v>
                </c:pt>
                <c:pt idx="2826">
                  <c:v>337.38299999999998</c:v>
                </c:pt>
                <c:pt idx="2827">
                  <c:v>337.38499999999999</c:v>
                </c:pt>
                <c:pt idx="2828">
                  <c:v>337.387</c:v>
                </c:pt>
                <c:pt idx="2829">
                  <c:v>337.38900000000001</c:v>
                </c:pt>
                <c:pt idx="2830">
                  <c:v>337.39</c:v>
                </c:pt>
                <c:pt idx="2831">
                  <c:v>337.392</c:v>
                </c:pt>
                <c:pt idx="2832">
                  <c:v>337.39400000000001</c:v>
                </c:pt>
                <c:pt idx="2833">
                  <c:v>337.39600000000002</c:v>
                </c:pt>
                <c:pt idx="2834">
                  <c:v>337.39800000000002</c:v>
                </c:pt>
                <c:pt idx="2835">
                  <c:v>337.4</c:v>
                </c:pt>
                <c:pt idx="2836">
                  <c:v>337.40199999999999</c:v>
                </c:pt>
                <c:pt idx="2837">
                  <c:v>337.404</c:v>
                </c:pt>
                <c:pt idx="2838">
                  <c:v>337.40600000000001</c:v>
                </c:pt>
                <c:pt idx="2839">
                  <c:v>337.40800000000002</c:v>
                </c:pt>
                <c:pt idx="2840">
                  <c:v>337.41</c:v>
                </c:pt>
                <c:pt idx="2841">
                  <c:v>337.411</c:v>
                </c:pt>
                <c:pt idx="2842">
                  <c:v>337.41300000000001</c:v>
                </c:pt>
                <c:pt idx="2843">
                  <c:v>337.41500000000002</c:v>
                </c:pt>
                <c:pt idx="2844">
                  <c:v>337.41699999999997</c:v>
                </c:pt>
                <c:pt idx="2845">
                  <c:v>337.41899999999998</c:v>
                </c:pt>
                <c:pt idx="2846">
                  <c:v>337.42099999999999</c:v>
                </c:pt>
                <c:pt idx="2847">
                  <c:v>337.423</c:v>
                </c:pt>
                <c:pt idx="2848">
                  <c:v>337.42500000000001</c:v>
                </c:pt>
                <c:pt idx="2849">
                  <c:v>337.42700000000002</c:v>
                </c:pt>
                <c:pt idx="2850">
                  <c:v>337.42899999999997</c:v>
                </c:pt>
                <c:pt idx="2851">
                  <c:v>337.43</c:v>
                </c:pt>
                <c:pt idx="2852">
                  <c:v>337.43200000000002</c:v>
                </c:pt>
                <c:pt idx="2853">
                  <c:v>337.43400000000003</c:v>
                </c:pt>
                <c:pt idx="2854">
                  <c:v>337.43599999999998</c:v>
                </c:pt>
                <c:pt idx="2855">
                  <c:v>337.43799999999999</c:v>
                </c:pt>
                <c:pt idx="2856">
                  <c:v>337.44</c:v>
                </c:pt>
                <c:pt idx="2857">
                  <c:v>337.44200000000001</c:v>
                </c:pt>
                <c:pt idx="2858">
                  <c:v>337.44400000000002</c:v>
                </c:pt>
                <c:pt idx="2859">
                  <c:v>337.44600000000003</c:v>
                </c:pt>
                <c:pt idx="2860">
                  <c:v>337.44799999999998</c:v>
                </c:pt>
                <c:pt idx="2861">
                  <c:v>337.45</c:v>
                </c:pt>
                <c:pt idx="2862">
                  <c:v>337.45100000000002</c:v>
                </c:pt>
                <c:pt idx="2863">
                  <c:v>337.45299999999997</c:v>
                </c:pt>
                <c:pt idx="2864">
                  <c:v>337.45499999999998</c:v>
                </c:pt>
                <c:pt idx="2865">
                  <c:v>337.45699999999999</c:v>
                </c:pt>
                <c:pt idx="2866">
                  <c:v>337.459</c:v>
                </c:pt>
                <c:pt idx="2867">
                  <c:v>337.46100000000001</c:v>
                </c:pt>
                <c:pt idx="2868">
                  <c:v>337.46300000000002</c:v>
                </c:pt>
                <c:pt idx="2869">
                  <c:v>337.46499999999997</c:v>
                </c:pt>
                <c:pt idx="2870">
                  <c:v>337.46699999999998</c:v>
                </c:pt>
                <c:pt idx="2871">
                  <c:v>337.46899999999999</c:v>
                </c:pt>
                <c:pt idx="2872">
                  <c:v>337.47</c:v>
                </c:pt>
                <c:pt idx="2873">
                  <c:v>337.47199999999998</c:v>
                </c:pt>
                <c:pt idx="2874">
                  <c:v>337.47399999999999</c:v>
                </c:pt>
                <c:pt idx="2875">
                  <c:v>337.476</c:v>
                </c:pt>
                <c:pt idx="2876">
                  <c:v>337.47800000000001</c:v>
                </c:pt>
                <c:pt idx="2877">
                  <c:v>337.48</c:v>
                </c:pt>
                <c:pt idx="2878">
                  <c:v>337.48200000000003</c:v>
                </c:pt>
                <c:pt idx="2879">
                  <c:v>337.48399999999998</c:v>
                </c:pt>
                <c:pt idx="2880">
                  <c:v>337.48599999999999</c:v>
                </c:pt>
                <c:pt idx="2881">
                  <c:v>337.488</c:v>
                </c:pt>
                <c:pt idx="2882">
                  <c:v>337.49</c:v>
                </c:pt>
                <c:pt idx="2883">
                  <c:v>337.49099999999999</c:v>
                </c:pt>
                <c:pt idx="2884">
                  <c:v>337.49299999999999</c:v>
                </c:pt>
                <c:pt idx="2885">
                  <c:v>337.495</c:v>
                </c:pt>
                <c:pt idx="2886">
                  <c:v>337.49700000000001</c:v>
                </c:pt>
                <c:pt idx="2887">
                  <c:v>337.49900000000002</c:v>
                </c:pt>
                <c:pt idx="2888">
                  <c:v>337.50099999999998</c:v>
                </c:pt>
                <c:pt idx="2889">
                  <c:v>337.50299999999999</c:v>
                </c:pt>
                <c:pt idx="2890">
                  <c:v>337.505</c:v>
                </c:pt>
                <c:pt idx="2891">
                  <c:v>337.50700000000001</c:v>
                </c:pt>
                <c:pt idx="2892">
                  <c:v>337.50900000000001</c:v>
                </c:pt>
                <c:pt idx="2893">
                  <c:v>337.51</c:v>
                </c:pt>
                <c:pt idx="2894">
                  <c:v>337.512</c:v>
                </c:pt>
                <c:pt idx="2895">
                  <c:v>337.51400000000001</c:v>
                </c:pt>
                <c:pt idx="2896">
                  <c:v>337.51600000000002</c:v>
                </c:pt>
                <c:pt idx="2897">
                  <c:v>337.51799999999997</c:v>
                </c:pt>
                <c:pt idx="2898">
                  <c:v>337.52</c:v>
                </c:pt>
                <c:pt idx="2899">
                  <c:v>337.52199999999999</c:v>
                </c:pt>
                <c:pt idx="2900">
                  <c:v>337.524</c:v>
                </c:pt>
                <c:pt idx="2901">
                  <c:v>337.52600000000001</c:v>
                </c:pt>
                <c:pt idx="2902">
                  <c:v>337.52800000000002</c:v>
                </c:pt>
                <c:pt idx="2903">
                  <c:v>337.53</c:v>
                </c:pt>
                <c:pt idx="2904">
                  <c:v>337.53100000000001</c:v>
                </c:pt>
                <c:pt idx="2905">
                  <c:v>337.53300000000002</c:v>
                </c:pt>
                <c:pt idx="2906">
                  <c:v>337.53500000000003</c:v>
                </c:pt>
                <c:pt idx="2907">
                  <c:v>337.53699999999998</c:v>
                </c:pt>
                <c:pt idx="2908">
                  <c:v>337.53899999999999</c:v>
                </c:pt>
                <c:pt idx="2909">
                  <c:v>337.541</c:v>
                </c:pt>
                <c:pt idx="2910">
                  <c:v>337.54300000000001</c:v>
                </c:pt>
                <c:pt idx="2911">
                  <c:v>337.54500000000002</c:v>
                </c:pt>
                <c:pt idx="2912">
                  <c:v>337.54700000000003</c:v>
                </c:pt>
                <c:pt idx="2913">
                  <c:v>337.54899999999998</c:v>
                </c:pt>
                <c:pt idx="2914">
                  <c:v>337.55</c:v>
                </c:pt>
                <c:pt idx="2915">
                  <c:v>337.55200000000002</c:v>
                </c:pt>
                <c:pt idx="2916">
                  <c:v>337.55399999999997</c:v>
                </c:pt>
                <c:pt idx="2917">
                  <c:v>337.55599999999998</c:v>
                </c:pt>
                <c:pt idx="2918">
                  <c:v>337.55799999999999</c:v>
                </c:pt>
                <c:pt idx="2919">
                  <c:v>337.56</c:v>
                </c:pt>
                <c:pt idx="2920">
                  <c:v>337.56200000000001</c:v>
                </c:pt>
                <c:pt idx="2921">
                  <c:v>337.56400000000002</c:v>
                </c:pt>
                <c:pt idx="2922">
                  <c:v>337.56599999999997</c:v>
                </c:pt>
                <c:pt idx="2923">
                  <c:v>337.56799999999998</c:v>
                </c:pt>
                <c:pt idx="2924">
                  <c:v>337.57</c:v>
                </c:pt>
                <c:pt idx="2925">
                  <c:v>337.57100000000003</c:v>
                </c:pt>
                <c:pt idx="2926">
                  <c:v>337.57299999999998</c:v>
                </c:pt>
                <c:pt idx="2927">
                  <c:v>337.57499999999999</c:v>
                </c:pt>
                <c:pt idx="2928">
                  <c:v>337.577</c:v>
                </c:pt>
                <c:pt idx="2929">
                  <c:v>337.57900000000001</c:v>
                </c:pt>
                <c:pt idx="2930">
                  <c:v>337.58100000000002</c:v>
                </c:pt>
                <c:pt idx="2931">
                  <c:v>337.58300000000003</c:v>
                </c:pt>
                <c:pt idx="2932">
                  <c:v>337.58499999999998</c:v>
                </c:pt>
                <c:pt idx="2933">
                  <c:v>337.58699999999999</c:v>
                </c:pt>
                <c:pt idx="2934">
                  <c:v>337.589</c:v>
                </c:pt>
                <c:pt idx="2935">
                  <c:v>337.59</c:v>
                </c:pt>
                <c:pt idx="2936">
                  <c:v>337.59199999999998</c:v>
                </c:pt>
                <c:pt idx="2937">
                  <c:v>337.59399999999999</c:v>
                </c:pt>
                <c:pt idx="2938">
                  <c:v>337.596</c:v>
                </c:pt>
                <c:pt idx="2939">
                  <c:v>337.59800000000001</c:v>
                </c:pt>
                <c:pt idx="2940">
                  <c:v>337.6</c:v>
                </c:pt>
                <c:pt idx="2941">
                  <c:v>337.60199999999998</c:v>
                </c:pt>
                <c:pt idx="2942">
                  <c:v>337.60399999999998</c:v>
                </c:pt>
                <c:pt idx="2943">
                  <c:v>337.60599999999999</c:v>
                </c:pt>
                <c:pt idx="2944">
                  <c:v>337.608</c:v>
                </c:pt>
                <c:pt idx="2945">
                  <c:v>337.61</c:v>
                </c:pt>
                <c:pt idx="2946">
                  <c:v>337.61099999999999</c:v>
                </c:pt>
                <c:pt idx="2947">
                  <c:v>337.613</c:v>
                </c:pt>
                <c:pt idx="2948">
                  <c:v>337.61500000000001</c:v>
                </c:pt>
                <c:pt idx="2949">
                  <c:v>337.61700000000002</c:v>
                </c:pt>
                <c:pt idx="2950">
                  <c:v>337.61900000000003</c:v>
                </c:pt>
                <c:pt idx="2951">
                  <c:v>337.62099999999998</c:v>
                </c:pt>
                <c:pt idx="2952">
                  <c:v>337.62299999999999</c:v>
                </c:pt>
                <c:pt idx="2953">
                  <c:v>337.625</c:v>
                </c:pt>
                <c:pt idx="2954">
                  <c:v>337.62700000000001</c:v>
                </c:pt>
                <c:pt idx="2955">
                  <c:v>337.62900000000002</c:v>
                </c:pt>
                <c:pt idx="2956">
                  <c:v>337.63</c:v>
                </c:pt>
                <c:pt idx="2957">
                  <c:v>337.63200000000001</c:v>
                </c:pt>
                <c:pt idx="2958">
                  <c:v>337.63400000000001</c:v>
                </c:pt>
                <c:pt idx="2959">
                  <c:v>337.63600000000002</c:v>
                </c:pt>
                <c:pt idx="2960">
                  <c:v>337.63799999999998</c:v>
                </c:pt>
                <c:pt idx="2961">
                  <c:v>337.64</c:v>
                </c:pt>
                <c:pt idx="2962">
                  <c:v>337.642</c:v>
                </c:pt>
                <c:pt idx="2963">
                  <c:v>337.64400000000001</c:v>
                </c:pt>
                <c:pt idx="2964">
                  <c:v>337.64600000000002</c:v>
                </c:pt>
                <c:pt idx="2965">
                  <c:v>337.64800000000002</c:v>
                </c:pt>
                <c:pt idx="2966">
                  <c:v>337.65</c:v>
                </c:pt>
                <c:pt idx="2967">
                  <c:v>337.65100000000001</c:v>
                </c:pt>
                <c:pt idx="2968">
                  <c:v>337.65300000000002</c:v>
                </c:pt>
                <c:pt idx="2969">
                  <c:v>337.65499999999997</c:v>
                </c:pt>
                <c:pt idx="2970">
                  <c:v>337.65699999999998</c:v>
                </c:pt>
                <c:pt idx="2971">
                  <c:v>337.65899999999999</c:v>
                </c:pt>
                <c:pt idx="2972">
                  <c:v>337.661</c:v>
                </c:pt>
                <c:pt idx="2973">
                  <c:v>337.66300000000001</c:v>
                </c:pt>
                <c:pt idx="2974">
                  <c:v>337.66500000000002</c:v>
                </c:pt>
                <c:pt idx="2975">
                  <c:v>337.66699999999997</c:v>
                </c:pt>
                <c:pt idx="2976">
                  <c:v>337.66899999999998</c:v>
                </c:pt>
                <c:pt idx="2977">
                  <c:v>337.67</c:v>
                </c:pt>
                <c:pt idx="2978">
                  <c:v>337.67200000000003</c:v>
                </c:pt>
                <c:pt idx="2979">
                  <c:v>337.67399999999998</c:v>
                </c:pt>
                <c:pt idx="2980">
                  <c:v>337.67599999999999</c:v>
                </c:pt>
                <c:pt idx="2981">
                  <c:v>337.678</c:v>
                </c:pt>
                <c:pt idx="2982">
                  <c:v>337.68</c:v>
                </c:pt>
                <c:pt idx="2983">
                  <c:v>337.68200000000002</c:v>
                </c:pt>
                <c:pt idx="2984">
                  <c:v>337.68400000000003</c:v>
                </c:pt>
                <c:pt idx="2985">
                  <c:v>337.68599999999998</c:v>
                </c:pt>
                <c:pt idx="2986">
                  <c:v>337.68799999999999</c:v>
                </c:pt>
                <c:pt idx="2987">
                  <c:v>337.69</c:v>
                </c:pt>
                <c:pt idx="2988">
                  <c:v>337.69099999999997</c:v>
                </c:pt>
                <c:pt idx="2989">
                  <c:v>337.69299999999998</c:v>
                </c:pt>
                <c:pt idx="2990">
                  <c:v>337.69499999999999</c:v>
                </c:pt>
                <c:pt idx="2991">
                  <c:v>337.697</c:v>
                </c:pt>
                <c:pt idx="2992">
                  <c:v>337.69900000000001</c:v>
                </c:pt>
                <c:pt idx="2993">
                  <c:v>337.70100000000002</c:v>
                </c:pt>
                <c:pt idx="2994">
                  <c:v>337.70299999999997</c:v>
                </c:pt>
                <c:pt idx="2995">
                  <c:v>337.70499999999998</c:v>
                </c:pt>
                <c:pt idx="2996">
                  <c:v>337.70699999999999</c:v>
                </c:pt>
                <c:pt idx="2997">
                  <c:v>337.709</c:v>
                </c:pt>
                <c:pt idx="2998">
                  <c:v>337.71</c:v>
                </c:pt>
                <c:pt idx="2999">
                  <c:v>337.71199999999999</c:v>
                </c:pt>
                <c:pt idx="3000">
                  <c:v>337.714</c:v>
                </c:pt>
                <c:pt idx="3001">
                  <c:v>337.71600000000001</c:v>
                </c:pt>
                <c:pt idx="3002">
                  <c:v>337.71800000000002</c:v>
                </c:pt>
                <c:pt idx="3003">
                  <c:v>337.72</c:v>
                </c:pt>
                <c:pt idx="3004">
                  <c:v>337.72199999999998</c:v>
                </c:pt>
                <c:pt idx="3005">
                  <c:v>337.72399999999999</c:v>
                </c:pt>
                <c:pt idx="3006">
                  <c:v>337.726</c:v>
                </c:pt>
                <c:pt idx="3007">
                  <c:v>337.72800000000001</c:v>
                </c:pt>
                <c:pt idx="3008">
                  <c:v>337.73</c:v>
                </c:pt>
                <c:pt idx="3009">
                  <c:v>337.73099999999999</c:v>
                </c:pt>
                <c:pt idx="3010">
                  <c:v>337.733</c:v>
                </c:pt>
                <c:pt idx="3011">
                  <c:v>337.73500000000001</c:v>
                </c:pt>
                <c:pt idx="3012">
                  <c:v>337.73700000000002</c:v>
                </c:pt>
                <c:pt idx="3013">
                  <c:v>337.73899999999998</c:v>
                </c:pt>
                <c:pt idx="3014">
                  <c:v>337.74099999999999</c:v>
                </c:pt>
                <c:pt idx="3015">
                  <c:v>337.74299999999999</c:v>
                </c:pt>
                <c:pt idx="3016">
                  <c:v>337.745</c:v>
                </c:pt>
                <c:pt idx="3017">
                  <c:v>337.74700000000001</c:v>
                </c:pt>
                <c:pt idx="3018">
                  <c:v>337.74900000000002</c:v>
                </c:pt>
                <c:pt idx="3019">
                  <c:v>337.75</c:v>
                </c:pt>
                <c:pt idx="3020">
                  <c:v>337.75200000000001</c:v>
                </c:pt>
                <c:pt idx="3021">
                  <c:v>337.75400000000002</c:v>
                </c:pt>
                <c:pt idx="3022">
                  <c:v>337.75599999999997</c:v>
                </c:pt>
                <c:pt idx="3023">
                  <c:v>337.75799999999998</c:v>
                </c:pt>
                <c:pt idx="3024">
                  <c:v>337.76</c:v>
                </c:pt>
                <c:pt idx="3025">
                  <c:v>337.762</c:v>
                </c:pt>
                <c:pt idx="3026">
                  <c:v>337.76400000000001</c:v>
                </c:pt>
                <c:pt idx="3027">
                  <c:v>337.76600000000002</c:v>
                </c:pt>
                <c:pt idx="3028">
                  <c:v>337.76799999999997</c:v>
                </c:pt>
                <c:pt idx="3029">
                  <c:v>337.77</c:v>
                </c:pt>
                <c:pt idx="3030">
                  <c:v>337.77100000000002</c:v>
                </c:pt>
                <c:pt idx="3031">
                  <c:v>337.77300000000002</c:v>
                </c:pt>
                <c:pt idx="3032">
                  <c:v>337.77499999999998</c:v>
                </c:pt>
                <c:pt idx="3033">
                  <c:v>337.77699999999999</c:v>
                </c:pt>
                <c:pt idx="3034">
                  <c:v>337.779</c:v>
                </c:pt>
                <c:pt idx="3035">
                  <c:v>337.78100000000001</c:v>
                </c:pt>
                <c:pt idx="3036">
                  <c:v>337.78300000000002</c:v>
                </c:pt>
                <c:pt idx="3037">
                  <c:v>337.78500000000003</c:v>
                </c:pt>
                <c:pt idx="3038">
                  <c:v>337.78699999999998</c:v>
                </c:pt>
                <c:pt idx="3039">
                  <c:v>337.78899999999999</c:v>
                </c:pt>
                <c:pt idx="3040">
                  <c:v>337.79</c:v>
                </c:pt>
                <c:pt idx="3041">
                  <c:v>337.79199999999997</c:v>
                </c:pt>
                <c:pt idx="3042">
                  <c:v>337.79399999999998</c:v>
                </c:pt>
                <c:pt idx="3043">
                  <c:v>337.79599999999999</c:v>
                </c:pt>
                <c:pt idx="3044">
                  <c:v>337.798</c:v>
                </c:pt>
                <c:pt idx="3045">
                  <c:v>337.8</c:v>
                </c:pt>
                <c:pt idx="3046">
                  <c:v>337.80200000000002</c:v>
                </c:pt>
                <c:pt idx="3047">
                  <c:v>337.80399999999997</c:v>
                </c:pt>
                <c:pt idx="3048">
                  <c:v>337.80599999999998</c:v>
                </c:pt>
                <c:pt idx="3049">
                  <c:v>337.80799999999999</c:v>
                </c:pt>
                <c:pt idx="3050">
                  <c:v>337.81</c:v>
                </c:pt>
                <c:pt idx="3051">
                  <c:v>337.81099999999998</c:v>
                </c:pt>
                <c:pt idx="3052">
                  <c:v>337.81299999999999</c:v>
                </c:pt>
                <c:pt idx="3053">
                  <c:v>337.815</c:v>
                </c:pt>
                <c:pt idx="3054">
                  <c:v>337.81700000000001</c:v>
                </c:pt>
                <c:pt idx="3055">
                  <c:v>337.81900000000002</c:v>
                </c:pt>
                <c:pt idx="3056">
                  <c:v>337.82100000000003</c:v>
                </c:pt>
                <c:pt idx="3057">
                  <c:v>337.82299999999998</c:v>
                </c:pt>
                <c:pt idx="3058">
                  <c:v>337.82499999999999</c:v>
                </c:pt>
                <c:pt idx="3059">
                  <c:v>337.827</c:v>
                </c:pt>
                <c:pt idx="3060">
                  <c:v>337.82900000000001</c:v>
                </c:pt>
                <c:pt idx="3061">
                  <c:v>337.83</c:v>
                </c:pt>
                <c:pt idx="3062">
                  <c:v>337.83199999999999</c:v>
                </c:pt>
                <c:pt idx="3063">
                  <c:v>337.834</c:v>
                </c:pt>
                <c:pt idx="3064">
                  <c:v>337.83600000000001</c:v>
                </c:pt>
                <c:pt idx="3065">
                  <c:v>337.83800000000002</c:v>
                </c:pt>
                <c:pt idx="3066">
                  <c:v>337.84</c:v>
                </c:pt>
                <c:pt idx="3067">
                  <c:v>337.84199999999998</c:v>
                </c:pt>
                <c:pt idx="3068">
                  <c:v>337.84399999999999</c:v>
                </c:pt>
                <c:pt idx="3069">
                  <c:v>337.846</c:v>
                </c:pt>
                <c:pt idx="3070">
                  <c:v>337.84800000000001</c:v>
                </c:pt>
                <c:pt idx="3071">
                  <c:v>337.85</c:v>
                </c:pt>
                <c:pt idx="3072">
                  <c:v>337.851</c:v>
                </c:pt>
                <c:pt idx="3073">
                  <c:v>337.85300000000001</c:v>
                </c:pt>
                <c:pt idx="3074">
                  <c:v>337.85500000000002</c:v>
                </c:pt>
                <c:pt idx="3075">
                  <c:v>337.85700000000003</c:v>
                </c:pt>
                <c:pt idx="3076">
                  <c:v>337.85899999999998</c:v>
                </c:pt>
                <c:pt idx="3077">
                  <c:v>337.86099999999999</c:v>
                </c:pt>
                <c:pt idx="3078">
                  <c:v>337.863</c:v>
                </c:pt>
                <c:pt idx="3079">
                  <c:v>337.86500000000001</c:v>
                </c:pt>
                <c:pt idx="3080">
                  <c:v>337.86700000000002</c:v>
                </c:pt>
                <c:pt idx="3081">
                  <c:v>337.86900000000003</c:v>
                </c:pt>
                <c:pt idx="3082">
                  <c:v>337.87</c:v>
                </c:pt>
                <c:pt idx="3083">
                  <c:v>337.87200000000001</c:v>
                </c:pt>
                <c:pt idx="3084">
                  <c:v>337.87400000000002</c:v>
                </c:pt>
                <c:pt idx="3085">
                  <c:v>337.87599999999998</c:v>
                </c:pt>
                <c:pt idx="3086">
                  <c:v>337.87799999999999</c:v>
                </c:pt>
                <c:pt idx="3087">
                  <c:v>337.88</c:v>
                </c:pt>
                <c:pt idx="3088">
                  <c:v>337.88200000000001</c:v>
                </c:pt>
                <c:pt idx="3089">
                  <c:v>337.88400000000001</c:v>
                </c:pt>
                <c:pt idx="3090">
                  <c:v>337.88600000000002</c:v>
                </c:pt>
                <c:pt idx="3091">
                  <c:v>337.88799999999998</c:v>
                </c:pt>
                <c:pt idx="3092">
                  <c:v>337.89</c:v>
                </c:pt>
                <c:pt idx="3093">
                  <c:v>337.89100000000002</c:v>
                </c:pt>
                <c:pt idx="3094">
                  <c:v>337.89299999999997</c:v>
                </c:pt>
                <c:pt idx="3095">
                  <c:v>337.89499999999998</c:v>
                </c:pt>
                <c:pt idx="3096">
                  <c:v>337.89699999999999</c:v>
                </c:pt>
                <c:pt idx="3097">
                  <c:v>337.899</c:v>
                </c:pt>
                <c:pt idx="3098">
                  <c:v>337.90100000000001</c:v>
                </c:pt>
                <c:pt idx="3099">
                  <c:v>337.90300000000002</c:v>
                </c:pt>
                <c:pt idx="3100">
                  <c:v>337.90499999999997</c:v>
                </c:pt>
                <c:pt idx="3101">
                  <c:v>337.90699999999998</c:v>
                </c:pt>
                <c:pt idx="3102">
                  <c:v>337.90899999999999</c:v>
                </c:pt>
                <c:pt idx="3103">
                  <c:v>337.91</c:v>
                </c:pt>
                <c:pt idx="3104">
                  <c:v>337.91199999999998</c:v>
                </c:pt>
                <c:pt idx="3105">
                  <c:v>337.91399999999999</c:v>
                </c:pt>
                <c:pt idx="3106">
                  <c:v>337.916</c:v>
                </c:pt>
                <c:pt idx="3107">
                  <c:v>337.91800000000001</c:v>
                </c:pt>
                <c:pt idx="3108">
                  <c:v>337.92</c:v>
                </c:pt>
                <c:pt idx="3109">
                  <c:v>337.92200000000003</c:v>
                </c:pt>
                <c:pt idx="3110">
                  <c:v>337.92399999999998</c:v>
                </c:pt>
                <c:pt idx="3111">
                  <c:v>337.92599999999999</c:v>
                </c:pt>
                <c:pt idx="3112">
                  <c:v>337.928</c:v>
                </c:pt>
                <c:pt idx="3113">
                  <c:v>337.93</c:v>
                </c:pt>
                <c:pt idx="3114">
                  <c:v>337.93099999999998</c:v>
                </c:pt>
                <c:pt idx="3115">
                  <c:v>337.93299999999999</c:v>
                </c:pt>
                <c:pt idx="3116">
                  <c:v>337.935</c:v>
                </c:pt>
                <c:pt idx="3117">
                  <c:v>337.93700000000001</c:v>
                </c:pt>
                <c:pt idx="3118">
                  <c:v>337.93900000000002</c:v>
                </c:pt>
                <c:pt idx="3119">
                  <c:v>337.94099999999997</c:v>
                </c:pt>
                <c:pt idx="3120">
                  <c:v>337.94299999999998</c:v>
                </c:pt>
                <c:pt idx="3121">
                  <c:v>337.94499999999999</c:v>
                </c:pt>
                <c:pt idx="3122">
                  <c:v>337.947</c:v>
                </c:pt>
                <c:pt idx="3123">
                  <c:v>337.94900000000001</c:v>
                </c:pt>
                <c:pt idx="3124">
                  <c:v>337.95</c:v>
                </c:pt>
                <c:pt idx="3125">
                  <c:v>337.952</c:v>
                </c:pt>
                <c:pt idx="3126">
                  <c:v>337.95400000000001</c:v>
                </c:pt>
                <c:pt idx="3127">
                  <c:v>337.95600000000002</c:v>
                </c:pt>
                <c:pt idx="3128">
                  <c:v>337.95800000000003</c:v>
                </c:pt>
                <c:pt idx="3129">
                  <c:v>337.96</c:v>
                </c:pt>
                <c:pt idx="3130">
                  <c:v>337.96199999999999</c:v>
                </c:pt>
                <c:pt idx="3131">
                  <c:v>337.964</c:v>
                </c:pt>
                <c:pt idx="3132">
                  <c:v>337.96600000000001</c:v>
                </c:pt>
                <c:pt idx="3133">
                  <c:v>337.96800000000002</c:v>
                </c:pt>
                <c:pt idx="3134">
                  <c:v>337.97</c:v>
                </c:pt>
                <c:pt idx="3135">
                  <c:v>337.971</c:v>
                </c:pt>
                <c:pt idx="3136">
                  <c:v>337.97300000000001</c:v>
                </c:pt>
                <c:pt idx="3137">
                  <c:v>337.97500000000002</c:v>
                </c:pt>
                <c:pt idx="3138">
                  <c:v>337.97699999999998</c:v>
                </c:pt>
                <c:pt idx="3139">
                  <c:v>337.97899999999998</c:v>
                </c:pt>
                <c:pt idx="3140">
                  <c:v>337.98099999999999</c:v>
                </c:pt>
                <c:pt idx="3141">
                  <c:v>337.983</c:v>
                </c:pt>
                <c:pt idx="3142">
                  <c:v>337.98500000000001</c:v>
                </c:pt>
                <c:pt idx="3143">
                  <c:v>337.98700000000002</c:v>
                </c:pt>
                <c:pt idx="3144">
                  <c:v>337.98899999999998</c:v>
                </c:pt>
                <c:pt idx="3145">
                  <c:v>337.99</c:v>
                </c:pt>
                <c:pt idx="3146">
                  <c:v>337.99200000000002</c:v>
                </c:pt>
                <c:pt idx="3147">
                  <c:v>337.99400000000003</c:v>
                </c:pt>
                <c:pt idx="3148">
                  <c:v>337.99599999999998</c:v>
                </c:pt>
                <c:pt idx="3149">
                  <c:v>337.99799999999999</c:v>
                </c:pt>
                <c:pt idx="3150">
                  <c:v>338</c:v>
                </c:pt>
                <c:pt idx="3151">
                  <c:v>338.00200000000001</c:v>
                </c:pt>
                <c:pt idx="3152">
                  <c:v>338.00400000000002</c:v>
                </c:pt>
                <c:pt idx="3153">
                  <c:v>338.00599999999997</c:v>
                </c:pt>
                <c:pt idx="3154">
                  <c:v>338.00799999999998</c:v>
                </c:pt>
                <c:pt idx="3155">
                  <c:v>338.01</c:v>
                </c:pt>
                <c:pt idx="3156">
                  <c:v>338.01100000000002</c:v>
                </c:pt>
                <c:pt idx="3157">
                  <c:v>338.01299999999998</c:v>
                </c:pt>
                <c:pt idx="3158">
                  <c:v>338.01499999999999</c:v>
                </c:pt>
                <c:pt idx="3159">
                  <c:v>338.017</c:v>
                </c:pt>
                <c:pt idx="3160">
                  <c:v>338.01900000000001</c:v>
                </c:pt>
                <c:pt idx="3161">
                  <c:v>338.02100000000002</c:v>
                </c:pt>
                <c:pt idx="3162">
                  <c:v>338.02300000000002</c:v>
                </c:pt>
                <c:pt idx="3163">
                  <c:v>338.02499999999998</c:v>
                </c:pt>
                <c:pt idx="3164">
                  <c:v>338.02699999999999</c:v>
                </c:pt>
                <c:pt idx="3165">
                  <c:v>338.029</c:v>
                </c:pt>
                <c:pt idx="3166">
                  <c:v>338.03</c:v>
                </c:pt>
                <c:pt idx="3167">
                  <c:v>338.03199999999998</c:v>
                </c:pt>
                <c:pt idx="3168">
                  <c:v>338.03399999999999</c:v>
                </c:pt>
                <c:pt idx="3169">
                  <c:v>338.036</c:v>
                </c:pt>
                <c:pt idx="3170">
                  <c:v>338.03800000000001</c:v>
                </c:pt>
                <c:pt idx="3171">
                  <c:v>338.04</c:v>
                </c:pt>
                <c:pt idx="3172">
                  <c:v>338.04199999999997</c:v>
                </c:pt>
                <c:pt idx="3173">
                  <c:v>338.04399999999998</c:v>
                </c:pt>
                <c:pt idx="3174">
                  <c:v>338.04599999999999</c:v>
                </c:pt>
                <c:pt idx="3175">
                  <c:v>338.048</c:v>
                </c:pt>
                <c:pt idx="3176">
                  <c:v>338.05</c:v>
                </c:pt>
                <c:pt idx="3177">
                  <c:v>338.05099999999999</c:v>
                </c:pt>
                <c:pt idx="3178">
                  <c:v>338.053</c:v>
                </c:pt>
                <c:pt idx="3179">
                  <c:v>338.05500000000001</c:v>
                </c:pt>
                <c:pt idx="3180">
                  <c:v>338.05700000000002</c:v>
                </c:pt>
                <c:pt idx="3181">
                  <c:v>338.05900000000003</c:v>
                </c:pt>
                <c:pt idx="3182">
                  <c:v>338.06099999999998</c:v>
                </c:pt>
                <c:pt idx="3183">
                  <c:v>338.06299999999999</c:v>
                </c:pt>
                <c:pt idx="3184">
                  <c:v>338.065</c:v>
                </c:pt>
                <c:pt idx="3185">
                  <c:v>338.06700000000001</c:v>
                </c:pt>
                <c:pt idx="3186">
                  <c:v>338.06900000000002</c:v>
                </c:pt>
                <c:pt idx="3187">
                  <c:v>338.07</c:v>
                </c:pt>
                <c:pt idx="3188">
                  <c:v>338.072</c:v>
                </c:pt>
                <c:pt idx="3189">
                  <c:v>338.07400000000001</c:v>
                </c:pt>
                <c:pt idx="3190">
                  <c:v>338.07600000000002</c:v>
                </c:pt>
                <c:pt idx="3191">
                  <c:v>338.07799999999997</c:v>
                </c:pt>
                <c:pt idx="3192">
                  <c:v>338.08</c:v>
                </c:pt>
                <c:pt idx="3193">
                  <c:v>338.08199999999999</c:v>
                </c:pt>
                <c:pt idx="3194">
                  <c:v>338.084</c:v>
                </c:pt>
                <c:pt idx="3195">
                  <c:v>338.08600000000001</c:v>
                </c:pt>
                <c:pt idx="3196">
                  <c:v>338.08800000000002</c:v>
                </c:pt>
                <c:pt idx="3197">
                  <c:v>338.09</c:v>
                </c:pt>
                <c:pt idx="3198">
                  <c:v>338.09100000000001</c:v>
                </c:pt>
                <c:pt idx="3199">
                  <c:v>338.09300000000002</c:v>
                </c:pt>
                <c:pt idx="3200">
                  <c:v>338.09500000000003</c:v>
                </c:pt>
                <c:pt idx="3201">
                  <c:v>338.09699999999998</c:v>
                </c:pt>
                <c:pt idx="3202">
                  <c:v>338.09899999999999</c:v>
                </c:pt>
                <c:pt idx="3203">
                  <c:v>338.101</c:v>
                </c:pt>
                <c:pt idx="3204">
                  <c:v>338.10300000000001</c:v>
                </c:pt>
                <c:pt idx="3205">
                  <c:v>338.10500000000002</c:v>
                </c:pt>
                <c:pt idx="3206">
                  <c:v>338.10700000000003</c:v>
                </c:pt>
                <c:pt idx="3207">
                  <c:v>338.10899999999998</c:v>
                </c:pt>
                <c:pt idx="3208">
                  <c:v>338.11</c:v>
                </c:pt>
                <c:pt idx="3209">
                  <c:v>338.11200000000002</c:v>
                </c:pt>
                <c:pt idx="3210">
                  <c:v>338.11399999999998</c:v>
                </c:pt>
                <c:pt idx="3211">
                  <c:v>338.11599999999999</c:v>
                </c:pt>
                <c:pt idx="3212">
                  <c:v>338.11799999999999</c:v>
                </c:pt>
                <c:pt idx="3213">
                  <c:v>338.12</c:v>
                </c:pt>
                <c:pt idx="3214">
                  <c:v>338.12200000000001</c:v>
                </c:pt>
                <c:pt idx="3215">
                  <c:v>338.12400000000002</c:v>
                </c:pt>
                <c:pt idx="3216">
                  <c:v>338.12599999999998</c:v>
                </c:pt>
                <c:pt idx="3217">
                  <c:v>338.12799999999999</c:v>
                </c:pt>
                <c:pt idx="3218">
                  <c:v>338.13</c:v>
                </c:pt>
                <c:pt idx="3219">
                  <c:v>338.13099999999997</c:v>
                </c:pt>
                <c:pt idx="3220">
                  <c:v>338.13299999999998</c:v>
                </c:pt>
                <c:pt idx="3221">
                  <c:v>338.13499999999999</c:v>
                </c:pt>
                <c:pt idx="3222">
                  <c:v>338.137</c:v>
                </c:pt>
                <c:pt idx="3223">
                  <c:v>338.13900000000001</c:v>
                </c:pt>
                <c:pt idx="3224">
                  <c:v>338.14100000000002</c:v>
                </c:pt>
                <c:pt idx="3225">
                  <c:v>338.14299999999997</c:v>
                </c:pt>
                <c:pt idx="3226">
                  <c:v>338.14499999999998</c:v>
                </c:pt>
                <c:pt idx="3227">
                  <c:v>338.14699999999999</c:v>
                </c:pt>
                <c:pt idx="3228">
                  <c:v>338.149</c:v>
                </c:pt>
                <c:pt idx="3229">
                  <c:v>338.15</c:v>
                </c:pt>
                <c:pt idx="3230">
                  <c:v>338.15199999999999</c:v>
                </c:pt>
                <c:pt idx="3231">
                  <c:v>338.154</c:v>
                </c:pt>
                <c:pt idx="3232">
                  <c:v>338.15600000000001</c:v>
                </c:pt>
                <c:pt idx="3233">
                  <c:v>338.15800000000002</c:v>
                </c:pt>
                <c:pt idx="3234">
                  <c:v>338.16</c:v>
                </c:pt>
                <c:pt idx="3235">
                  <c:v>338.16199999999998</c:v>
                </c:pt>
                <c:pt idx="3236">
                  <c:v>338.16399999999999</c:v>
                </c:pt>
                <c:pt idx="3237">
                  <c:v>338.166</c:v>
                </c:pt>
                <c:pt idx="3238">
                  <c:v>338.16800000000001</c:v>
                </c:pt>
                <c:pt idx="3239">
                  <c:v>338.17</c:v>
                </c:pt>
                <c:pt idx="3240">
                  <c:v>338.17099999999999</c:v>
                </c:pt>
                <c:pt idx="3241">
                  <c:v>338.173</c:v>
                </c:pt>
                <c:pt idx="3242">
                  <c:v>338.17500000000001</c:v>
                </c:pt>
                <c:pt idx="3243">
                  <c:v>338.17700000000002</c:v>
                </c:pt>
                <c:pt idx="3244">
                  <c:v>338.17899999999997</c:v>
                </c:pt>
                <c:pt idx="3245">
                  <c:v>338.18099999999998</c:v>
                </c:pt>
                <c:pt idx="3246">
                  <c:v>338.18299999999999</c:v>
                </c:pt>
                <c:pt idx="3247">
                  <c:v>338.185</c:v>
                </c:pt>
                <c:pt idx="3248">
                  <c:v>338.18700000000001</c:v>
                </c:pt>
                <c:pt idx="3249">
                  <c:v>338.18900000000002</c:v>
                </c:pt>
                <c:pt idx="3250">
                  <c:v>338.19</c:v>
                </c:pt>
                <c:pt idx="3251">
                  <c:v>338.19200000000001</c:v>
                </c:pt>
                <c:pt idx="3252">
                  <c:v>338.19400000000002</c:v>
                </c:pt>
                <c:pt idx="3253">
                  <c:v>338.19600000000003</c:v>
                </c:pt>
                <c:pt idx="3254">
                  <c:v>338.19799999999998</c:v>
                </c:pt>
                <c:pt idx="3255">
                  <c:v>338.2</c:v>
                </c:pt>
                <c:pt idx="3256">
                  <c:v>338.202</c:v>
                </c:pt>
                <c:pt idx="3257">
                  <c:v>338.20400000000001</c:v>
                </c:pt>
                <c:pt idx="3258">
                  <c:v>338.20600000000002</c:v>
                </c:pt>
                <c:pt idx="3259">
                  <c:v>338.20800000000003</c:v>
                </c:pt>
                <c:pt idx="3260">
                  <c:v>338.21</c:v>
                </c:pt>
                <c:pt idx="3261">
                  <c:v>338.21100000000001</c:v>
                </c:pt>
                <c:pt idx="3262">
                  <c:v>338.21300000000002</c:v>
                </c:pt>
                <c:pt idx="3263">
                  <c:v>338.21499999999997</c:v>
                </c:pt>
                <c:pt idx="3264">
                  <c:v>338.21699999999998</c:v>
                </c:pt>
                <c:pt idx="3265">
                  <c:v>338.21899999999999</c:v>
                </c:pt>
                <c:pt idx="3266">
                  <c:v>338.221</c:v>
                </c:pt>
                <c:pt idx="3267">
                  <c:v>338.22300000000001</c:v>
                </c:pt>
                <c:pt idx="3268">
                  <c:v>338.22500000000002</c:v>
                </c:pt>
                <c:pt idx="3269">
                  <c:v>338.22699999999998</c:v>
                </c:pt>
                <c:pt idx="3270">
                  <c:v>338.22899999999998</c:v>
                </c:pt>
                <c:pt idx="3271">
                  <c:v>338.23</c:v>
                </c:pt>
                <c:pt idx="3272">
                  <c:v>338.23200000000003</c:v>
                </c:pt>
                <c:pt idx="3273">
                  <c:v>338.23399999999998</c:v>
                </c:pt>
                <c:pt idx="3274">
                  <c:v>338.23599999999999</c:v>
                </c:pt>
                <c:pt idx="3275">
                  <c:v>338.238</c:v>
                </c:pt>
                <c:pt idx="3276">
                  <c:v>338.24</c:v>
                </c:pt>
                <c:pt idx="3277">
                  <c:v>338.24200000000002</c:v>
                </c:pt>
                <c:pt idx="3278">
                  <c:v>338.24400000000003</c:v>
                </c:pt>
                <c:pt idx="3279">
                  <c:v>338.24599999999998</c:v>
                </c:pt>
                <c:pt idx="3280">
                  <c:v>338.24799999999999</c:v>
                </c:pt>
                <c:pt idx="3281">
                  <c:v>338.25</c:v>
                </c:pt>
                <c:pt idx="3282">
                  <c:v>338.25099999999998</c:v>
                </c:pt>
                <c:pt idx="3283">
                  <c:v>338.25299999999999</c:v>
                </c:pt>
                <c:pt idx="3284">
                  <c:v>338.255</c:v>
                </c:pt>
                <c:pt idx="3285">
                  <c:v>338.25700000000001</c:v>
                </c:pt>
                <c:pt idx="3286">
                  <c:v>338.25900000000001</c:v>
                </c:pt>
                <c:pt idx="3287">
                  <c:v>338.26100000000002</c:v>
                </c:pt>
                <c:pt idx="3288">
                  <c:v>338.26299999999998</c:v>
                </c:pt>
                <c:pt idx="3289">
                  <c:v>338.26499999999999</c:v>
                </c:pt>
                <c:pt idx="3290">
                  <c:v>338.267</c:v>
                </c:pt>
                <c:pt idx="3291">
                  <c:v>338.26900000000001</c:v>
                </c:pt>
                <c:pt idx="3292">
                  <c:v>338.27</c:v>
                </c:pt>
                <c:pt idx="3293">
                  <c:v>338.27199999999999</c:v>
                </c:pt>
                <c:pt idx="3294">
                  <c:v>338.274</c:v>
                </c:pt>
                <c:pt idx="3295">
                  <c:v>338.27600000000001</c:v>
                </c:pt>
                <c:pt idx="3296">
                  <c:v>338.27800000000002</c:v>
                </c:pt>
                <c:pt idx="3297">
                  <c:v>338.28</c:v>
                </c:pt>
                <c:pt idx="3298">
                  <c:v>338.28199999999998</c:v>
                </c:pt>
                <c:pt idx="3299">
                  <c:v>338.28399999999999</c:v>
                </c:pt>
                <c:pt idx="3300">
                  <c:v>338.286</c:v>
                </c:pt>
                <c:pt idx="3301">
                  <c:v>338.28800000000001</c:v>
                </c:pt>
                <c:pt idx="3302">
                  <c:v>338.29</c:v>
                </c:pt>
                <c:pt idx="3303">
                  <c:v>338.291</c:v>
                </c:pt>
                <c:pt idx="3304">
                  <c:v>338.29300000000001</c:v>
                </c:pt>
                <c:pt idx="3305">
                  <c:v>338.29500000000002</c:v>
                </c:pt>
                <c:pt idx="3306">
                  <c:v>338.29700000000003</c:v>
                </c:pt>
                <c:pt idx="3307">
                  <c:v>338.29899999999998</c:v>
                </c:pt>
                <c:pt idx="3308">
                  <c:v>338.30099999999999</c:v>
                </c:pt>
                <c:pt idx="3309">
                  <c:v>338.303</c:v>
                </c:pt>
                <c:pt idx="3310">
                  <c:v>338.30500000000001</c:v>
                </c:pt>
                <c:pt idx="3311">
                  <c:v>338.30700000000002</c:v>
                </c:pt>
                <c:pt idx="3312">
                  <c:v>338.30900000000003</c:v>
                </c:pt>
                <c:pt idx="3313">
                  <c:v>338.31</c:v>
                </c:pt>
                <c:pt idx="3314">
                  <c:v>338.31200000000001</c:v>
                </c:pt>
                <c:pt idx="3315">
                  <c:v>338.31400000000002</c:v>
                </c:pt>
                <c:pt idx="3316">
                  <c:v>338.31599999999997</c:v>
                </c:pt>
                <c:pt idx="3317">
                  <c:v>338.31799999999998</c:v>
                </c:pt>
                <c:pt idx="3318">
                  <c:v>338.32</c:v>
                </c:pt>
                <c:pt idx="3319">
                  <c:v>338.322</c:v>
                </c:pt>
                <c:pt idx="3320">
                  <c:v>338.32400000000001</c:v>
                </c:pt>
                <c:pt idx="3321">
                  <c:v>338.32600000000002</c:v>
                </c:pt>
                <c:pt idx="3322">
                  <c:v>338.32799999999997</c:v>
                </c:pt>
                <c:pt idx="3323">
                  <c:v>338.33</c:v>
                </c:pt>
                <c:pt idx="3324">
                  <c:v>338.33100000000002</c:v>
                </c:pt>
                <c:pt idx="3325">
                  <c:v>338.33300000000003</c:v>
                </c:pt>
                <c:pt idx="3326">
                  <c:v>338.33499999999998</c:v>
                </c:pt>
                <c:pt idx="3327">
                  <c:v>338.33699999999999</c:v>
                </c:pt>
                <c:pt idx="3328">
                  <c:v>338.339</c:v>
                </c:pt>
                <c:pt idx="3329">
                  <c:v>338.34100000000001</c:v>
                </c:pt>
                <c:pt idx="3330">
                  <c:v>338.34300000000002</c:v>
                </c:pt>
                <c:pt idx="3331">
                  <c:v>338.34500000000003</c:v>
                </c:pt>
                <c:pt idx="3332">
                  <c:v>338.34699999999998</c:v>
                </c:pt>
                <c:pt idx="3333">
                  <c:v>338.34899999999999</c:v>
                </c:pt>
                <c:pt idx="3334">
                  <c:v>338.35</c:v>
                </c:pt>
                <c:pt idx="3335">
                  <c:v>338.35199999999998</c:v>
                </c:pt>
                <c:pt idx="3336">
                  <c:v>338.35399999999998</c:v>
                </c:pt>
                <c:pt idx="3337">
                  <c:v>338.35599999999999</c:v>
                </c:pt>
                <c:pt idx="3338">
                  <c:v>338.358</c:v>
                </c:pt>
                <c:pt idx="3339">
                  <c:v>338.36</c:v>
                </c:pt>
                <c:pt idx="3340">
                  <c:v>338.36200000000002</c:v>
                </c:pt>
                <c:pt idx="3341">
                  <c:v>338.36399999999998</c:v>
                </c:pt>
                <c:pt idx="3342">
                  <c:v>338.36599999999999</c:v>
                </c:pt>
                <c:pt idx="3343">
                  <c:v>338.36799999999999</c:v>
                </c:pt>
                <c:pt idx="3344">
                  <c:v>338.37</c:v>
                </c:pt>
                <c:pt idx="3345">
                  <c:v>338.37099999999998</c:v>
                </c:pt>
                <c:pt idx="3346">
                  <c:v>338.37299999999999</c:v>
                </c:pt>
                <c:pt idx="3347">
                  <c:v>338.375</c:v>
                </c:pt>
                <c:pt idx="3348">
                  <c:v>338.37700000000001</c:v>
                </c:pt>
                <c:pt idx="3349">
                  <c:v>338.37900000000002</c:v>
                </c:pt>
                <c:pt idx="3350">
                  <c:v>338.38099999999997</c:v>
                </c:pt>
                <c:pt idx="3351">
                  <c:v>338.38299999999998</c:v>
                </c:pt>
                <c:pt idx="3352">
                  <c:v>338.38499999999999</c:v>
                </c:pt>
                <c:pt idx="3353">
                  <c:v>338.387</c:v>
                </c:pt>
                <c:pt idx="3354">
                  <c:v>338.38900000000001</c:v>
                </c:pt>
                <c:pt idx="3355">
                  <c:v>338.39</c:v>
                </c:pt>
                <c:pt idx="3356">
                  <c:v>338.392</c:v>
                </c:pt>
                <c:pt idx="3357">
                  <c:v>338.39400000000001</c:v>
                </c:pt>
                <c:pt idx="3358">
                  <c:v>338.39600000000002</c:v>
                </c:pt>
                <c:pt idx="3359">
                  <c:v>338.39800000000002</c:v>
                </c:pt>
                <c:pt idx="3360">
                  <c:v>338.4</c:v>
                </c:pt>
                <c:pt idx="3361">
                  <c:v>338.40199999999999</c:v>
                </c:pt>
                <c:pt idx="3362">
                  <c:v>338.404</c:v>
                </c:pt>
                <c:pt idx="3363">
                  <c:v>338.40600000000001</c:v>
                </c:pt>
                <c:pt idx="3364">
                  <c:v>338.40800000000002</c:v>
                </c:pt>
                <c:pt idx="3365">
                  <c:v>338.41</c:v>
                </c:pt>
                <c:pt idx="3366">
                  <c:v>338.411</c:v>
                </c:pt>
                <c:pt idx="3367">
                  <c:v>338.41300000000001</c:v>
                </c:pt>
                <c:pt idx="3368">
                  <c:v>338.41500000000002</c:v>
                </c:pt>
                <c:pt idx="3369">
                  <c:v>338.41699999999997</c:v>
                </c:pt>
                <c:pt idx="3370">
                  <c:v>338.41899999999998</c:v>
                </c:pt>
                <c:pt idx="3371">
                  <c:v>338.42099999999999</c:v>
                </c:pt>
                <c:pt idx="3372">
                  <c:v>338.423</c:v>
                </c:pt>
                <c:pt idx="3373">
                  <c:v>338.42500000000001</c:v>
                </c:pt>
                <c:pt idx="3374">
                  <c:v>338.42700000000002</c:v>
                </c:pt>
                <c:pt idx="3375">
                  <c:v>338.42899999999997</c:v>
                </c:pt>
                <c:pt idx="3376">
                  <c:v>338.43</c:v>
                </c:pt>
                <c:pt idx="3377">
                  <c:v>338.43200000000002</c:v>
                </c:pt>
                <c:pt idx="3378">
                  <c:v>338.43400000000003</c:v>
                </c:pt>
                <c:pt idx="3379">
                  <c:v>338.43599999999998</c:v>
                </c:pt>
                <c:pt idx="3380">
                  <c:v>338.43799999999999</c:v>
                </c:pt>
                <c:pt idx="3381">
                  <c:v>338.44</c:v>
                </c:pt>
                <c:pt idx="3382">
                  <c:v>338.44200000000001</c:v>
                </c:pt>
                <c:pt idx="3383">
                  <c:v>338.44400000000002</c:v>
                </c:pt>
                <c:pt idx="3384">
                  <c:v>338.44600000000003</c:v>
                </c:pt>
                <c:pt idx="3385">
                  <c:v>338.44799999999998</c:v>
                </c:pt>
                <c:pt idx="3386">
                  <c:v>338.45</c:v>
                </c:pt>
                <c:pt idx="3387">
                  <c:v>338.45100000000002</c:v>
                </c:pt>
                <c:pt idx="3388">
                  <c:v>338.45299999999997</c:v>
                </c:pt>
                <c:pt idx="3389">
                  <c:v>338.45499999999998</c:v>
                </c:pt>
                <c:pt idx="3390">
                  <c:v>338.45699999999999</c:v>
                </c:pt>
                <c:pt idx="3391">
                  <c:v>338.459</c:v>
                </c:pt>
                <c:pt idx="3392">
                  <c:v>338.46100000000001</c:v>
                </c:pt>
                <c:pt idx="3393">
                  <c:v>338.46300000000002</c:v>
                </c:pt>
                <c:pt idx="3394">
                  <c:v>338.46499999999997</c:v>
                </c:pt>
                <c:pt idx="3395">
                  <c:v>338.46699999999998</c:v>
                </c:pt>
                <c:pt idx="3396">
                  <c:v>338.46899999999999</c:v>
                </c:pt>
                <c:pt idx="3397">
                  <c:v>338.47</c:v>
                </c:pt>
                <c:pt idx="3398">
                  <c:v>338.47199999999998</c:v>
                </c:pt>
                <c:pt idx="3399">
                  <c:v>338.47399999999999</c:v>
                </c:pt>
                <c:pt idx="3400">
                  <c:v>338.476</c:v>
                </c:pt>
                <c:pt idx="3401">
                  <c:v>338.47800000000001</c:v>
                </c:pt>
                <c:pt idx="3402">
                  <c:v>338.48</c:v>
                </c:pt>
                <c:pt idx="3403">
                  <c:v>338.48200000000003</c:v>
                </c:pt>
                <c:pt idx="3404">
                  <c:v>338.48399999999998</c:v>
                </c:pt>
                <c:pt idx="3405">
                  <c:v>338.48599999999999</c:v>
                </c:pt>
                <c:pt idx="3406">
                  <c:v>338.488</c:v>
                </c:pt>
                <c:pt idx="3407">
                  <c:v>338.49</c:v>
                </c:pt>
                <c:pt idx="3408">
                  <c:v>338.49099999999999</c:v>
                </c:pt>
                <c:pt idx="3409">
                  <c:v>338.49299999999999</c:v>
                </c:pt>
                <c:pt idx="3410">
                  <c:v>338.495</c:v>
                </c:pt>
                <c:pt idx="3411">
                  <c:v>338.49700000000001</c:v>
                </c:pt>
                <c:pt idx="3412">
                  <c:v>338.49900000000002</c:v>
                </c:pt>
                <c:pt idx="3413">
                  <c:v>338.50099999999998</c:v>
                </c:pt>
                <c:pt idx="3414">
                  <c:v>338.50299999999999</c:v>
                </c:pt>
                <c:pt idx="3415">
                  <c:v>338.505</c:v>
                </c:pt>
                <c:pt idx="3416">
                  <c:v>338.50700000000001</c:v>
                </c:pt>
                <c:pt idx="3417">
                  <c:v>338.50900000000001</c:v>
                </c:pt>
                <c:pt idx="3418">
                  <c:v>338.51</c:v>
                </c:pt>
                <c:pt idx="3419">
                  <c:v>338.512</c:v>
                </c:pt>
                <c:pt idx="3420">
                  <c:v>338.51400000000001</c:v>
                </c:pt>
                <c:pt idx="3421">
                  <c:v>338.51600000000002</c:v>
                </c:pt>
                <c:pt idx="3422">
                  <c:v>338.51799999999997</c:v>
                </c:pt>
                <c:pt idx="3423">
                  <c:v>338.52</c:v>
                </c:pt>
                <c:pt idx="3424">
                  <c:v>338.52199999999999</c:v>
                </c:pt>
                <c:pt idx="3425">
                  <c:v>338.524</c:v>
                </c:pt>
                <c:pt idx="3426">
                  <c:v>338.52600000000001</c:v>
                </c:pt>
                <c:pt idx="3427">
                  <c:v>338.52800000000002</c:v>
                </c:pt>
                <c:pt idx="3428">
                  <c:v>338.53</c:v>
                </c:pt>
                <c:pt idx="3429">
                  <c:v>338.53100000000001</c:v>
                </c:pt>
                <c:pt idx="3430">
                  <c:v>338.53300000000002</c:v>
                </c:pt>
                <c:pt idx="3431">
                  <c:v>338.53500000000003</c:v>
                </c:pt>
                <c:pt idx="3432">
                  <c:v>338.53699999999998</c:v>
                </c:pt>
                <c:pt idx="3433">
                  <c:v>338.53899999999999</c:v>
                </c:pt>
                <c:pt idx="3434">
                  <c:v>338.541</c:v>
                </c:pt>
                <c:pt idx="3435">
                  <c:v>338.54300000000001</c:v>
                </c:pt>
                <c:pt idx="3436">
                  <c:v>338.54500000000002</c:v>
                </c:pt>
                <c:pt idx="3437">
                  <c:v>338.54700000000003</c:v>
                </c:pt>
                <c:pt idx="3438">
                  <c:v>338.54899999999998</c:v>
                </c:pt>
                <c:pt idx="3439">
                  <c:v>338.55</c:v>
                </c:pt>
                <c:pt idx="3440">
                  <c:v>338.55200000000002</c:v>
                </c:pt>
                <c:pt idx="3441">
                  <c:v>338.55399999999997</c:v>
                </c:pt>
                <c:pt idx="3442">
                  <c:v>338.55599999999998</c:v>
                </c:pt>
                <c:pt idx="3443">
                  <c:v>338.55799999999999</c:v>
                </c:pt>
                <c:pt idx="3444">
                  <c:v>338.56</c:v>
                </c:pt>
                <c:pt idx="3445">
                  <c:v>338.56200000000001</c:v>
                </c:pt>
                <c:pt idx="3446">
                  <c:v>338.56400000000002</c:v>
                </c:pt>
                <c:pt idx="3447">
                  <c:v>338.56599999999997</c:v>
                </c:pt>
                <c:pt idx="3448">
                  <c:v>338.56799999999998</c:v>
                </c:pt>
                <c:pt idx="3449">
                  <c:v>338.57</c:v>
                </c:pt>
                <c:pt idx="3450">
                  <c:v>338.57100000000003</c:v>
                </c:pt>
                <c:pt idx="3451">
                  <c:v>338.57299999999998</c:v>
                </c:pt>
                <c:pt idx="3452">
                  <c:v>338.57499999999999</c:v>
                </c:pt>
                <c:pt idx="3453">
                  <c:v>338.577</c:v>
                </c:pt>
                <c:pt idx="3454">
                  <c:v>338.57900000000001</c:v>
                </c:pt>
                <c:pt idx="3455">
                  <c:v>338.58100000000002</c:v>
                </c:pt>
                <c:pt idx="3456">
                  <c:v>338.58300000000003</c:v>
                </c:pt>
                <c:pt idx="3457">
                  <c:v>338.58499999999998</c:v>
                </c:pt>
                <c:pt idx="3458">
                  <c:v>338.58699999999999</c:v>
                </c:pt>
                <c:pt idx="3459">
                  <c:v>338.589</c:v>
                </c:pt>
                <c:pt idx="3460">
                  <c:v>338.59</c:v>
                </c:pt>
                <c:pt idx="3461">
                  <c:v>338.59199999999998</c:v>
                </c:pt>
                <c:pt idx="3462">
                  <c:v>338.59399999999999</c:v>
                </c:pt>
                <c:pt idx="3463">
                  <c:v>338.596</c:v>
                </c:pt>
                <c:pt idx="3464">
                  <c:v>338.59800000000001</c:v>
                </c:pt>
                <c:pt idx="3465">
                  <c:v>338.6</c:v>
                </c:pt>
                <c:pt idx="3466">
                  <c:v>338.60199999999998</c:v>
                </c:pt>
                <c:pt idx="3467">
                  <c:v>338.60399999999998</c:v>
                </c:pt>
                <c:pt idx="3468">
                  <c:v>338.60599999999999</c:v>
                </c:pt>
                <c:pt idx="3469">
                  <c:v>338.608</c:v>
                </c:pt>
                <c:pt idx="3470">
                  <c:v>338.61</c:v>
                </c:pt>
                <c:pt idx="3471">
                  <c:v>338.61099999999999</c:v>
                </c:pt>
                <c:pt idx="3472">
                  <c:v>338.613</c:v>
                </c:pt>
                <c:pt idx="3473">
                  <c:v>338.61500000000001</c:v>
                </c:pt>
                <c:pt idx="3474">
                  <c:v>338.61700000000002</c:v>
                </c:pt>
                <c:pt idx="3475">
                  <c:v>338.61900000000003</c:v>
                </c:pt>
                <c:pt idx="3476">
                  <c:v>338.62099999999998</c:v>
                </c:pt>
                <c:pt idx="3477">
                  <c:v>338.62299999999999</c:v>
                </c:pt>
                <c:pt idx="3478">
                  <c:v>338.625</c:v>
                </c:pt>
                <c:pt idx="3479">
                  <c:v>338.62700000000001</c:v>
                </c:pt>
                <c:pt idx="3480">
                  <c:v>338.62900000000002</c:v>
                </c:pt>
                <c:pt idx="3481">
                  <c:v>338.63</c:v>
                </c:pt>
                <c:pt idx="3482">
                  <c:v>338.63200000000001</c:v>
                </c:pt>
                <c:pt idx="3483">
                  <c:v>338.63400000000001</c:v>
                </c:pt>
                <c:pt idx="3484">
                  <c:v>338.63600000000002</c:v>
                </c:pt>
                <c:pt idx="3485">
                  <c:v>338.63799999999998</c:v>
                </c:pt>
                <c:pt idx="3486">
                  <c:v>338.64</c:v>
                </c:pt>
                <c:pt idx="3487">
                  <c:v>338.642</c:v>
                </c:pt>
                <c:pt idx="3488">
                  <c:v>338.64400000000001</c:v>
                </c:pt>
                <c:pt idx="3489">
                  <c:v>338.64600000000002</c:v>
                </c:pt>
                <c:pt idx="3490">
                  <c:v>338.64800000000002</c:v>
                </c:pt>
                <c:pt idx="3491">
                  <c:v>338.65</c:v>
                </c:pt>
                <c:pt idx="3492">
                  <c:v>338.65100000000001</c:v>
                </c:pt>
                <c:pt idx="3493">
                  <c:v>338.65300000000002</c:v>
                </c:pt>
                <c:pt idx="3494">
                  <c:v>338.65499999999997</c:v>
                </c:pt>
                <c:pt idx="3495">
                  <c:v>338.65699999999998</c:v>
                </c:pt>
                <c:pt idx="3496">
                  <c:v>338.65899999999999</c:v>
                </c:pt>
                <c:pt idx="3497">
                  <c:v>338.661</c:v>
                </c:pt>
                <c:pt idx="3498">
                  <c:v>338.66300000000001</c:v>
                </c:pt>
                <c:pt idx="3499">
                  <c:v>338.66500000000002</c:v>
                </c:pt>
                <c:pt idx="3500">
                  <c:v>338.66699999999997</c:v>
                </c:pt>
                <c:pt idx="3501">
                  <c:v>338.66899999999998</c:v>
                </c:pt>
                <c:pt idx="3502">
                  <c:v>338.67</c:v>
                </c:pt>
                <c:pt idx="3503">
                  <c:v>338.67200000000003</c:v>
                </c:pt>
                <c:pt idx="3504">
                  <c:v>338.67399999999998</c:v>
                </c:pt>
                <c:pt idx="3505">
                  <c:v>338.67599999999999</c:v>
                </c:pt>
                <c:pt idx="3506">
                  <c:v>338.678</c:v>
                </c:pt>
                <c:pt idx="3507">
                  <c:v>338.68</c:v>
                </c:pt>
                <c:pt idx="3508">
                  <c:v>338.68200000000002</c:v>
                </c:pt>
                <c:pt idx="3509">
                  <c:v>338.68400000000003</c:v>
                </c:pt>
                <c:pt idx="3510">
                  <c:v>338.68599999999998</c:v>
                </c:pt>
                <c:pt idx="3511">
                  <c:v>338.68799999999999</c:v>
                </c:pt>
                <c:pt idx="3512">
                  <c:v>338.69</c:v>
                </c:pt>
                <c:pt idx="3513">
                  <c:v>338.69099999999997</c:v>
                </c:pt>
                <c:pt idx="3514">
                  <c:v>338.69299999999998</c:v>
                </c:pt>
                <c:pt idx="3515">
                  <c:v>338.69499999999999</c:v>
                </c:pt>
                <c:pt idx="3516">
                  <c:v>338.697</c:v>
                </c:pt>
                <c:pt idx="3517">
                  <c:v>338.69900000000001</c:v>
                </c:pt>
                <c:pt idx="3518">
                  <c:v>338.70100000000002</c:v>
                </c:pt>
                <c:pt idx="3519">
                  <c:v>338.70299999999997</c:v>
                </c:pt>
                <c:pt idx="3520">
                  <c:v>338.70499999999998</c:v>
                </c:pt>
                <c:pt idx="3521">
                  <c:v>338.70699999999999</c:v>
                </c:pt>
                <c:pt idx="3522">
                  <c:v>338.709</c:v>
                </c:pt>
                <c:pt idx="3523">
                  <c:v>338.71</c:v>
                </c:pt>
                <c:pt idx="3524">
                  <c:v>338.71199999999999</c:v>
                </c:pt>
                <c:pt idx="3525">
                  <c:v>338.714</c:v>
                </c:pt>
                <c:pt idx="3526">
                  <c:v>338.71600000000001</c:v>
                </c:pt>
                <c:pt idx="3527">
                  <c:v>338.71800000000002</c:v>
                </c:pt>
                <c:pt idx="3528">
                  <c:v>338.72</c:v>
                </c:pt>
                <c:pt idx="3529">
                  <c:v>338.72199999999998</c:v>
                </c:pt>
                <c:pt idx="3530">
                  <c:v>338.72399999999999</c:v>
                </c:pt>
                <c:pt idx="3531">
                  <c:v>338.726</c:v>
                </c:pt>
                <c:pt idx="3532">
                  <c:v>338.72800000000001</c:v>
                </c:pt>
                <c:pt idx="3533">
                  <c:v>338.73</c:v>
                </c:pt>
                <c:pt idx="3534">
                  <c:v>338.73099999999999</c:v>
                </c:pt>
                <c:pt idx="3535">
                  <c:v>338.733</c:v>
                </c:pt>
                <c:pt idx="3536">
                  <c:v>338.73500000000001</c:v>
                </c:pt>
                <c:pt idx="3537">
                  <c:v>338.73700000000002</c:v>
                </c:pt>
                <c:pt idx="3538">
                  <c:v>338.73899999999998</c:v>
                </c:pt>
                <c:pt idx="3539">
                  <c:v>338.74099999999999</c:v>
                </c:pt>
                <c:pt idx="3540">
                  <c:v>338.74299999999999</c:v>
                </c:pt>
                <c:pt idx="3541">
                  <c:v>338.745</c:v>
                </c:pt>
                <c:pt idx="3542">
                  <c:v>338.74700000000001</c:v>
                </c:pt>
                <c:pt idx="3543">
                  <c:v>338.74900000000002</c:v>
                </c:pt>
                <c:pt idx="3544">
                  <c:v>338.75</c:v>
                </c:pt>
                <c:pt idx="3545">
                  <c:v>338.75200000000001</c:v>
                </c:pt>
                <c:pt idx="3546">
                  <c:v>338.75400000000002</c:v>
                </c:pt>
                <c:pt idx="3547">
                  <c:v>338.75599999999997</c:v>
                </c:pt>
                <c:pt idx="3548">
                  <c:v>338.75799999999998</c:v>
                </c:pt>
                <c:pt idx="3549">
                  <c:v>338.76</c:v>
                </c:pt>
                <c:pt idx="3550">
                  <c:v>338.762</c:v>
                </c:pt>
                <c:pt idx="3551">
                  <c:v>338.76400000000001</c:v>
                </c:pt>
                <c:pt idx="3552">
                  <c:v>338.76600000000002</c:v>
                </c:pt>
                <c:pt idx="3553">
                  <c:v>338.76799999999997</c:v>
                </c:pt>
                <c:pt idx="3554">
                  <c:v>338.77</c:v>
                </c:pt>
                <c:pt idx="3555">
                  <c:v>338.77100000000002</c:v>
                </c:pt>
                <c:pt idx="3556">
                  <c:v>338.77300000000002</c:v>
                </c:pt>
                <c:pt idx="3557">
                  <c:v>338.77499999999998</c:v>
                </c:pt>
                <c:pt idx="3558">
                  <c:v>338.77699999999999</c:v>
                </c:pt>
                <c:pt idx="3559">
                  <c:v>338.779</c:v>
                </c:pt>
                <c:pt idx="3560">
                  <c:v>338.78100000000001</c:v>
                </c:pt>
                <c:pt idx="3561">
                  <c:v>338.78300000000002</c:v>
                </c:pt>
                <c:pt idx="3562">
                  <c:v>338.78500000000003</c:v>
                </c:pt>
                <c:pt idx="3563">
                  <c:v>338.78699999999998</c:v>
                </c:pt>
                <c:pt idx="3564">
                  <c:v>338.78899999999999</c:v>
                </c:pt>
                <c:pt idx="3565">
                  <c:v>338.79</c:v>
                </c:pt>
                <c:pt idx="3566">
                  <c:v>338.79199999999997</c:v>
                </c:pt>
                <c:pt idx="3567">
                  <c:v>338.79399999999998</c:v>
                </c:pt>
                <c:pt idx="3568">
                  <c:v>338.79599999999999</c:v>
                </c:pt>
                <c:pt idx="3569">
                  <c:v>338.798</c:v>
                </c:pt>
                <c:pt idx="3570">
                  <c:v>338.8</c:v>
                </c:pt>
                <c:pt idx="3571">
                  <c:v>338.80200000000002</c:v>
                </c:pt>
                <c:pt idx="3572">
                  <c:v>338.80399999999997</c:v>
                </c:pt>
                <c:pt idx="3573">
                  <c:v>338.80599999999998</c:v>
                </c:pt>
                <c:pt idx="3574">
                  <c:v>338.80799999999999</c:v>
                </c:pt>
                <c:pt idx="3575">
                  <c:v>338.81</c:v>
                </c:pt>
                <c:pt idx="3576">
                  <c:v>338.81099999999998</c:v>
                </c:pt>
                <c:pt idx="3577">
                  <c:v>338.81299999999999</c:v>
                </c:pt>
                <c:pt idx="3578">
                  <c:v>338.815</c:v>
                </c:pt>
                <c:pt idx="3579">
                  <c:v>338.81700000000001</c:v>
                </c:pt>
                <c:pt idx="3580">
                  <c:v>338.81900000000002</c:v>
                </c:pt>
                <c:pt idx="3581">
                  <c:v>338.82100000000003</c:v>
                </c:pt>
                <c:pt idx="3582">
                  <c:v>338.82299999999998</c:v>
                </c:pt>
                <c:pt idx="3583">
                  <c:v>338.82499999999999</c:v>
                </c:pt>
                <c:pt idx="3584">
                  <c:v>338.827</c:v>
                </c:pt>
                <c:pt idx="3585">
                  <c:v>338.82900000000001</c:v>
                </c:pt>
                <c:pt idx="3586">
                  <c:v>338.83</c:v>
                </c:pt>
                <c:pt idx="3587">
                  <c:v>338.83199999999999</c:v>
                </c:pt>
                <c:pt idx="3588">
                  <c:v>338.834</c:v>
                </c:pt>
                <c:pt idx="3589">
                  <c:v>338.83600000000001</c:v>
                </c:pt>
                <c:pt idx="3590">
                  <c:v>338.83800000000002</c:v>
                </c:pt>
                <c:pt idx="3591">
                  <c:v>338.84</c:v>
                </c:pt>
                <c:pt idx="3592">
                  <c:v>338.84199999999998</c:v>
                </c:pt>
                <c:pt idx="3593">
                  <c:v>338.84399999999999</c:v>
                </c:pt>
                <c:pt idx="3594">
                  <c:v>338.846</c:v>
                </c:pt>
                <c:pt idx="3595">
                  <c:v>338.84800000000001</c:v>
                </c:pt>
                <c:pt idx="3596">
                  <c:v>338.85</c:v>
                </c:pt>
                <c:pt idx="3597">
                  <c:v>338.851</c:v>
                </c:pt>
                <c:pt idx="3598">
                  <c:v>338.85300000000001</c:v>
                </c:pt>
                <c:pt idx="3599">
                  <c:v>338.85500000000002</c:v>
                </c:pt>
                <c:pt idx="3600">
                  <c:v>338.85700000000003</c:v>
                </c:pt>
                <c:pt idx="3601">
                  <c:v>338.85899999999998</c:v>
                </c:pt>
                <c:pt idx="3602">
                  <c:v>338.86099999999999</c:v>
                </c:pt>
                <c:pt idx="3603">
                  <c:v>338.863</c:v>
                </c:pt>
                <c:pt idx="3604">
                  <c:v>338.86500000000001</c:v>
                </c:pt>
                <c:pt idx="3605">
                  <c:v>338.86700000000002</c:v>
                </c:pt>
                <c:pt idx="3606">
                  <c:v>338.86900000000003</c:v>
                </c:pt>
                <c:pt idx="3607">
                  <c:v>338.87</c:v>
                </c:pt>
                <c:pt idx="3608">
                  <c:v>338.87200000000001</c:v>
                </c:pt>
                <c:pt idx="3609">
                  <c:v>338.87400000000002</c:v>
                </c:pt>
                <c:pt idx="3610">
                  <c:v>338.87599999999998</c:v>
                </c:pt>
                <c:pt idx="3611">
                  <c:v>338.87799999999999</c:v>
                </c:pt>
                <c:pt idx="3612">
                  <c:v>338.88</c:v>
                </c:pt>
                <c:pt idx="3613">
                  <c:v>338.88200000000001</c:v>
                </c:pt>
                <c:pt idx="3614">
                  <c:v>338.88400000000001</c:v>
                </c:pt>
                <c:pt idx="3615">
                  <c:v>338.88600000000002</c:v>
                </c:pt>
                <c:pt idx="3616">
                  <c:v>338.88799999999998</c:v>
                </c:pt>
                <c:pt idx="3617">
                  <c:v>338.89</c:v>
                </c:pt>
                <c:pt idx="3618">
                  <c:v>338.89100000000002</c:v>
                </c:pt>
                <c:pt idx="3619">
                  <c:v>338.89299999999997</c:v>
                </c:pt>
                <c:pt idx="3620">
                  <c:v>338.89499999999998</c:v>
                </c:pt>
                <c:pt idx="3621">
                  <c:v>338.89699999999999</c:v>
                </c:pt>
                <c:pt idx="3622">
                  <c:v>338.899</c:v>
                </c:pt>
                <c:pt idx="3623">
                  <c:v>338.90100000000001</c:v>
                </c:pt>
                <c:pt idx="3624">
                  <c:v>338.90300000000002</c:v>
                </c:pt>
                <c:pt idx="3625">
                  <c:v>338.90499999999997</c:v>
                </c:pt>
                <c:pt idx="3626">
                  <c:v>338.90699999999998</c:v>
                </c:pt>
                <c:pt idx="3627">
                  <c:v>338.90899999999999</c:v>
                </c:pt>
                <c:pt idx="3628">
                  <c:v>338.91</c:v>
                </c:pt>
                <c:pt idx="3629">
                  <c:v>338.91199999999998</c:v>
                </c:pt>
                <c:pt idx="3630">
                  <c:v>338.91399999999999</c:v>
                </c:pt>
                <c:pt idx="3631">
                  <c:v>338.916</c:v>
                </c:pt>
                <c:pt idx="3632">
                  <c:v>338.91800000000001</c:v>
                </c:pt>
                <c:pt idx="3633">
                  <c:v>338.92</c:v>
                </c:pt>
                <c:pt idx="3634">
                  <c:v>338.92200000000003</c:v>
                </c:pt>
                <c:pt idx="3635">
                  <c:v>338.92399999999998</c:v>
                </c:pt>
                <c:pt idx="3636">
                  <c:v>338.92599999999999</c:v>
                </c:pt>
                <c:pt idx="3637">
                  <c:v>338.928</c:v>
                </c:pt>
                <c:pt idx="3638">
                  <c:v>338.93</c:v>
                </c:pt>
                <c:pt idx="3639">
                  <c:v>338.93099999999998</c:v>
                </c:pt>
                <c:pt idx="3640">
                  <c:v>338.93299999999999</c:v>
                </c:pt>
                <c:pt idx="3641">
                  <c:v>338.935</c:v>
                </c:pt>
                <c:pt idx="3642">
                  <c:v>338.93700000000001</c:v>
                </c:pt>
                <c:pt idx="3643">
                  <c:v>338.93900000000002</c:v>
                </c:pt>
                <c:pt idx="3644">
                  <c:v>338.94099999999997</c:v>
                </c:pt>
                <c:pt idx="3645">
                  <c:v>338.94299999999998</c:v>
                </c:pt>
                <c:pt idx="3646">
                  <c:v>338.94499999999999</c:v>
                </c:pt>
                <c:pt idx="3647">
                  <c:v>338.947</c:v>
                </c:pt>
                <c:pt idx="3648">
                  <c:v>338.94900000000001</c:v>
                </c:pt>
                <c:pt idx="3649">
                  <c:v>338.95</c:v>
                </c:pt>
                <c:pt idx="3650">
                  <c:v>338.952</c:v>
                </c:pt>
                <c:pt idx="3651">
                  <c:v>338.95400000000001</c:v>
                </c:pt>
                <c:pt idx="3652">
                  <c:v>338.95600000000002</c:v>
                </c:pt>
                <c:pt idx="3653">
                  <c:v>338.95800000000003</c:v>
                </c:pt>
                <c:pt idx="3654">
                  <c:v>338.96</c:v>
                </c:pt>
                <c:pt idx="3655">
                  <c:v>338.96199999999999</c:v>
                </c:pt>
                <c:pt idx="3656">
                  <c:v>338.964</c:v>
                </c:pt>
                <c:pt idx="3657">
                  <c:v>338.96600000000001</c:v>
                </c:pt>
                <c:pt idx="3658">
                  <c:v>338.96800000000002</c:v>
                </c:pt>
                <c:pt idx="3659">
                  <c:v>338.97</c:v>
                </c:pt>
                <c:pt idx="3660">
                  <c:v>338.971</c:v>
                </c:pt>
                <c:pt idx="3661">
                  <c:v>338.97300000000001</c:v>
                </c:pt>
                <c:pt idx="3662">
                  <c:v>338.97500000000002</c:v>
                </c:pt>
                <c:pt idx="3663">
                  <c:v>338.97699999999998</c:v>
                </c:pt>
                <c:pt idx="3664">
                  <c:v>338.97899999999998</c:v>
                </c:pt>
                <c:pt idx="3665">
                  <c:v>338.98099999999999</c:v>
                </c:pt>
                <c:pt idx="3666">
                  <c:v>338.983</c:v>
                </c:pt>
                <c:pt idx="3667">
                  <c:v>338.98500000000001</c:v>
                </c:pt>
                <c:pt idx="3668">
                  <c:v>338.98700000000002</c:v>
                </c:pt>
                <c:pt idx="3669">
                  <c:v>338.98899999999998</c:v>
                </c:pt>
                <c:pt idx="3670">
                  <c:v>338.99</c:v>
                </c:pt>
                <c:pt idx="3671">
                  <c:v>338.99200000000002</c:v>
                </c:pt>
                <c:pt idx="3672">
                  <c:v>338.99400000000003</c:v>
                </c:pt>
                <c:pt idx="3673">
                  <c:v>338.99599999999998</c:v>
                </c:pt>
                <c:pt idx="3674">
                  <c:v>338.99799999999999</c:v>
                </c:pt>
                <c:pt idx="3675">
                  <c:v>339</c:v>
                </c:pt>
                <c:pt idx="3676">
                  <c:v>339.00200000000001</c:v>
                </c:pt>
                <c:pt idx="3677">
                  <c:v>339.00400000000002</c:v>
                </c:pt>
                <c:pt idx="3678">
                  <c:v>339.00599999999997</c:v>
                </c:pt>
                <c:pt idx="3679">
                  <c:v>339.00799999999998</c:v>
                </c:pt>
                <c:pt idx="3680">
                  <c:v>339.01</c:v>
                </c:pt>
                <c:pt idx="3681">
                  <c:v>339.01100000000002</c:v>
                </c:pt>
                <c:pt idx="3682">
                  <c:v>339.01299999999998</c:v>
                </c:pt>
                <c:pt idx="3683">
                  <c:v>339.01499999999999</c:v>
                </c:pt>
                <c:pt idx="3684">
                  <c:v>339.017</c:v>
                </c:pt>
                <c:pt idx="3685">
                  <c:v>339.01900000000001</c:v>
                </c:pt>
                <c:pt idx="3686">
                  <c:v>339.02100000000002</c:v>
                </c:pt>
                <c:pt idx="3687">
                  <c:v>339.02300000000002</c:v>
                </c:pt>
                <c:pt idx="3688">
                  <c:v>339.02499999999998</c:v>
                </c:pt>
                <c:pt idx="3689">
                  <c:v>339.02699999999999</c:v>
                </c:pt>
                <c:pt idx="3690">
                  <c:v>339.029</c:v>
                </c:pt>
                <c:pt idx="3691">
                  <c:v>339.03</c:v>
                </c:pt>
                <c:pt idx="3692">
                  <c:v>339.03199999999998</c:v>
                </c:pt>
                <c:pt idx="3693">
                  <c:v>339.03399999999999</c:v>
                </c:pt>
                <c:pt idx="3694">
                  <c:v>339.036</c:v>
                </c:pt>
                <c:pt idx="3695">
                  <c:v>339.03800000000001</c:v>
                </c:pt>
                <c:pt idx="3696">
                  <c:v>339.04</c:v>
                </c:pt>
                <c:pt idx="3697">
                  <c:v>339.04199999999997</c:v>
                </c:pt>
                <c:pt idx="3698">
                  <c:v>339.04399999999998</c:v>
                </c:pt>
                <c:pt idx="3699">
                  <c:v>339.04599999999999</c:v>
                </c:pt>
                <c:pt idx="3700">
                  <c:v>339.048</c:v>
                </c:pt>
                <c:pt idx="3701">
                  <c:v>339.05</c:v>
                </c:pt>
                <c:pt idx="3702">
                  <c:v>339.05099999999999</c:v>
                </c:pt>
                <c:pt idx="3703">
                  <c:v>339.053</c:v>
                </c:pt>
                <c:pt idx="3704">
                  <c:v>339.05500000000001</c:v>
                </c:pt>
                <c:pt idx="3705">
                  <c:v>339.05700000000002</c:v>
                </c:pt>
                <c:pt idx="3706">
                  <c:v>339.05900000000003</c:v>
                </c:pt>
                <c:pt idx="3707">
                  <c:v>339.06099999999998</c:v>
                </c:pt>
                <c:pt idx="3708">
                  <c:v>339.06299999999999</c:v>
                </c:pt>
                <c:pt idx="3709">
                  <c:v>339.065</c:v>
                </c:pt>
                <c:pt idx="3710">
                  <c:v>339.06700000000001</c:v>
                </c:pt>
                <c:pt idx="3711">
                  <c:v>339.06900000000002</c:v>
                </c:pt>
                <c:pt idx="3712">
                  <c:v>339.07</c:v>
                </c:pt>
                <c:pt idx="3713">
                  <c:v>339.072</c:v>
                </c:pt>
                <c:pt idx="3714">
                  <c:v>339.07400000000001</c:v>
                </c:pt>
                <c:pt idx="3715">
                  <c:v>339.07600000000002</c:v>
                </c:pt>
                <c:pt idx="3716">
                  <c:v>339.07799999999997</c:v>
                </c:pt>
                <c:pt idx="3717">
                  <c:v>339.08</c:v>
                </c:pt>
                <c:pt idx="3718">
                  <c:v>339.08199999999999</c:v>
                </c:pt>
                <c:pt idx="3719">
                  <c:v>339.084</c:v>
                </c:pt>
                <c:pt idx="3720">
                  <c:v>339.08600000000001</c:v>
                </c:pt>
                <c:pt idx="3721">
                  <c:v>339.08800000000002</c:v>
                </c:pt>
                <c:pt idx="3722">
                  <c:v>339.09</c:v>
                </c:pt>
                <c:pt idx="3723">
                  <c:v>339.09100000000001</c:v>
                </c:pt>
                <c:pt idx="3724">
                  <c:v>339.09300000000002</c:v>
                </c:pt>
                <c:pt idx="3725">
                  <c:v>339.09500000000003</c:v>
                </c:pt>
                <c:pt idx="3726">
                  <c:v>339.09699999999998</c:v>
                </c:pt>
                <c:pt idx="3727">
                  <c:v>339.09899999999999</c:v>
                </c:pt>
                <c:pt idx="3728">
                  <c:v>339.101</c:v>
                </c:pt>
                <c:pt idx="3729">
                  <c:v>339.10300000000001</c:v>
                </c:pt>
                <c:pt idx="3730">
                  <c:v>339.10500000000002</c:v>
                </c:pt>
                <c:pt idx="3731">
                  <c:v>339.10700000000003</c:v>
                </c:pt>
                <c:pt idx="3732">
                  <c:v>339.10899999999998</c:v>
                </c:pt>
                <c:pt idx="3733">
                  <c:v>339.11</c:v>
                </c:pt>
                <c:pt idx="3734">
                  <c:v>339.11200000000002</c:v>
                </c:pt>
                <c:pt idx="3735">
                  <c:v>339.11399999999998</c:v>
                </c:pt>
                <c:pt idx="3736">
                  <c:v>339.11599999999999</c:v>
                </c:pt>
                <c:pt idx="3737">
                  <c:v>339.11799999999999</c:v>
                </c:pt>
                <c:pt idx="3738">
                  <c:v>339.12</c:v>
                </c:pt>
                <c:pt idx="3739">
                  <c:v>339.12200000000001</c:v>
                </c:pt>
                <c:pt idx="3740">
                  <c:v>339.12400000000002</c:v>
                </c:pt>
                <c:pt idx="3741">
                  <c:v>339.12599999999998</c:v>
                </c:pt>
                <c:pt idx="3742">
                  <c:v>339.12799999999999</c:v>
                </c:pt>
                <c:pt idx="3743">
                  <c:v>339.13</c:v>
                </c:pt>
                <c:pt idx="3744">
                  <c:v>339.13099999999997</c:v>
                </c:pt>
                <c:pt idx="3745">
                  <c:v>339.13299999999998</c:v>
                </c:pt>
                <c:pt idx="3746">
                  <c:v>339.13499999999999</c:v>
                </c:pt>
                <c:pt idx="3747">
                  <c:v>339.137</c:v>
                </c:pt>
                <c:pt idx="3748">
                  <c:v>339.13900000000001</c:v>
                </c:pt>
                <c:pt idx="3749">
                  <c:v>339.14100000000002</c:v>
                </c:pt>
                <c:pt idx="3750">
                  <c:v>339.14299999999997</c:v>
                </c:pt>
                <c:pt idx="3751">
                  <c:v>339.14499999999998</c:v>
                </c:pt>
                <c:pt idx="3752">
                  <c:v>339.14699999999999</c:v>
                </c:pt>
                <c:pt idx="3753">
                  <c:v>339.149</c:v>
                </c:pt>
                <c:pt idx="3754">
                  <c:v>339.15</c:v>
                </c:pt>
                <c:pt idx="3755">
                  <c:v>339.15199999999999</c:v>
                </c:pt>
                <c:pt idx="3756">
                  <c:v>339.154</c:v>
                </c:pt>
                <c:pt idx="3757">
                  <c:v>339.15600000000001</c:v>
                </c:pt>
                <c:pt idx="3758">
                  <c:v>339.15800000000002</c:v>
                </c:pt>
                <c:pt idx="3759">
                  <c:v>339.16</c:v>
                </c:pt>
                <c:pt idx="3760">
                  <c:v>339.16199999999998</c:v>
                </c:pt>
                <c:pt idx="3761">
                  <c:v>339.16399999999999</c:v>
                </c:pt>
                <c:pt idx="3762">
                  <c:v>339.166</c:v>
                </c:pt>
                <c:pt idx="3763">
                  <c:v>339.16800000000001</c:v>
                </c:pt>
                <c:pt idx="3764">
                  <c:v>339.17</c:v>
                </c:pt>
                <c:pt idx="3765">
                  <c:v>339.17099999999999</c:v>
                </c:pt>
                <c:pt idx="3766">
                  <c:v>339.173</c:v>
                </c:pt>
                <c:pt idx="3767">
                  <c:v>339.17500000000001</c:v>
                </c:pt>
                <c:pt idx="3768">
                  <c:v>339.17700000000002</c:v>
                </c:pt>
                <c:pt idx="3769">
                  <c:v>339.17899999999997</c:v>
                </c:pt>
                <c:pt idx="3770">
                  <c:v>339.18099999999998</c:v>
                </c:pt>
                <c:pt idx="3771">
                  <c:v>339.18299999999999</c:v>
                </c:pt>
                <c:pt idx="3772">
                  <c:v>339.185</c:v>
                </c:pt>
                <c:pt idx="3773">
                  <c:v>339.18700000000001</c:v>
                </c:pt>
                <c:pt idx="3774">
                  <c:v>339.18900000000002</c:v>
                </c:pt>
                <c:pt idx="3775">
                  <c:v>339.19</c:v>
                </c:pt>
                <c:pt idx="3776">
                  <c:v>339.19200000000001</c:v>
                </c:pt>
                <c:pt idx="3777">
                  <c:v>339.19400000000002</c:v>
                </c:pt>
                <c:pt idx="3778">
                  <c:v>339.19600000000003</c:v>
                </c:pt>
                <c:pt idx="3779">
                  <c:v>339.19799999999998</c:v>
                </c:pt>
                <c:pt idx="3780">
                  <c:v>339.2</c:v>
                </c:pt>
                <c:pt idx="3781">
                  <c:v>339.202</c:v>
                </c:pt>
                <c:pt idx="3782">
                  <c:v>339.20400000000001</c:v>
                </c:pt>
                <c:pt idx="3783">
                  <c:v>339.20600000000002</c:v>
                </c:pt>
                <c:pt idx="3784">
                  <c:v>339.20800000000003</c:v>
                </c:pt>
                <c:pt idx="3785">
                  <c:v>339.21</c:v>
                </c:pt>
                <c:pt idx="3786">
                  <c:v>339.21100000000001</c:v>
                </c:pt>
                <c:pt idx="3787">
                  <c:v>339.21300000000002</c:v>
                </c:pt>
                <c:pt idx="3788">
                  <c:v>339.21499999999997</c:v>
                </c:pt>
                <c:pt idx="3789">
                  <c:v>339.21699999999998</c:v>
                </c:pt>
                <c:pt idx="3790">
                  <c:v>339.21899999999999</c:v>
                </c:pt>
                <c:pt idx="3791">
                  <c:v>339.221</c:v>
                </c:pt>
                <c:pt idx="3792">
                  <c:v>339.22300000000001</c:v>
                </c:pt>
                <c:pt idx="3793">
                  <c:v>339.22500000000002</c:v>
                </c:pt>
                <c:pt idx="3794">
                  <c:v>339.22699999999998</c:v>
                </c:pt>
                <c:pt idx="3795">
                  <c:v>339.22899999999998</c:v>
                </c:pt>
                <c:pt idx="3796">
                  <c:v>339.23</c:v>
                </c:pt>
                <c:pt idx="3797">
                  <c:v>339.23200000000003</c:v>
                </c:pt>
                <c:pt idx="3798">
                  <c:v>339.23399999999998</c:v>
                </c:pt>
                <c:pt idx="3799">
                  <c:v>339.23599999999999</c:v>
                </c:pt>
                <c:pt idx="3800">
                  <c:v>339.238</c:v>
                </c:pt>
                <c:pt idx="3801">
                  <c:v>339.24</c:v>
                </c:pt>
                <c:pt idx="3802">
                  <c:v>339.24200000000002</c:v>
                </c:pt>
                <c:pt idx="3803">
                  <c:v>339.24400000000003</c:v>
                </c:pt>
                <c:pt idx="3804">
                  <c:v>339.24599999999998</c:v>
                </c:pt>
                <c:pt idx="3805">
                  <c:v>339.24799999999999</c:v>
                </c:pt>
                <c:pt idx="3806">
                  <c:v>339.25</c:v>
                </c:pt>
                <c:pt idx="3807">
                  <c:v>339.25099999999998</c:v>
                </c:pt>
                <c:pt idx="3808">
                  <c:v>339.25299999999999</c:v>
                </c:pt>
                <c:pt idx="3809">
                  <c:v>339.255</c:v>
                </c:pt>
                <c:pt idx="3810">
                  <c:v>339.25700000000001</c:v>
                </c:pt>
                <c:pt idx="3811">
                  <c:v>339.25900000000001</c:v>
                </c:pt>
                <c:pt idx="3812">
                  <c:v>339.26100000000002</c:v>
                </c:pt>
                <c:pt idx="3813">
                  <c:v>339.26299999999998</c:v>
                </c:pt>
                <c:pt idx="3814">
                  <c:v>339.26499999999999</c:v>
                </c:pt>
                <c:pt idx="3815">
                  <c:v>339.267</c:v>
                </c:pt>
                <c:pt idx="3816">
                  <c:v>339.26900000000001</c:v>
                </c:pt>
                <c:pt idx="3817">
                  <c:v>339.27</c:v>
                </c:pt>
                <c:pt idx="3818">
                  <c:v>339.27199999999999</c:v>
                </c:pt>
                <c:pt idx="3819">
                  <c:v>339.274</c:v>
                </c:pt>
                <c:pt idx="3820">
                  <c:v>339.27600000000001</c:v>
                </c:pt>
                <c:pt idx="3821">
                  <c:v>339.27800000000002</c:v>
                </c:pt>
                <c:pt idx="3822">
                  <c:v>339.28</c:v>
                </c:pt>
                <c:pt idx="3823">
                  <c:v>339.28199999999998</c:v>
                </c:pt>
                <c:pt idx="3824">
                  <c:v>339.28399999999999</c:v>
                </c:pt>
                <c:pt idx="3825">
                  <c:v>339.286</c:v>
                </c:pt>
                <c:pt idx="3826">
                  <c:v>339.28800000000001</c:v>
                </c:pt>
                <c:pt idx="3827">
                  <c:v>339.29</c:v>
                </c:pt>
                <c:pt idx="3828">
                  <c:v>339.291</c:v>
                </c:pt>
                <c:pt idx="3829">
                  <c:v>339.29300000000001</c:v>
                </c:pt>
                <c:pt idx="3830">
                  <c:v>339.29500000000002</c:v>
                </c:pt>
                <c:pt idx="3831">
                  <c:v>339.29700000000003</c:v>
                </c:pt>
                <c:pt idx="3832">
                  <c:v>339.29899999999998</c:v>
                </c:pt>
                <c:pt idx="3833">
                  <c:v>339.30099999999999</c:v>
                </c:pt>
                <c:pt idx="3834">
                  <c:v>339.303</c:v>
                </c:pt>
                <c:pt idx="3835">
                  <c:v>339.30500000000001</c:v>
                </c:pt>
                <c:pt idx="3836">
                  <c:v>339.30700000000002</c:v>
                </c:pt>
                <c:pt idx="3837">
                  <c:v>339.30900000000003</c:v>
                </c:pt>
                <c:pt idx="3838">
                  <c:v>339.31</c:v>
                </c:pt>
                <c:pt idx="3839">
                  <c:v>339.31200000000001</c:v>
                </c:pt>
                <c:pt idx="3840">
                  <c:v>339.31400000000002</c:v>
                </c:pt>
                <c:pt idx="3841">
                  <c:v>339.31599999999997</c:v>
                </c:pt>
                <c:pt idx="3842">
                  <c:v>339.31799999999998</c:v>
                </c:pt>
                <c:pt idx="3843">
                  <c:v>339.32</c:v>
                </c:pt>
                <c:pt idx="3844">
                  <c:v>339.322</c:v>
                </c:pt>
                <c:pt idx="3845">
                  <c:v>339.32400000000001</c:v>
                </c:pt>
                <c:pt idx="3846">
                  <c:v>339.32600000000002</c:v>
                </c:pt>
                <c:pt idx="3847">
                  <c:v>339.32799999999997</c:v>
                </c:pt>
                <c:pt idx="3848">
                  <c:v>339.33</c:v>
                </c:pt>
                <c:pt idx="3849">
                  <c:v>339.33100000000002</c:v>
                </c:pt>
                <c:pt idx="3850">
                  <c:v>339.33300000000003</c:v>
                </c:pt>
                <c:pt idx="3851">
                  <c:v>339.33499999999998</c:v>
                </c:pt>
                <c:pt idx="3852">
                  <c:v>339.33699999999999</c:v>
                </c:pt>
                <c:pt idx="3853">
                  <c:v>339.339</c:v>
                </c:pt>
                <c:pt idx="3854">
                  <c:v>339.34100000000001</c:v>
                </c:pt>
                <c:pt idx="3855">
                  <c:v>339.34300000000002</c:v>
                </c:pt>
                <c:pt idx="3856">
                  <c:v>339.34500000000003</c:v>
                </c:pt>
                <c:pt idx="3857">
                  <c:v>339.34699999999998</c:v>
                </c:pt>
                <c:pt idx="3858">
                  <c:v>339.34899999999999</c:v>
                </c:pt>
                <c:pt idx="3859">
                  <c:v>339.35</c:v>
                </c:pt>
                <c:pt idx="3860">
                  <c:v>339.35199999999998</c:v>
                </c:pt>
                <c:pt idx="3861">
                  <c:v>339.35399999999998</c:v>
                </c:pt>
                <c:pt idx="3862">
                  <c:v>339.35599999999999</c:v>
                </c:pt>
                <c:pt idx="3863">
                  <c:v>339.358</c:v>
                </c:pt>
                <c:pt idx="3864">
                  <c:v>339.36</c:v>
                </c:pt>
                <c:pt idx="3865">
                  <c:v>339.36200000000002</c:v>
                </c:pt>
                <c:pt idx="3866">
                  <c:v>339.36399999999998</c:v>
                </c:pt>
                <c:pt idx="3867">
                  <c:v>339.36599999999999</c:v>
                </c:pt>
                <c:pt idx="3868">
                  <c:v>339.36799999999999</c:v>
                </c:pt>
                <c:pt idx="3869">
                  <c:v>339.37</c:v>
                </c:pt>
                <c:pt idx="3870">
                  <c:v>339.37099999999998</c:v>
                </c:pt>
                <c:pt idx="3871">
                  <c:v>339.37299999999999</c:v>
                </c:pt>
                <c:pt idx="3872">
                  <c:v>339.375</c:v>
                </c:pt>
                <c:pt idx="3873">
                  <c:v>339.37700000000001</c:v>
                </c:pt>
                <c:pt idx="3874">
                  <c:v>339.37900000000002</c:v>
                </c:pt>
                <c:pt idx="3875">
                  <c:v>339.38099999999997</c:v>
                </c:pt>
                <c:pt idx="3876">
                  <c:v>339.38299999999998</c:v>
                </c:pt>
                <c:pt idx="3877">
                  <c:v>339.38499999999999</c:v>
                </c:pt>
                <c:pt idx="3878">
                  <c:v>339.387</c:v>
                </c:pt>
                <c:pt idx="3879">
                  <c:v>339.38900000000001</c:v>
                </c:pt>
                <c:pt idx="3880">
                  <c:v>339.39</c:v>
                </c:pt>
                <c:pt idx="3881">
                  <c:v>339.392</c:v>
                </c:pt>
                <c:pt idx="3882">
                  <c:v>339.39400000000001</c:v>
                </c:pt>
                <c:pt idx="3883">
                  <c:v>339.39600000000002</c:v>
                </c:pt>
                <c:pt idx="3884">
                  <c:v>339.39800000000002</c:v>
                </c:pt>
                <c:pt idx="3885">
                  <c:v>339.4</c:v>
                </c:pt>
                <c:pt idx="3886">
                  <c:v>339.40199999999999</c:v>
                </c:pt>
                <c:pt idx="3887">
                  <c:v>339.404</c:v>
                </c:pt>
                <c:pt idx="3888">
                  <c:v>339.40600000000001</c:v>
                </c:pt>
                <c:pt idx="3889">
                  <c:v>339.40800000000002</c:v>
                </c:pt>
                <c:pt idx="3890">
                  <c:v>339.41</c:v>
                </c:pt>
                <c:pt idx="3891">
                  <c:v>339.411</c:v>
                </c:pt>
                <c:pt idx="3892">
                  <c:v>339.41300000000001</c:v>
                </c:pt>
                <c:pt idx="3893">
                  <c:v>339.41500000000002</c:v>
                </c:pt>
                <c:pt idx="3894">
                  <c:v>339.41699999999997</c:v>
                </c:pt>
                <c:pt idx="3895">
                  <c:v>339.41899999999998</c:v>
                </c:pt>
                <c:pt idx="3896">
                  <c:v>339.42099999999999</c:v>
                </c:pt>
                <c:pt idx="3897">
                  <c:v>339.423</c:v>
                </c:pt>
                <c:pt idx="3898">
                  <c:v>339.42500000000001</c:v>
                </c:pt>
                <c:pt idx="3899">
                  <c:v>339.42700000000002</c:v>
                </c:pt>
                <c:pt idx="3900">
                  <c:v>339.42899999999997</c:v>
                </c:pt>
                <c:pt idx="3901">
                  <c:v>339.43</c:v>
                </c:pt>
                <c:pt idx="3902">
                  <c:v>339.43200000000002</c:v>
                </c:pt>
                <c:pt idx="3903">
                  <c:v>339.43400000000003</c:v>
                </c:pt>
                <c:pt idx="3904">
                  <c:v>339.43599999999998</c:v>
                </c:pt>
                <c:pt idx="3905">
                  <c:v>339.43799999999999</c:v>
                </c:pt>
                <c:pt idx="3906">
                  <c:v>339.44</c:v>
                </c:pt>
                <c:pt idx="3907">
                  <c:v>339.44200000000001</c:v>
                </c:pt>
                <c:pt idx="3908">
                  <c:v>339.44400000000002</c:v>
                </c:pt>
                <c:pt idx="3909">
                  <c:v>339.44600000000003</c:v>
                </c:pt>
                <c:pt idx="3910">
                  <c:v>339.44799999999998</c:v>
                </c:pt>
                <c:pt idx="3911">
                  <c:v>339.45</c:v>
                </c:pt>
                <c:pt idx="3912">
                  <c:v>339.45100000000002</c:v>
                </c:pt>
                <c:pt idx="3913">
                  <c:v>339.45299999999997</c:v>
                </c:pt>
                <c:pt idx="3914">
                  <c:v>339.45499999999998</c:v>
                </c:pt>
                <c:pt idx="3915">
                  <c:v>339.45699999999999</c:v>
                </c:pt>
                <c:pt idx="3916">
                  <c:v>339.459</c:v>
                </c:pt>
                <c:pt idx="3917">
                  <c:v>339.46100000000001</c:v>
                </c:pt>
                <c:pt idx="3918">
                  <c:v>339.46300000000002</c:v>
                </c:pt>
                <c:pt idx="3919">
                  <c:v>339.46499999999997</c:v>
                </c:pt>
                <c:pt idx="3920">
                  <c:v>339.46699999999998</c:v>
                </c:pt>
                <c:pt idx="3921">
                  <c:v>339.46899999999999</c:v>
                </c:pt>
                <c:pt idx="3922">
                  <c:v>339.47</c:v>
                </c:pt>
                <c:pt idx="3923">
                  <c:v>339.47199999999998</c:v>
                </c:pt>
                <c:pt idx="3924">
                  <c:v>339.47399999999999</c:v>
                </c:pt>
                <c:pt idx="3925">
                  <c:v>339.476</c:v>
                </c:pt>
                <c:pt idx="3926">
                  <c:v>339.47800000000001</c:v>
                </c:pt>
                <c:pt idx="3927">
                  <c:v>339.48</c:v>
                </c:pt>
                <c:pt idx="3928">
                  <c:v>339.48200000000003</c:v>
                </c:pt>
                <c:pt idx="3929">
                  <c:v>339.48399999999998</c:v>
                </c:pt>
                <c:pt idx="3930">
                  <c:v>339.48599999999999</c:v>
                </c:pt>
                <c:pt idx="3931">
                  <c:v>339.488</c:v>
                </c:pt>
                <c:pt idx="3932">
                  <c:v>339.49</c:v>
                </c:pt>
                <c:pt idx="3933">
                  <c:v>339.49099999999999</c:v>
                </c:pt>
                <c:pt idx="3934">
                  <c:v>339.49299999999999</c:v>
                </c:pt>
                <c:pt idx="3935">
                  <c:v>339.495</c:v>
                </c:pt>
                <c:pt idx="3936">
                  <c:v>339.49700000000001</c:v>
                </c:pt>
                <c:pt idx="3937">
                  <c:v>339.49900000000002</c:v>
                </c:pt>
                <c:pt idx="3938">
                  <c:v>339.50099999999998</c:v>
                </c:pt>
                <c:pt idx="3939">
                  <c:v>339.50299999999999</c:v>
                </c:pt>
                <c:pt idx="3940">
                  <c:v>339.505</c:v>
                </c:pt>
                <c:pt idx="3941">
                  <c:v>339.50700000000001</c:v>
                </c:pt>
                <c:pt idx="3942">
                  <c:v>339.50900000000001</c:v>
                </c:pt>
                <c:pt idx="3943">
                  <c:v>339.51</c:v>
                </c:pt>
                <c:pt idx="3944">
                  <c:v>339.512</c:v>
                </c:pt>
                <c:pt idx="3945">
                  <c:v>339.51400000000001</c:v>
                </c:pt>
                <c:pt idx="3946">
                  <c:v>339.51600000000002</c:v>
                </c:pt>
                <c:pt idx="3947">
                  <c:v>339.51799999999997</c:v>
                </c:pt>
                <c:pt idx="3948">
                  <c:v>339.52</c:v>
                </c:pt>
                <c:pt idx="3949">
                  <c:v>339.52199999999999</c:v>
                </c:pt>
                <c:pt idx="3950">
                  <c:v>339.524</c:v>
                </c:pt>
                <c:pt idx="3951">
                  <c:v>339.52600000000001</c:v>
                </c:pt>
                <c:pt idx="3952">
                  <c:v>339.52800000000002</c:v>
                </c:pt>
                <c:pt idx="3953">
                  <c:v>339.53</c:v>
                </c:pt>
                <c:pt idx="3954">
                  <c:v>339.53100000000001</c:v>
                </c:pt>
                <c:pt idx="3955">
                  <c:v>339.53300000000002</c:v>
                </c:pt>
                <c:pt idx="3956">
                  <c:v>339.53500000000003</c:v>
                </c:pt>
                <c:pt idx="3957">
                  <c:v>339.53699999999998</c:v>
                </c:pt>
                <c:pt idx="3958">
                  <c:v>339.53899999999999</c:v>
                </c:pt>
                <c:pt idx="3959">
                  <c:v>339.541</c:v>
                </c:pt>
                <c:pt idx="3960">
                  <c:v>339.54300000000001</c:v>
                </c:pt>
                <c:pt idx="3961">
                  <c:v>339.54500000000002</c:v>
                </c:pt>
                <c:pt idx="3962">
                  <c:v>339.54700000000003</c:v>
                </c:pt>
                <c:pt idx="3963">
                  <c:v>339.54899999999998</c:v>
                </c:pt>
                <c:pt idx="3964">
                  <c:v>339.55</c:v>
                </c:pt>
                <c:pt idx="3965">
                  <c:v>339.55200000000002</c:v>
                </c:pt>
                <c:pt idx="3966">
                  <c:v>339.55399999999997</c:v>
                </c:pt>
                <c:pt idx="3967">
                  <c:v>339.55599999999998</c:v>
                </c:pt>
                <c:pt idx="3968">
                  <c:v>339.55799999999999</c:v>
                </c:pt>
                <c:pt idx="3969">
                  <c:v>339.56</c:v>
                </c:pt>
                <c:pt idx="3970">
                  <c:v>339.56200000000001</c:v>
                </c:pt>
                <c:pt idx="3971">
                  <c:v>339.56400000000002</c:v>
                </c:pt>
                <c:pt idx="3972">
                  <c:v>339.56599999999997</c:v>
                </c:pt>
                <c:pt idx="3973">
                  <c:v>339.56799999999998</c:v>
                </c:pt>
                <c:pt idx="3974">
                  <c:v>339.57</c:v>
                </c:pt>
                <c:pt idx="3975">
                  <c:v>339.57100000000003</c:v>
                </c:pt>
                <c:pt idx="3976">
                  <c:v>339.57299999999998</c:v>
                </c:pt>
                <c:pt idx="3977">
                  <c:v>339.57499999999999</c:v>
                </c:pt>
                <c:pt idx="3978">
                  <c:v>339.577</c:v>
                </c:pt>
                <c:pt idx="3979">
                  <c:v>339.57900000000001</c:v>
                </c:pt>
                <c:pt idx="3980">
                  <c:v>339.58100000000002</c:v>
                </c:pt>
                <c:pt idx="3981">
                  <c:v>339.58300000000003</c:v>
                </c:pt>
                <c:pt idx="3982">
                  <c:v>339.58499999999998</c:v>
                </c:pt>
                <c:pt idx="3983">
                  <c:v>339.58699999999999</c:v>
                </c:pt>
                <c:pt idx="3984">
                  <c:v>339.589</c:v>
                </c:pt>
                <c:pt idx="3985">
                  <c:v>339.59</c:v>
                </c:pt>
                <c:pt idx="3986">
                  <c:v>339.59199999999998</c:v>
                </c:pt>
                <c:pt idx="3987">
                  <c:v>339.59399999999999</c:v>
                </c:pt>
                <c:pt idx="3988">
                  <c:v>339.596</c:v>
                </c:pt>
                <c:pt idx="3989">
                  <c:v>339.59800000000001</c:v>
                </c:pt>
                <c:pt idx="3990">
                  <c:v>339.6</c:v>
                </c:pt>
                <c:pt idx="3991">
                  <c:v>339.60199999999998</c:v>
                </c:pt>
                <c:pt idx="3992">
                  <c:v>339.60399999999998</c:v>
                </c:pt>
                <c:pt idx="3993">
                  <c:v>339.60599999999999</c:v>
                </c:pt>
                <c:pt idx="3994">
                  <c:v>339.608</c:v>
                </c:pt>
                <c:pt idx="3995">
                  <c:v>339.61</c:v>
                </c:pt>
                <c:pt idx="3996">
                  <c:v>339.61099999999999</c:v>
                </c:pt>
                <c:pt idx="3997">
                  <c:v>339.613</c:v>
                </c:pt>
                <c:pt idx="3998">
                  <c:v>339.61500000000001</c:v>
                </c:pt>
                <c:pt idx="3999">
                  <c:v>339.61700000000002</c:v>
                </c:pt>
                <c:pt idx="4000">
                  <c:v>339.61900000000003</c:v>
                </c:pt>
                <c:pt idx="4001">
                  <c:v>339.62099999999998</c:v>
                </c:pt>
                <c:pt idx="4002">
                  <c:v>339.62299999999999</c:v>
                </c:pt>
                <c:pt idx="4003">
                  <c:v>339.625</c:v>
                </c:pt>
                <c:pt idx="4004">
                  <c:v>339.62700000000001</c:v>
                </c:pt>
                <c:pt idx="4005">
                  <c:v>339.62900000000002</c:v>
                </c:pt>
                <c:pt idx="4006">
                  <c:v>339.63</c:v>
                </c:pt>
                <c:pt idx="4007">
                  <c:v>339.63200000000001</c:v>
                </c:pt>
                <c:pt idx="4008">
                  <c:v>339.63400000000001</c:v>
                </c:pt>
                <c:pt idx="4009">
                  <c:v>339.63600000000002</c:v>
                </c:pt>
                <c:pt idx="4010">
                  <c:v>339.63799999999998</c:v>
                </c:pt>
                <c:pt idx="4011">
                  <c:v>339.64</c:v>
                </c:pt>
                <c:pt idx="4012">
                  <c:v>339.642</c:v>
                </c:pt>
                <c:pt idx="4013">
                  <c:v>339.64400000000001</c:v>
                </c:pt>
                <c:pt idx="4014">
                  <c:v>339.64600000000002</c:v>
                </c:pt>
                <c:pt idx="4015">
                  <c:v>339.64800000000002</c:v>
                </c:pt>
                <c:pt idx="4016">
                  <c:v>339.65</c:v>
                </c:pt>
                <c:pt idx="4017">
                  <c:v>339.65100000000001</c:v>
                </c:pt>
                <c:pt idx="4018">
                  <c:v>339.65300000000002</c:v>
                </c:pt>
                <c:pt idx="4019">
                  <c:v>339.65499999999997</c:v>
                </c:pt>
                <c:pt idx="4020">
                  <c:v>339.65699999999998</c:v>
                </c:pt>
                <c:pt idx="4021">
                  <c:v>339.65899999999999</c:v>
                </c:pt>
                <c:pt idx="4022">
                  <c:v>339.661</c:v>
                </c:pt>
                <c:pt idx="4023">
                  <c:v>339.66300000000001</c:v>
                </c:pt>
                <c:pt idx="4024">
                  <c:v>339.66500000000002</c:v>
                </c:pt>
                <c:pt idx="4025">
                  <c:v>339.66699999999997</c:v>
                </c:pt>
                <c:pt idx="4026">
                  <c:v>339.66899999999998</c:v>
                </c:pt>
                <c:pt idx="4027">
                  <c:v>339.67</c:v>
                </c:pt>
                <c:pt idx="4028">
                  <c:v>339.67200000000003</c:v>
                </c:pt>
                <c:pt idx="4029">
                  <c:v>339.67399999999998</c:v>
                </c:pt>
                <c:pt idx="4030">
                  <c:v>339.67599999999999</c:v>
                </c:pt>
                <c:pt idx="4031">
                  <c:v>339.678</c:v>
                </c:pt>
                <c:pt idx="4032">
                  <c:v>339.68</c:v>
                </c:pt>
                <c:pt idx="4033">
                  <c:v>339.68200000000002</c:v>
                </c:pt>
                <c:pt idx="4034">
                  <c:v>339.68400000000003</c:v>
                </c:pt>
                <c:pt idx="4035">
                  <c:v>339.68599999999998</c:v>
                </c:pt>
                <c:pt idx="4036">
                  <c:v>339.68799999999999</c:v>
                </c:pt>
                <c:pt idx="4037">
                  <c:v>339.69</c:v>
                </c:pt>
                <c:pt idx="4038">
                  <c:v>339.69099999999997</c:v>
                </c:pt>
                <c:pt idx="4039">
                  <c:v>339.69299999999998</c:v>
                </c:pt>
                <c:pt idx="4040">
                  <c:v>339.69499999999999</c:v>
                </c:pt>
                <c:pt idx="4041">
                  <c:v>339.697</c:v>
                </c:pt>
                <c:pt idx="4042">
                  <c:v>339.69900000000001</c:v>
                </c:pt>
                <c:pt idx="4043">
                  <c:v>339.70100000000002</c:v>
                </c:pt>
                <c:pt idx="4044">
                  <c:v>339.70299999999997</c:v>
                </c:pt>
                <c:pt idx="4045">
                  <c:v>339.70499999999998</c:v>
                </c:pt>
                <c:pt idx="4046">
                  <c:v>339.70699999999999</c:v>
                </c:pt>
                <c:pt idx="4047">
                  <c:v>339.709</c:v>
                </c:pt>
                <c:pt idx="4048">
                  <c:v>339.71</c:v>
                </c:pt>
                <c:pt idx="4049">
                  <c:v>339.71199999999999</c:v>
                </c:pt>
                <c:pt idx="4050">
                  <c:v>339.714</c:v>
                </c:pt>
                <c:pt idx="4051">
                  <c:v>339.71600000000001</c:v>
                </c:pt>
                <c:pt idx="4052">
                  <c:v>339.71800000000002</c:v>
                </c:pt>
                <c:pt idx="4053">
                  <c:v>339.72</c:v>
                </c:pt>
                <c:pt idx="4054">
                  <c:v>339.72199999999998</c:v>
                </c:pt>
                <c:pt idx="4055">
                  <c:v>339.72399999999999</c:v>
                </c:pt>
                <c:pt idx="4056">
                  <c:v>339.726</c:v>
                </c:pt>
                <c:pt idx="4057">
                  <c:v>339.72800000000001</c:v>
                </c:pt>
                <c:pt idx="4058">
                  <c:v>339.73</c:v>
                </c:pt>
                <c:pt idx="4059">
                  <c:v>339.73099999999999</c:v>
                </c:pt>
                <c:pt idx="4060">
                  <c:v>339.733</c:v>
                </c:pt>
                <c:pt idx="4061">
                  <c:v>339.73500000000001</c:v>
                </c:pt>
                <c:pt idx="4062">
                  <c:v>339.73700000000002</c:v>
                </c:pt>
                <c:pt idx="4063">
                  <c:v>339.73899999999998</c:v>
                </c:pt>
                <c:pt idx="4064">
                  <c:v>339.74099999999999</c:v>
                </c:pt>
                <c:pt idx="4065">
                  <c:v>339.74299999999999</c:v>
                </c:pt>
                <c:pt idx="4066">
                  <c:v>339.745</c:v>
                </c:pt>
                <c:pt idx="4067">
                  <c:v>339.74700000000001</c:v>
                </c:pt>
                <c:pt idx="4068">
                  <c:v>339.74900000000002</c:v>
                </c:pt>
                <c:pt idx="4069">
                  <c:v>339.75</c:v>
                </c:pt>
                <c:pt idx="4070">
                  <c:v>339.75200000000001</c:v>
                </c:pt>
                <c:pt idx="4071">
                  <c:v>339.75400000000002</c:v>
                </c:pt>
                <c:pt idx="4072">
                  <c:v>339.75599999999997</c:v>
                </c:pt>
                <c:pt idx="4073">
                  <c:v>339.75799999999998</c:v>
                </c:pt>
                <c:pt idx="4074">
                  <c:v>339.76</c:v>
                </c:pt>
                <c:pt idx="4075">
                  <c:v>339.762</c:v>
                </c:pt>
                <c:pt idx="4076">
                  <c:v>339.76400000000001</c:v>
                </c:pt>
                <c:pt idx="4077">
                  <c:v>339.76600000000002</c:v>
                </c:pt>
                <c:pt idx="4078">
                  <c:v>339.76799999999997</c:v>
                </c:pt>
                <c:pt idx="4079">
                  <c:v>339.77</c:v>
                </c:pt>
                <c:pt idx="4080">
                  <c:v>339.77100000000002</c:v>
                </c:pt>
                <c:pt idx="4081">
                  <c:v>339.77300000000002</c:v>
                </c:pt>
                <c:pt idx="4082">
                  <c:v>339.77499999999998</c:v>
                </c:pt>
                <c:pt idx="4083">
                  <c:v>339.77699999999999</c:v>
                </c:pt>
                <c:pt idx="4084">
                  <c:v>339.779</c:v>
                </c:pt>
                <c:pt idx="4085">
                  <c:v>339.78100000000001</c:v>
                </c:pt>
                <c:pt idx="4086">
                  <c:v>339.78300000000002</c:v>
                </c:pt>
                <c:pt idx="4087">
                  <c:v>339.78500000000003</c:v>
                </c:pt>
                <c:pt idx="4088">
                  <c:v>339.78699999999998</c:v>
                </c:pt>
                <c:pt idx="4089">
                  <c:v>339.78899999999999</c:v>
                </c:pt>
                <c:pt idx="4090">
                  <c:v>339.79</c:v>
                </c:pt>
                <c:pt idx="4091">
                  <c:v>339.79199999999997</c:v>
                </c:pt>
                <c:pt idx="4092">
                  <c:v>339.79399999999998</c:v>
                </c:pt>
                <c:pt idx="4093">
                  <c:v>339.79599999999999</c:v>
                </c:pt>
                <c:pt idx="4094">
                  <c:v>339.798</c:v>
                </c:pt>
                <c:pt idx="4095">
                  <c:v>339.8</c:v>
                </c:pt>
              </c:numCache>
            </c:numRef>
          </c:xVal>
          <c:yVal>
            <c:numRef>
              <c:f>Munka1!$C$1</c:f>
              <c:numCache>
                <c:formatCode>General</c:formatCode>
                <c:ptCount val="1"/>
                <c:pt idx="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908-4F00-88EE-CBB9C0C70F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8387416"/>
        <c:axId val="328382712"/>
      </c:scatterChart>
      <c:valAx>
        <c:axId val="328387416"/>
        <c:scaling>
          <c:orientation val="minMax"/>
          <c:max val="339"/>
          <c:min val="33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Mágneses tér (mT)</a:t>
                </a:r>
              </a:p>
            </c:rich>
          </c:tx>
          <c:layout>
            <c:manualLayout>
              <c:xMode val="edge"/>
              <c:yMode val="edge"/>
              <c:x val="0.37983934432156186"/>
              <c:y val="0.8331097026370994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328382712"/>
        <c:crosses val="autoZero"/>
        <c:crossBetween val="midCat"/>
      </c:valAx>
      <c:valAx>
        <c:axId val="328382712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28387416"/>
        <c:crosses val="autoZero"/>
        <c:crossBetween val="midCat"/>
      </c:valAx>
      <c:spPr>
        <a:noFill/>
        <a:ln w="25400">
          <a:noFill/>
        </a:ln>
        <a:effectLst/>
      </c:spPr>
    </c:plotArea>
    <c:legend>
      <c:legendPos val="b"/>
      <c:legendEntry>
        <c:idx val="2"/>
        <c:delete val="1"/>
      </c:legendEntry>
      <c:layout>
        <c:manualLayout>
          <c:xMode val="edge"/>
          <c:yMode val="edge"/>
          <c:x val="0.11578019028056312"/>
          <c:y val="0.74744189070151479"/>
          <c:w val="0.82867110245905606"/>
          <c:h val="7.812554680664918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u-H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/>
              <a:t>Kattintson ide az alcím mintájának szerkesztéséhez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64367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19643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425493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3AC773F-4462-4837-9701-37B1A6F2F710}" type="datetime1">
              <a:rPr lang="hu-HU"/>
              <a:pPr/>
              <a:t>2021. 09. 30.</a:t>
            </a:fld>
            <a:endParaRPr 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C9694-C5F1-42F0-BBEB-A00D7BF30D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47045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7146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55612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14182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36105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46303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72793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69912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66433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BE25F6-526C-4251-B406-415DA91A6623}" type="datetimeFigureOut">
              <a:rPr lang="hu-HU" smtClean="0"/>
              <a:t>2021. 09. 3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7C11F-11BE-453A-97D5-12EEBA6B969E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85489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1.e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AutoShape 2"/>
          <p:cNvGraphicFramePr>
            <a:graphicFrameLocks noChangeAspect="1"/>
          </p:cNvGraphicFramePr>
          <p:nvPr/>
        </p:nvGraphicFramePr>
        <p:xfrm>
          <a:off x="3014663" y="1143000"/>
          <a:ext cx="6096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0" imgH="0" progId="">
                  <p:embed/>
                </p:oleObj>
              </mc:Choice>
              <mc:Fallback>
                <p:oleObj name="CorelDRAW" r:id="rId2" imgW="0" imgH="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143000"/>
                        <a:ext cx="609600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914776" y="1820863"/>
            <a:ext cx="163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hu-HU" sz="2400">
              <a:latin typeface="Times New Roman" pitchFamily="18" charset="0"/>
            </a:endParaRPr>
          </a:p>
        </p:txBody>
      </p:sp>
      <p:graphicFrame>
        <p:nvGraphicFramePr>
          <p:cNvPr id="57348" name="AutoShape 4"/>
          <p:cNvGraphicFramePr>
            <a:graphicFrameLocks noChangeAspect="1"/>
          </p:cNvGraphicFramePr>
          <p:nvPr/>
        </p:nvGraphicFramePr>
        <p:xfrm>
          <a:off x="2405064" y="762000"/>
          <a:ext cx="7246937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3" imgW="0" imgH="0" progId="">
                  <p:embed/>
                </p:oleObj>
              </mc:Choice>
              <mc:Fallback>
                <p:oleObj name="CorelDRAW" r:id="rId3" imgW="0" imgH="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4" y="762000"/>
                        <a:ext cx="7246937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524000" y="1700808"/>
          <a:ext cx="4713366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7126560" imgH="5833800" progId="">
                  <p:embed/>
                </p:oleObj>
              </mc:Choice>
              <mc:Fallback>
                <p:oleObj name="CorelDRAW" r:id="rId4" imgW="7126560" imgH="583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00808"/>
                        <a:ext cx="4713366" cy="3528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800600" y="6021388"/>
            <a:ext cx="280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u-HU" dirty="0">
                <a:solidFill>
                  <a:schemeClr val="bg1"/>
                </a:solidFill>
              </a:rPr>
              <a:t>Szaknapok 2014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2926290" y="277515"/>
            <a:ext cx="5688012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4000" dirty="0"/>
              <a:t>Szerves és Gyógyszerkémiai Intézet</a:t>
            </a:r>
            <a:endParaRPr lang="hu-HU" sz="2800" dirty="0"/>
          </a:p>
          <a:p>
            <a:pPr algn="ctr">
              <a:spcBef>
                <a:spcPct val="50000"/>
              </a:spcBef>
            </a:pPr>
            <a:endParaRPr lang="hu-HU" sz="2800" dirty="0">
              <a:solidFill>
                <a:schemeClr val="bg1"/>
              </a:solidFill>
            </a:endParaRPr>
          </a:p>
        </p:txBody>
      </p:sp>
      <p:pic>
        <p:nvPicPr>
          <p:cNvPr id="8" name="Picture 5" descr="Olive-tree-fruit-august-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744072" y="3861048"/>
            <a:ext cx="3740460" cy="2493640"/>
          </a:xfrm>
          <a:prstGeom prst="rect">
            <a:avLst/>
          </a:prstGeom>
        </p:spPr>
      </p:pic>
      <p:pic>
        <p:nvPicPr>
          <p:cNvPr id="9" name="Picture 5" descr="321px-Red_Wine_Gla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8832305" y="476672"/>
            <a:ext cx="1469489" cy="2748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065212"/>
      </p:ext>
    </p:extLst>
  </p:cSld>
  <p:clrMapOvr>
    <a:masterClrMapping/>
  </p:clrMapOvr>
  <p:transition>
    <p:pull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99556"/>
              </p:ext>
            </p:extLst>
          </p:nvPr>
        </p:nvGraphicFramePr>
        <p:xfrm>
          <a:off x="5785338" y="1033219"/>
          <a:ext cx="5332413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31974" imgH="4717819" progId="ChemDraw.Document.6.0">
                  <p:embed/>
                </p:oleObj>
              </mc:Choice>
              <mc:Fallback>
                <p:oleObj name="CS ChemDraw Drawing" r:id="rId2" imgW="5331974" imgH="4717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85338" y="1033219"/>
                        <a:ext cx="5332413" cy="471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zövegdoboz 1"/>
          <p:cNvSpPr txBox="1"/>
          <p:nvPr/>
        </p:nvSpPr>
        <p:spPr>
          <a:xfrm>
            <a:off x="257908" y="1033219"/>
            <a:ext cx="5058507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>
                <a:solidFill>
                  <a:schemeClr val="accent1">
                    <a:lumMod val="75000"/>
                  </a:schemeClr>
                </a:solidFill>
              </a:rPr>
              <a:t>Nitroxidok alkalmazási területei</a:t>
            </a:r>
          </a:p>
          <a:p>
            <a:endParaRPr lang="hu-HU" dirty="0"/>
          </a:p>
          <a:p>
            <a:r>
              <a:rPr lang="hu-HU" dirty="0"/>
              <a:t>- biofizika: </a:t>
            </a:r>
            <a:r>
              <a:rPr lang="hu-HU" dirty="0" err="1"/>
              <a:t>spinj-jelölt</a:t>
            </a:r>
            <a:r>
              <a:rPr lang="hu-HU" dirty="0"/>
              <a:t> </a:t>
            </a:r>
            <a:r>
              <a:rPr lang="hu-HU" dirty="0" err="1"/>
              <a:t>biomolekulák</a:t>
            </a:r>
            <a:r>
              <a:rPr lang="hu-HU" dirty="0"/>
              <a:t> dinamikai vizsgálatai</a:t>
            </a:r>
          </a:p>
          <a:p>
            <a:r>
              <a:rPr lang="hu-HU" dirty="0"/>
              <a:t>- orvostudomány:</a:t>
            </a:r>
          </a:p>
          <a:p>
            <a:r>
              <a:rPr lang="hu-HU" dirty="0"/>
              <a:t>	 - </a:t>
            </a:r>
            <a:r>
              <a:rPr lang="hu-HU" dirty="0" err="1"/>
              <a:t>anitoxidáns</a:t>
            </a:r>
            <a:r>
              <a:rPr lang="hu-HU" dirty="0"/>
              <a:t> gyógyszerek 			vizsgálatai</a:t>
            </a:r>
          </a:p>
          <a:p>
            <a:r>
              <a:rPr lang="hu-HU" dirty="0"/>
              <a:t>	- </a:t>
            </a:r>
            <a:r>
              <a:rPr lang="hu-HU" dirty="0" err="1"/>
              <a:t>MRI-kontraszt</a:t>
            </a:r>
            <a:r>
              <a:rPr lang="hu-HU" dirty="0"/>
              <a:t> anyagok vizsgálatai</a:t>
            </a:r>
          </a:p>
          <a:p>
            <a:r>
              <a:rPr lang="hu-HU" dirty="0"/>
              <a:t>- analitika: reaktív oxigén származékok vizsgálata </a:t>
            </a:r>
          </a:p>
          <a:p>
            <a:r>
              <a:rPr lang="hu-HU" dirty="0"/>
              <a:t>- anyagtudomány:</a:t>
            </a:r>
          </a:p>
          <a:p>
            <a:pPr lvl="1"/>
            <a:r>
              <a:rPr lang="hu-HU" dirty="0"/>
              <a:t>	- polimerizáció-fok vizsgálata</a:t>
            </a:r>
          </a:p>
          <a:p>
            <a:pPr lvl="1"/>
            <a:r>
              <a:rPr lang="hu-HU" dirty="0"/>
              <a:t>	- szerves mágnesek előállítása</a:t>
            </a:r>
          </a:p>
          <a:p>
            <a:pPr lvl="1"/>
            <a:endParaRPr lang="hu-HU" dirty="0"/>
          </a:p>
          <a:p>
            <a:pPr lvl="1"/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03511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26467"/>
          </a:xfrm>
        </p:spPr>
        <p:txBody>
          <a:bodyPr>
            <a:normAutofit/>
          </a:bodyPr>
          <a:lstStyle/>
          <a:p>
            <a:r>
              <a:rPr lang="hu-HU" sz="2400" dirty="0"/>
              <a:t>Szabad gyökökkel jelölt </a:t>
            </a:r>
            <a:r>
              <a:rPr lang="hu-HU" sz="2400" dirty="0" err="1"/>
              <a:t>biomolekulák</a:t>
            </a:r>
            <a:r>
              <a:rPr lang="hu-HU" sz="2400" dirty="0"/>
              <a:t> (aminosavak, fehérjék, gyógyszerek, </a:t>
            </a:r>
            <a:r>
              <a:rPr lang="hu-HU" sz="2400" dirty="0" err="1"/>
              <a:t>foszfolipidek</a:t>
            </a:r>
            <a:r>
              <a:rPr lang="hu-HU" sz="2400" dirty="0"/>
              <a:t>) szintézise</a:t>
            </a:r>
          </a:p>
          <a:p>
            <a:r>
              <a:rPr lang="hu-HU" sz="2400" dirty="0"/>
              <a:t>Új, nitroxidok jelenlétében végezhető </a:t>
            </a:r>
            <a:r>
              <a:rPr lang="hu-HU" sz="2400" dirty="0" err="1"/>
              <a:t>reakcióutak</a:t>
            </a:r>
            <a:r>
              <a:rPr lang="hu-HU" sz="2400" dirty="0"/>
              <a:t> keresése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1055076" y="87923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>
                <a:solidFill>
                  <a:schemeClr val="accent1">
                    <a:lumMod val="75000"/>
                  </a:schemeClr>
                </a:solidFill>
              </a:rPr>
              <a:t>Prof. Kálai Tamás</a:t>
            </a: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647" y="3552092"/>
            <a:ext cx="5699857" cy="261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0341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400" dirty="0" err="1"/>
              <a:t>Nitroxidokkal</a:t>
            </a:r>
            <a:r>
              <a:rPr lang="hu-HU" sz="2400" dirty="0"/>
              <a:t> módosított </a:t>
            </a:r>
            <a:r>
              <a:rPr lang="hu-HU" sz="2400" dirty="0" err="1"/>
              <a:t>biomolekulák</a:t>
            </a:r>
            <a:r>
              <a:rPr lang="hu-HU" sz="2400" dirty="0"/>
              <a:t> szintézise és antioxidáns vizsgálata</a:t>
            </a:r>
          </a:p>
          <a:p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12568"/>
              </p:ext>
            </p:extLst>
          </p:nvPr>
        </p:nvGraphicFramePr>
        <p:xfrm>
          <a:off x="322384" y="3657355"/>
          <a:ext cx="3082964" cy="116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10535" imgH="912679" progId="ChemDraw.Document.6.0">
                  <p:embed/>
                </p:oleObj>
              </mc:Choice>
              <mc:Fallback>
                <p:oleObj name="CS ChemDraw Drawing" r:id="rId2" imgW="2410535" imgH="9126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384" y="3657355"/>
                        <a:ext cx="3082964" cy="1167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26618"/>
              </p:ext>
            </p:extLst>
          </p:nvPr>
        </p:nvGraphicFramePr>
        <p:xfrm>
          <a:off x="3833446" y="3572121"/>
          <a:ext cx="3556488" cy="1253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09470" imgH="1060373" progId="ChemDraw.Document.6.0">
                  <p:embed/>
                </p:oleObj>
              </mc:Choice>
              <mc:Fallback>
                <p:oleObj name="CS ChemDraw Drawing" r:id="rId4" imgW="3009470" imgH="10603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3446" y="3572121"/>
                        <a:ext cx="3556488" cy="1253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 descr="Ijms 21 00508 g0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934" y="2710045"/>
            <a:ext cx="4579991" cy="3169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zövegdoboz 5"/>
          <p:cNvSpPr txBox="1"/>
          <p:nvPr/>
        </p:nvSpPr>
        <p:spPr>
          <a:xfrm>
            <a:off x="1066799" y="5131722"/>
            <a:ext cx="7408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/>
              <a:t>SL-kávésav</a:t>
            </a:r>
            <a:r>
              <a:rPr lang="hu-HU" dirty="0"/>
              <a:t>                                              </a:t>
            </a:r>
            <a:r>
              <a:rPr lang="hu-HU" dirty="0" err="1"/>
              <a:t>SL-bergamottin</a:t>
            </a:r>
            <a:endParaRPr lang="hu-HU" dirty="0"/>
          </a:p>
        </p:txBody>
      </p:sp>
      <p:sp>
        <p:nvSpPr>
          <p:cNvPr id="7" name="Szövegdoboz 6"/>
          <p:cNvSpPr txBox="1"/>
          <p:nvPr/>
        </p:nvSpPr>
        <p:spPr>
          <a:xfrm>
            <a:off x="8311662" y="6140882"/>
            <a:ext cx="3387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err="1"/>
              <a:t>SL-bergamottin</a:t>
            </a:r>
            <a:r>
              <a:rPr lang="hu-HU" dirty="0"/>
              <a:t> CYP3A4 enzimhez való kötődése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1055076" y="87923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>
                <a:solidFill>
                  <a:schemeClr val="accent1">
                    <a:lumMod val="75000"/>
                  </a:schemeClr>
                </a:solidFill>
              </a:rPr>
              <a:t>Bognár Balázs</a:t>
            </a:r>
          </a:p>
        </p:txBody>
      </p:sp>
    </p:spTree>
    <p:extLst>
      <p:ext uri="{BB962C8B-B14F-4D97-AF65-F5344CB8AC3E}">
        <p14:creationId xmlns:p14="http://schemas.microsoft.com/office/powerpoint/2010/main" val="3984469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52744"/>
          </a:xfrm>
        </p:spPr>
        <p:txBody>
          <a:bodyPr>
            <a:normAutofit/>
          </a:bodyPr>
          <a:lstStyle/>
          <a:p>
            <a:r>
              <a:rPr lang="hu-HU" sz="2400" dirty="0" err="1"/>
              <a:t>Spindcsapda</a:t>
            </a:r>
            <a:r>
              <a:rPr lang="hu-HU" sz="2400" dirty="0"/>
              <a:t> vegyületek szintézise és alkalmazása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1055076" y="87923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>
                <a:solidFill>
                  <a:schemeClr val="accent1">
                    <a:lumMod val="75000"/>
                  </a:schemeClr>
                </a:solidFill>
              </a:rPr>
              <a:t>Dr. Sár Cecília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38200" y="3083168"/>
            <a:ext cx="191300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25164"/>
              </p:ext>
            </p:extLst>
          </p:nvPr>
        </p:nvGraphicFramePr>
        <p:xfrm>
          <a:off x="838200" y="3083169"/>
          <a:ext cx="2995772" cy="227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88097" imgH="1287596" progId="ChemDraw.Document.6.0">
                  <p:embed/>
                </p:oleObj>
              </mc:Choice>
              <mc:Fallback>
                <p:oleObj name="CS ChemDraw Drawing" r:id="rId2" imgW="1688097" imgH="128759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83169"/>
                        <a:ext cx="2995772" cy="2274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B7038C76-31E1-4677-8C7E-F06733AF43B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53931235"/>
              </p:ext>
            </p:extLst>
          </p:nvPr>
        </p:nvGraphicFramePr>
        <p:xfrm>
          <a:off x="4501662" y="2450123"/>
          <a:ext cx="3927779" cy="29073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571910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ia számának hely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A8D5BC-244D-4530-A88D-AA1FF769DC21}" type="slidenum">
              <a:rPr lang="hu-HU"/>
              <a:pPr>
                <a:defRPr/>
              </a:pPr>
              <a:t>6</a:t>
            </a:fld>
            <a:endParaRPr lang="hu-HU"/>
          </a:p>
        </p:txBody>
      </p:sp>
      <p:graphicFrame>
        <p:nvGraphicFramePr>
          <p:cNvPr id="75799" name="Object 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56363" y="549275"/>
          <a:ext cx="403225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55280" imgH="2552400" progId="ChemDraw.Document.6.0">
                  <p:embed/>
                </p:oleObj>
              </mc:Choice>
              <mc:Fallback>
                <p:oleObj name="CS ChemDraw Drawing" r:id="rId2" imgW="4355280" imgH="2552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49275"/>
                        <a:ext cx="403225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6902450" y="0"/>
            <a:ext cx="32830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2000">
                <a:solidFill>
                  <a:schemeClr val="hlink"/>
                </a:solidFill>
              </a:rPr>
              <a:t>Antioxidáns antiarritmikumok</a:t>
            </a:r>
          </a:p>
        </p:txBody>
      </p:sp>
      <p:graphicFrame>
        <p:nvGraphicFramePr>
          <p:cNvPr id="75784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74699939"/>
              </p:ext>
            </p:extLst>
          </p:nvPr>
        </p:nvGraphicFramePr>
        <p:xfrm>
          <a:off x="814969" y="2766202"/>
          <a:ext cx="5508625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986080" imgH="2881800" progId="ChemDraw.Document.6.0">
                  <p:embed/>
                </p:oleObj>
              </mc:Choice>
              <mc:Fallback>
                <p:oleObj name="CS ChemDraw Drawing" r:id="rId4" imgW="5986080" imgH="2881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69" y="2766202"/>
                        <a:ext cx="5508625" cy="265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75500" y="4238626"/>
          <a:ext cx="34925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6" imgW="3962400" imgH="2971800" progId="">
                  <p:embed/>
                </p:oleObj>
              </mc:Choice>
              <mc:Fallback>
                <p:oleObj name="Chart" r:id="rId6" imgW="3962400" imgH="297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4238626"/>
                        <a:ext cx="349250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8759825" y="1341439"/>
            <a:ext cx="7441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1200"/>
              <a:t>HO-3630</a:t>
            </a:r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7751763" y="3789364"/>
            <a:ext cx="21725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1200"/>
              <a:t>I/R-RPP mérések (visszatérés %)</a:t>
            </a: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8904288" y="2420939"/>
            <a:ext cx="7441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1200"/>
              <a:t>HO-2434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5516986" y="4812525"/>
            <a:ext cx="7441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1200" dirty="0"/>
              <a:t>HO-4038</a:t>
            </a:r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4788023" y="3650864"/>
            <a:ext cx="7441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1200" dirty="0"/>
              <a:t>HO-3538</a:t>
            </a:r>
          </a:p>
        </p:txBody>
      </p:sp>
      <p:pic>
        <p:nvPicPr>
          <p:cNvPr id="75789" name="Picture 13" descr="heart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7321"/>
            <a:ext cx="3890964" cy="2648235"/>
          </a:xfrm>
          <a:prstGeom prst="rect">
            <a:avLst/>
          </a:prstGeom>
          <a:noFill/>
        </p:spPr>
      </p:pic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1297709" y="5699824"/>
            <a:ext cx="39709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3200" dirty="0">
                <a:solidFill>
                  <a:schemeClr val="accent1">
                    <a:lumMod val="75000"/>
                  </a:schemeClr>
                </a:solidFill>
              </a:rPr>
              <a:t>Köszönöm a figyelmet!</a:t>
            </a:r>
          </a:p>
        </p:txBody>
      </p:sp>
    </p:spTree>
    <p:extLst>
      <p:ext uri="{BB962C8B-B14F-4D97-AF65-F5344CB8AC3E}">
        <p14:creationId xmlns:p14="http://schemas.microsoft.com/office/powerpoint/2010/main" val="3775721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9" name="Rectangle 23">
            <a:extLst>
              <a:ext uri="{FF2B5EF4-FFF2-40B4-BE49-F238E27FC236}">
                <a16:creationId xmlns:a16="http://schemas.microsoft.com/office/drawing/2014/main" id="{33CD251C-A887-4D2F-925B-FC09719853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: Shape 25">
            <a:extLst>
              <a:ext uri="{FF2B5EF4-FFF2-40B4-BE49-F238E27FC236}">
                <a16:creationId xmlns:a16="http://schemas.microsoft.com/office/drawing/2014/main" id="{3B2069EE-A08E-44F0-B3F9-3CF8CC2DCA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126740" cy="6857542"/>
          </a:xfrm>
          <a:custGeom>
            <a:avLst/>
            <a:gdLst>
              <a:gd name="connsiteX0" fmla="*/ 0 w 6126740"/>
              <a:gd name="connsiteY0" fmla="*/ 0 h 6857542"/>
              <a:gd name="connsiteX1" fmla="*/ 4980067 w 6126740"/>
              <a:gd name="connsiteY1" fmla="*/ 0 h 6857542"/>
              <a:gd name="connsiteX2" fmla="*/ 4992714 w 6126740"/>
              <a:gd name="connsiteY2" fmla="*/ 31774 h 6857542"/>
              <a:gd name="connsiteX3" fmla="*/ 6047722 w 6126740"/>
              <a:gd name="connsiteY3" fmla="*/ 2682457 h 6857542"/>
              <a:gd name="connsiteX4" fmla="*/ 6047722 w 6126740"/>
              <a:gd name="connsiteY4" fmla="*/ 3752208 h 6857542"/>
              <a:gd name="connsiteX5" fmla="*/ 4890218 w 6126740"/>
              <a:gd name="connsiteY5" fmla="*/ 6660411 h 6857542"/>
              <a:gd name="connsiteX6" fmla="*/ 4811756 w 6126740"/>
              <a:gd name="connsiteY6" fmla="*/ 6857542 h 6857542"/>
              <a:gd name="connsiteX7" fmla="*/ 0 w 6126740"/>
              <a:gd name="connsiteY7" fmla="*/ 6857542 h 6857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26740" h="6857542">
                <a:moveTo>
                  <a:pt x="0" y="0"/>
                </a:moveTo>
                <a:lnTo>
                  <a:pt x="4980067" y="0"/>
                </a:lnTo>
                <a:lnTo>
                  <a:pt x="4992714" y="31774"/>
                </a:lnTo>
                <a:cubicBezTo>
                  <a:pt x="6047722" y="2682457"/>
                  <a:pt x="6047722" y="2682457"/>
                  <a:pt x="6047722" y="2682457"/>
                </a:cubicBezTo>
                <a:cubicBezTo>
                  <a:pt x="6153080" y="2988100"/>
                  <a:pt x="6153080" y="3446565"/>
                  <a:pt x="6047722" y="3752208"/>
                </a:cubicBezTo>
                <a:cubicBezTo>
                  <a:pt x="5563735" y="4968215"/>
                  <a:pt x="5185620" y="5918220"/>
                  <a:pt x="4890218" y="6660411"/>
                </a:cubicBezTo>
                <a:lnTo>
                  <a:pt x="4811756" y="6857542"/>
                </a:lnTo>
                <a:lnTo>
                  <a:pt x="0" y="685754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Szövegdoboz 1">
            <a:extLst>
              <a:ext uri="{FF2B5EF4-FFF2-40B4-BE49-F238E27FC236}">
                <a16:creationId xmlns:a16="http://schemas.microsoft.com/office/drawing/2014/main" id="{0FD24B10-36ED-4022-BE59-49B519AB083B}"/>
              </a:ext>
            </a:extLst>
          </p:cNvPr>
          <p:cNvSpPr txBox="1"/>
          <p:nvPr/>
        </p:nvSpPr>
        <p:spPr>
          <a:xfrm>
            <a:off x="767289" y="1296537"/>
            <a:ext cx="4220967" cy="190784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Gyenge</a:t>
            </a:r>
            <a:r>
              <a:rPr lang="en-US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molekuláris</a:t>
            </a:r>
            <a:r>
              <a:rPr lang="en-US" sz="44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+mj-lt"/>
                <a:ea typeface="+mj-ea"/>
                <a:cs typeface="+mj-cs"/>
              </a:rPr>
              <a:t>kölcsönhatások</a:t>
            </a:r>
            <a:endParaRPr lang="en-US" sz="44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41" name="Group 27">
            <a:extLst>
              <a:ext uri="{FF2B5EF4-FFF2-40B4-BE49-F238E27FC236}">
                <a16:creationId xmlns:a16="http://schemas.microsoft.com/office/drawing/2014/main" id="{9C6E8597-0CCE-4A8A-9326-AA52691A1C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640080" y="640080"/>
            <a:ext cx="1128382" cy="847206"/>
            <a:chOff x="5307830" y="325570"/>
            <a:chExt cx="1128382" cy="847206"/>
          </a:xfrm>
        </p:grpSpPr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E78FE76E-DF1D-420B-957F-8ECE93C02B8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307830" y="577396"/>
              <a:ext cx="675351" cy="595380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5">
              <a:extLst>
                <a:ext uri="{FF2B5EF4-FFF2-40B4-BE49-F238E27FC236}">
                  <a16:creationId xmlns:a16="http://schemas.microsoft.com/office/drawing/2014/main" id="{CF2F61F0-9758-4DEF-AC08-7B00F04A46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85720" y="325570"/>
              <a:ext cx="550492" cy="485306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8" name="Kép 7" descr="A képen fa látható&#10;&#10;Automatikusan generált leírás">
            <a:extLst>
              <a:ext uri="{FF2B5EF4-FFF2-40B4-BE49-F238E27FC236}">
                <a16:creationId xmlns:a16="http://schemas.microsoft.com/office/drawing/2014/main" id="{3FC96B3A-5763-44F7-B84E-E0E24E864E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58610" y="441092"/>
            <a:ext cx="4032000" cy="3618729"/>
          </a:xfrm>
          <a:prstGeom prst="rect">
            <a:avLst/>
          </a:prstGeom>
          <a:noFill/>
        </p:spPr>
      </p:pic>
      <p:sp>
        <p:nvSpPr>
          <p:cNvPr id="4" name="Szövegdoboz 3">
            <a:extLst>
              <a:ext uri="{FF2B5EF4-FFF2-40B4-BE49-F238E27FC236}">
                <a16:creationId xmlns:a16="http://schemas.microsoft.com/office/drawing/2014/main" id="{58110B2C-9B71-4DFE-9D25-1F4EA67E764A}"/>
              </a:ext>
            </a:extLst>
          </p:cNvPr>
          <p:cNvSpPr txBox="1"/>
          <p:nvPr/>
        </p:nvSpPr>
        <p:spPr>
          <a:xfrm>
            <a:off x="767290" y="3428999"/>
            <a:ext cx="4075054" cy="27412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>
                <a:solidFill>
                  <a:schemeClr val="bg1"/>
                </a:solidFill>
              </a:rPr>
              <a:t>önszerveződő molekuláris rendszerek szerkezetének meghatározása</a:t>
            </a: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>
                <a:solidFill>
                  <a:schemeClr val="bg1"/>
                </a:solidFill>
              </a:rPr>
              <a:t>szenzorkémiai alkalmazás</a:t>
            </a: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>
                <a:solidFill>
                  <a:schemeClr val="bg1"/>
                </a:solidFill>
              </a:rPr>
              <a:t>oldódási folyamatok során a szolvatációs héj kialakításának és szerkezetének meghatározása</a:t>
            </a:r>
          </a:p>
        </p:txBody>
      </p:sp>
      <p:pic>
        <p:nvPicPr>
          <p:cNvPr id="5" name="Picture 2" descr="fig6-2">
            <a:extLst>
              <a:ext uri="{FF2B5EF4-FFF2-40B4-BE49-F238E27FC236}">
                <a16:creationId xmlns:a16="http://schemas.microsoft.com/office/drawing/2014/main" id="{F3DCEBB8-9BE1-4F20-BD02-E57EE8193C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0839" y="4576784"/>
            <a:ext cx="4837061" cy="199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40711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33CD251C-A887-4D2F-925B-FC09719853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19D093C-27FB-4032-B282-42C4563F2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94548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övegdoboz 6">
            <a:extLst>
              <a:ext uri="{FF2B5EF4-FFF2-40B4-BE49-F238E27FC236}">
                <a16:creationId xmlns:a16="http://schemas.microsoft.com/office/drawing/2014/main" id="{536DF4D9-0A57-4B9A-87B0-7BF59DCD9F16}"/>
              </a:ext>
            </a:extLst>
          </p:cNvPr>
          <p:cNvSpPr txBox="1"/>
          <p:nvPr/>
        </p:nvSpPr>
        <p:spPr>
          <a:xfrm>
            <a:off x="767290" y="1780661"/>
            <a:ext cx="3582073" cy="146347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4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Gyenge molekuláris kölcsönhatások</a:t>
            </a:r>
          </a:p>
        </p:txBody>
      </p:sp>
      <p:grpSp>
        <p:nvGrpSpPr>
          <p:cNvPr id="11" name="Group 17">
            <a:extLst>
              <a:ext uri="{FF2B5EF4-FFF2-40B4-BE49-F238E27FC236}">
                <a16:creationId xmlns:a16="http://schemas.microsoft.com/office/drawing/2014/main" id="{35EE815E-1BD3-4777-B652-6D98825BF6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67290" y="681628"/>
            <a:ext cx="1128382" cy="847206"/>
            <a:chOff x="668003" y="1684057"/>
            <a:chExt cx="1128382" cy="847206"/>
          </a:xfrm>
        </p:grpSpPr>
        <p:sp>
          <p:nvSpPr>
            <p:cNvPr id="19" name="Freeform 5">
              <a:extLst>
                <a:ext uri="{FF2B5EF4-FFF2-40B4-BE49-F238E27FC236}">
                  <a16:creationId xmlns:a16="http://schemas.microsoft.com/office/drawing/2014/main" id="{E6692982-4A7D-4392-87CD-F0CD4B027DD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68003" y="1935883"/>
              <a:ext cx="675351" cy="595380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5">
              <a:extLst>
                <a:ext uri="{FF2B5EF4-FFF2-40B4-BE49-F238E27FC236}">
                  <a16:creationId xmlns:a16="http://schemas.microsoft.com/office/drawing/2014/main" id="{196485F7-F277-4123-AC53-98EA4C85877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45893" y="1684057"/>
              <a:ext cx="550492" cy="485306"/>
            </a:xfrm>
            <a:custGeom>
              <a:avLst/>
              <a:gdLst>
                <a:gd name="T0" fmla="*/ 225 w 785"/>
                <a:gd name="T1" fmla="*/ 692 h 692"/>
                <a:gd name="T2" fmla="*/ 177 w 785"/>
                <a:gd name="T3" fmla="*/ 665 h 692"/>
                <a:gd name="T4" fmla="*/ 9 w 785"/>
                <a:gd name="T5" fmla="*/ 374 h 692"/>
                <a:gd name="T6" fmla="*/ 9 w 785"/>
                <a:gd name="T7" fmla="*/ 318 h 692"/>
                <a:gd name="T8" fmla="*/ 177 w 785"/>
                <a:gd name="T9" fmla="*/ 27 h 692"/>
                <a:gd name="T10" fmla="*/ 225 w 785"/>
                <a:gd name="T11" fmla="*/ 0 h 692"/>
                <a:gd name="T12" fmla="*/ 561 w 785"/>
                <a:gd name="T13" fmla="*/ 0 h 692"/>
                <a:gd name="T14" fmla="*/ 609 w 785"/>
                <a:gd name="T15" fmla="*/ 27 h 692"/>
                <a:gd name="T16" fmla="*/ 777 w 785"/>
                <a:gd name="T17" fmla="*/ 318 h 692"/>
                <a:gd name="T18" fmla="*/ 777 w 785"/>
                <a:gd name="T19" fmla="*/ 374 h 692"/>
                <a:gd name="T20" fmla="*/ 609 w 785"/>
                <a:gd name="T21" fmla="*/ 665 h 692"/>
                <a:gd name="T22" fmla="*/ 561 w 785"/>
                <a:gd name="T23" fmla="*/ 692 h 692"/>
                <a:gd name="T24" fmla="*/ 225 w 785"/>
                <a:gd name="T25" fmla="*/ 692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5" h="692">
                  <a:moveTo>
                    <a:pt x="225" y="692"/>
                  </a:moveTo>
                  <a:cubicBezTo>
                    <a:pt x="207" y="692"/>
                    <a:pt x="185" y="680"/>
                    <a:pt x="177" y="665"/>
                  </a:cubicBezTo>
                  <a:cubicBezTo>
                    <a:pt x="9" y="374"/>
                    <a:pt x="9" y="374"/>
                    <a:pt x="9" y="374"/>
                  </a:cubicBezTo>
                  <a:cubicBezTo>
                    <a:pt x="0" y="358"/>
                    <a:pt x="0" y="334"/>
                    <a:pt x="9" y="318"/>
                  </a:cubicBezTo>
                  <a:cubicBezTo>
                    <a:pt x="177" y="27"/>
                    <a:pt x="177" y="27"/>
                    <a:pt x="177" y="27"/>
                  </a:cubicBezTo>
                  <a:cubicBezTo>
                    <a:pt x="185" y="12"/>
                    <a:pt x="207" y="0"/>
                    <a:pt x="225" y="0"/>
                  </a:cubicBezTo>
                  <a:cubicBezTo>
                    <a:pt x="561" y="0"/>
                    <a:pt x="561" y="0"/>
                    <a:pt x="561" y="0"/>
                  </a:cubicBezTo>
                  <a:cubicBezTo>
                    <a:pt x="578" y="0"/>
                    <a:pt x="600" y="12"/>
                    <a:pt x="609" y="27"/>
                  </a:cubicBezTo>
                  <a:cubicBezTo>
                    <a:pt x="777" y="318"/>
                    <a:pt x="777" y="318"/>
                    <a:pt x="777" y="318"/>
                  </a:cubicBezTo>
                  <a:cubicBezTo>
                    <a:pt x="785" y="334"/>
                    <a:pt x="785" y="358"/>
                    <a:pt x="777" y="374"/>
                  </a:cubicBezTo>
                  <a:cubicBezTo>
                    <a:pt x="609" y="665"/>
                    <a:pt x="609" y="665"/>
                    <a:pt x="609" y="665"/>
                  </a:cubicBezTo>
                  <a:cubicBezTo>
                    <a:pt x="600" y="680"/>
                    <a:pt x="578" y="692"/>
                    <a:pt x="561" y="692"/>
                  </a:cubicBezTo>
                  <a:lnTo>
                    <a:pt x="225" y="692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Szövegdoboz 8">
            <a:extLst>
              <a:ext uri="{FF2B5EF4-FFF2-40B4-BE49-F238E27FC236}">
                <a16:creationId xmlns:a16="http://schemas.microsoft.com/office/drawing/2014/main" id="{54EE3A10-BD4E-4CF5-804A-65B93B6C2C34}"/>
              </a:ext>
            </a:extLst>
          </p:cNvPr>
          <p:cNvSpPr txBox="1"/>
          <p:nvPr/>
        </p:nvSpPr>
        <p:spPr>
          <a:xfrm>
            <a:off x="767290" y="3383121"/>
            <a:ext cx="3582072" cy="27932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Dr. </a:t>
            </a:r>
            <a:r>
              <a:rPr lang="en-US" sz="2000" dirty="0" err="1">
                <a:solidFill>
                  <a:schemeClr val="bg1"/>
                </a:solidFill>
              </a:rPr>
              <a:t>Kunsági-Máté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ándor</a:t>
            </a:r>
            <a:r>
              <a:rPr lang="en-US" sz="2000" dirty="0">
                <a:solidFill>
                  <a:schemeClr val="bg1"/>
                </a:solidFill>
              </a:rPr>
              <a:t>, </a:t>
            </a:r>
            <a:r>
              <a:rPr lang="en-US" sz="2000" dirty="0" err="1">
                <a:solidFill>
                  <a:schemeClr val="bg1"/>
                </a:solidFill>
              </a:rPr>
              <a:t>egyetem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docens</a:t>
            </a: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 err="1">
                <a:solidFill>
                  <a:schemeClr val="bg1"/>
                </a:solidFill>
              </a:rPr>
              <a:t>Szerves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és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Gyógyszerkémia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Intézet</a:t>
            </a: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E-mail: sandor.kunsagi-mate@aok.pte.hu</a:t>
            </a:r>
          </a:p>
        </p:txBody>
      </p:sp>
      <p:pic>
        <p:nvPicPr>
          <p:cNvPr id="3" name="Kép 2" descr="A képen tartozék, karkötő látható&#10;&#10;Automatikusan generált leírás">
            <a:extLst>
              <a:ext uri="{FF2B5EF4-FFF2-40B4-BE49-F238E27FC236}">
                <a16:creationId xmlns:a16="http://schemas.microsoft.com/office/drawing/2014/main" id="{9A3E45F4-01C0-465A-BE27-85528E3645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652" y="1753255"/>
            <a:ext cx="6642532" cy="2773257"/>
          </a:xfrm>
          <a:prstGeom prst="rect">
            <a:avLst/>
          </a:prstGeom>
        </p:spPr>
      </p:pic>
      <p:sp>
        <p:nvSpPr>
          <p:cNvPr id="21" name="Text Box 26">
            <a:extLst>
              <a:ext uri="{FF2B5EF4-FFF2-40B4-BE49-F238E27FC236}">
                <a16:creationId xmlns:a16="http://schemas.microsoft.com/office/drawing/2014/main" id="{DF7B116A-819C-4A95-8CB4-CCDAA7826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949" y="5694992"/>
            <a:ext cx="39709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hu-HU" sz="3200" dirty="0">
                <a:solidFill>
                  <a:schemeClr val="accent1">
                    <a:lumMod val="50000"/>
                  </a:schemeClr>
                </a:solidFill>
              </a:rPr>
              <a:t>Köszönöm a figyelmet!</a:t>
            </a:r>
          </a:p>
        </p:txBody>
      </p:sp>
    </p:spTree>
    <p:extLst>
      <p:ext uri="{BB962C8B-B14F-4D97-AF65-F5344CB8AC3E}">
        <p14:creationId xmlns:p14="http://schemas.microsoft.com/office/powerpoint/2010/main" val="18582400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174</Words>
  <Application>Microsoft Office PowerPoint</Application>
  <PresentationFormat>Szélesvásznú</PresentationFormat>
  <Paragraphs>39</Paragraphs>
  <Slides>8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4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8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-téma</vt:lpstr>
      <vt:lpstr>CS ChemDraw Drawing</vt:lpstr>
      <vt:lpstr>CorelDRAW</vt:lpstr>
      <vt:lpstr>Chart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bemutató</dc:title>
  <dc:creator>Dr. Kálai Tamás</dc:creator>
  <cp:lastModifiedBy>Dr. Lemli Beáta</cp:lastModifiedBy>
  <cp:revision>14</cp:revision>
  <cp:lastPrinted>2021-09-28T12:17:19Z</cp:lastPrinted>
  <dcterms:created xsi:type="dcterms:W3CDTF">2021-09-28T10:40:05Z</dcterms:created>
  <dcterms:modified xsi:type="dcterms:W3CDTF">2021-09-30T06:23:44Z</dcterms:modified>
</cp:coreProperties>
</file>